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7" r:id="rId2"/>
    <p:sldId id="446" r:id="rId3"/>
    <p:sldId id="447" r:id="rId4"/>
    <p:sldId id="448" r:id="rId5"/>
    <p:sldId id="404" r:id="rId6"/>
    <p:sldId id="405" r:id="rId7"/>
    <p:sldId id="406" r:id="rId8"/>
    <p:sldId id="407" r:id="rId9"/>
    <p:sldId id="408" r:id="rId10"/>
    <p:sldId id="409" r:id="rId11"/>
    <p:sldId id="428" r:id="rId12"/>
    <p:sldId id="429" r:id="rId13"/>
    <p:sldId id="427" r:id="rId14"/>
    <p:sldId id="431" r:id="rId15"/>
    <p:sldId id="449" r:id="rId16"/>
    <p:sldId id="450" r:id="rId17"/>
    <p:sldId id="414" r:id="rId18"/>
    <p:sldId id="415" r:id="rId19"/>
    <p:sldId id="422" r:id="rId20"/>
    <p:sldId id="423" r:id="rId21"/>
    <p:sldId id="403" r:id="rId22"/>
    <p:sldId id="383" r:id="rId23"/>
    <p:sldId id="384" r:id="rId24"/>
    <p:sldId id="385" r:id="rId25"/>
    <p:sldId id="386" r:id="rId26"/>
    <p:sldId id="387" r:id="rId27"/>
    <p:sldId id="388" r:id="rId28"/>
    <p:sldId id="424" r:id="rId29"/>
    <p:sldId id="432" r:id="rId30"/>
    <p:sldId id="430" r:id="rId31"/>
    <p:sldId id="382" r:id="rId32"/>
    <p:sldId id="329" r:id="rId33"/>
    <p:sldId id="292" r:id="rId34"/>
    <p:sldId id="298" r:id="rId35"/>
    <p:sldId id="293" r:id="rId36"/>
    <p:sldId id="294" r:id="rId37"/>
    <p:sldId id="297" r:id="rId38"/>
    <p:sldId id="296" r:id="rId39"/>
    <p:sldId id="295" r:id="rId40"/>
    <p:sldId id="299" r:id="rId41"/>
    <p:sldId id="300" r:id="rId42"/>
    <p:sldId id="307" r:id="rId43"/>
    <p:sldId id="312" r:id="rId44"/>
    <p:sldId id="313" r:id="rId45"/>
    <p:sldId id="314" r:id="rId46"/>
    <p:sldId id="316" r:id="rId47"/>
    <p:sldId id="315" r:id="rId48"/>
  </p:sldIdLst>
  <p:sldSz cx="9144000" cy="6858000" type="screen4x3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88" autoAdjust="0"/>
    <p:restoredTop sz="94660"/>
  </p:normalViewPr>
  <p:slideViewPr>
    <p:cSldViewPr>
      <p:cViewPr varScale="1">
        <p:scale>
          <a:sx n="62" d="100"/>
          <a:sy n="62" d="100"/>
        </p:scale>
        <p:origin x="14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8:37:28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81 6325 0,'25'0'125,"-25"-25"-125,25 25 0,-1 0 15,1 0 1,0-24-1,-25 48 1,0 1 0,-25 0-1,0 0 1,25 0 0,0-1-1,25-24 32</inkml:trace>
  <inkml:trace contextRef="#ctx0" brushRef="#br0" timeOffset="1234.86">4713 7516 0,'0'-25'63,"25"25"-63,-1 0 15,1-25 1,-25 0-16,25 50 31,-50-25-15,-24 50 15,24-1 0,74-73 0,51-51 1,-75 75-1,-150 124 0,101-124-31</inkml:trace>
  <inkml:trace contextRef="#ctx0" brushRef="#br0" timeOffset="3000.58">4936 8359 0,'-25'0'16,"50"0"93,0 0-93,-25-25-16,50 1 15,24-26 1,0 0 0,-49 26-1,-25 48 1,-25 51-1,-49 24 1,-25-25 0,49-24-1,50-25 1,0-50 15,25 25-31,25-25 16,-1-24-1,-24 24 1</inkml:trace>
  <inkml:trace contextRef="#ctx0" brushRef="#br0" timeOffset="3781.64">5135 9054 0,'24'-25'94,"1"25"-94,-25-25 15,50 0-15,-25 0 16,24 1 0,-49-1-16,25 25 0,0-25 15,-25 50 1,-50 24 0,-24 26-1,-1-1 1,75-49-16,-49 0 15,24 0-15,25 0 16,25-25 0,0-25-1,49-25 1,0 1 0,-49 24-16,25 25 15,-50 25 16,-50-1-31,1 51 32,-1-50-32</inkml:trace>
  <inkml:trace contextRef="#ctx0" brushRef="#br0" timeOffset="23574.1">7937 7565 0,'0'25'125,"0"0"-109,-24-25-16,24 25 0,-50 0 15,50-1 1,-25 1 15,50-25 16,-25-25-47,25 25 16,24-24-1,1-1 1,-50 50 31,-25-25-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0:22.8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91 1984,'-24'0,"-1"0,25-24,0-1,0 0,0 0,0 50,25-25,-1 25,-24 0,25-25,0 24,-25 1,25 0,0 0,-25 0,24-1,1 1,0 25,-25-25,25-1,0 26,-25-25,24 24,1 1,-25-25,25 24,0 1,-25-25,25 24,-1-24,-24 25,25-25,0 24,-25-24,25 25,-25-25,25-1,-25 1,0 25,0-25,0-1,0 1,0 0,0 0,0 0,0-1,-25 1,0-25,0 25,0-25,1 0,24-25,-25 25,0 0,25-25,-25 25,0-24,1-1,24 0,-25 25,25-25,0 0,-25 1,25-1,0 0,0 0</inkml:trace>
  <inkml:trace contextRef="#ctx0" brushRef="#br0" timeOffset="599.41">8260 2406,'0'-25,"0"0,-24 1,-1 24,0 0,0 24,0-24,0 0,25 25,-24-25,-1 25,25 0,-25-25,25 25,-25-1,25 1,0 0,0 0,25 0,0-1,0-24,-1 0,1 0,0 25,0-25,0 0,24 0,-24 0,25 0,-25 0,-1 0,26 25,-25-25,0 0,-1 0,1 25,0-25,0 0,-25 25,25-25,-25 25,0-1,-25 1,0 0,0-25,0 25,1-25,-1 25,0-25,0 0,0 24,1-24,-26 0,25 0,0 0,1 0,-1 0</inkml:trace>
  <inkml:trace contextRef="#ctx0" brushRef="#br0" timeOffset="1296.79">8806 2381,'-25'0,"0"-25,25 50,0 0,0 0,0 0,0-1,0 1,0 0,0 0,0 0,0-1,0 1,0 0,0 0,0 0,0 0,25-25,-25 24,25 1,0 0,0 0,-1-25,1 0,-25 25,25-25,0 0,0-25,-1 25,1 0,0-25,0 25,0-25,-1 25,-24-25,25 1,0 24,-25-25,25 0,-25 0,0 0,0 0,0 1,0-1,0 0,0 0,0 0,0 1,-25-1,25 0,-25 0,0 0,1 1,-1-1,0 0,0 25,0-25,1 25,-1-25,0 25,0-24,0 24,1 0,-1 0,0 0,25 24,0 1,-25-25,25 25,0 0,0 0,0-1,0 1,0 0,0 0,0 0,0-1,0 1,0 0,0 0,25 0,0-1,0-24,-25 25,24-25,1 0,0 0,0 0,0 0,-1 0,1 0,0 0,0 0,24-25,-24 25,0-24,25 24</inkml:trace>
  <inkml:trace contextRef="#ctx0" brushRef="#br0" timeOffset="1701.36">9501 1960,'0'0,"-25"0,25-25,0 50,0-1,0 1,0 0,0 0,0 0,0-1,0 26,0-25,25 0,-25-1,0 26,0-25,0 24,0-24,24 25,-24-25,0 24,0-24,25 0,-25 0,0-1,25 1,-25 0,25 0,-25 0,25-25,-1 25,1-1,0-24,0 0,0 25,-1-25,1 0,0-25,0 25,0 0,-1-24,1 24,-25-25,25 25</inkml:trace>
  <inkml:trace contextRef="#ctx0" brushRef="#br0" timeOffset="1952.87">9277 2456,'-25'0,"50"0,0-25,0 25,0-25,0 25,24-25,-24 25,0-25,24 25,-24-24,0 24,25-25,-26 25,1-25</inkml:trace>
  <inkml:trace contextRef="#ctx0" brushRef="#br0" timeOffset="3160.41">9749 2009,'0'-25,"0"50,0 0,24-25,-24 25,0 0,25-1,-25 1,25 0,-25 0,0 0,0 24,25-24,-25 25,0-26,25 26,-25-25,0 24,0-24,24 25,-24-25,0-1,0 1,0 0,0 0,0 0,0 0,0-1,0-48,0-1,0 0,0 0,0 0,0 0,0 1,0-1,0 0,0 0,0 0,25 25,-25-24,25-1,-25 0,25 25,0 0,-1 0,1 0,0 25,0 0,-25-1,25-24,-25 25,24 0,1 0,0 0,0-1,0 1,-1-25,1 0,-25 25,25-25,0 0,0 0,0 0,-1 0,1-25,0 25,0-25,0 1,-1-1,1 0,-25 0,0 0,0 1,0-1,0 0,0 0,0 0,0 1,-25-1,25 0,-24 25,24-25,-25 25,25 25,0 0,0 0,0-1,0 1,0 0,0 0,0 0,0-1,0 1,25-25,-25 25,0 0,0 0,24-1,1 1,-25 0,25-25,0 0,-25 25,25-25,-1 0,1 0,0 0,0-25,0 25,-25-25,24 25,-24-25,25 1,-25-1,25 25,-25-25,0 0,0 0,25 25,-25-24,0-1,0 0,0 0,0 0,0 1,0-1,0 0,0 0,0 0,-25 1,25-1,-25 25,25 25,0-1,25-24,-25 25,0 0,25-25,-25 25,25 0,-1-1,-24 1,25-25,-25 25,25 0,-25 0,25-1,0-24,-25 25,24 0,1 0,-25 0,25-25,0 24,0 1,-1 0,1-25,0 25,0-25,0 0,-1 0,1 0,0 0,0 0,0 0,0-25,-1 25,1 0,-25-25</inkml:trace>
  <inkml:trace contextRef="#ctx0" brushRef="#br0" timeOffset="3928.55">11386 2307,'-25'0,"25"-25,0 0,0 50,25-25,0 25,-1 0,-24-1,25-24,-25 25,25 0,0 0,-25 0,25-1,-25 1,24 0,-24 0,25-25,-25 25,0-1,0 1,25-25,-25 25,0 0,0 0,0-50,0 0,0 0,0 0,0 1,0-1,0 0,0 0,0 0,0 1,0-1,0 0,0 0,25 0,-25 1,25 24,-1 0,-24-25,25 25,0 0,0 0,0 0,-1 25,1-1,0-24,0 25,0 0,-1 0,-24 0,25-25,-25 24,0 1,0 0,-25-25,1-25,-1 0,25 1,0-1,0 0,0 0,0 0,0 1,0-1,25 0,-25 0,24 25,-24-25,25 1,0 24,0-25,0 25,-1 0,1 25,0-25,0 24,0 1,-1 0,1 0,-25 0,25-1,0 1,0 0,-1 0,-24 0,25-1,0-24,0 25,-25 0,25-25,-1 0,1 25,0-25,0 0,0 0,0 0</inkml:trace>
  <inkml:trace contextRef="#ctx0" brushRef="#br0" timeOffset="4624.72">12899 2183,'0'0,"0"-25,0 0,0 0,-25 25,0-24,0 24,1 0,-1 0,0 24,0-24,0 25,1-25,-1 25,0 0,0 0,25-1,-25 1,25 0,0 0,0 0,0-1,0 1,0 0,0 0,0 0,0-1,25-24,0 0,0 0,0 0,-1 0,-24-24,25 24,0-25,0 0,-25 0,25 25,-25-25,0 1,0-1,0 0,24 25,-24-25,0 0,0 1,0-1,0 50,0-1,25-24,-25 25,0 0,25 0,-25 24,25-24,-25 0,25 0,-1 0,-24-1,25 1,0-25,0 25,0 0,-1-25,1 25,0-25,25 0,-26 0,1 0,0-25,25 25,-26-25,1 25,0-25,-25 0,25-24,0 24,-25 0,24-24,-24-1,0 25,0-24,0-1,0 0,0 1,-24-1,24 1,-25-1,25 0,-25 1,25 24,-25-25,25 1,-25 24,25 0,0 0,-24 0,24 1,-25 24,25 24,0 1,0 0,-25 25,25-25,0 24,0-24,0 25,0-1,0 1,0-25,0 24,0 1,0-1,0 1,0 0,0-1,25-24,0 25,-1-26,-24 26,50-25,-25 0,0-1,24-24,1 25,0-25,-1 0,1 0,-1 0,26-25,-26 25</inkml:trace>
  <inkml:trace contextRef="#ctx0" brushRef="#br0" timeOffset="7188.51">7739 4638,'25'0,"-25"-24,25-1,-25 0,0 0,0 0,25 1,-25-1,0 0,0 0,0 0,0 1,0-1,0-25,0 25,0 1,0-26,0 25,0-24,0-1,-25 25,25-24,-25-1,25-24,-25 24,25 0,0-24,-24 24,24 1,-25-1,25 0,0 1,0 24,-25 0,25 0,-25 1,25-1,-25 0,25 0,-24 25,24 25,0 0,0 0,0-1,0 1,0 0,0 0,24 0,-24-1,25 1,-25 25,25-25,-25 24,25-24,-25 25,25-1,-25 1,24 0,1 24,-25-24,25 24,0-24,0 24,-25-24,24 24,1-24,0-1,0 26,0-26,-1 26,1-26,0 26,0-26,0 1,-1 0,1-1,0 1,0-1,0-24,0 25,-1-25,1-1,-25 26,25-25,0 0,0-1,-1-24,-24 25,25-25,-25 25,25-25,0 0,-25-25,0 0,0 1,0-1,0 0,0 0,0 0,-25 1,25-1,-25 0,0 0,25 0,-24-24,-1 24,0 0,25-24,-25 24,0-25,1 25,24 0,-25 1,0-26,0 25,0 0,25 1,-25 24,1-25,-1 0,25 0,-25 25,0-25,0 25,1-24,-1 24,0 0,25 24,0 1,0 0,0 0,0 0,0-1,0 1,25 0,0-25,-1 0,1 0,0-25,0 0,0 1,-25-1,24 0,1 25,-25-25,25 0,-25 1,25-1,-25 0,0 0,25 0,-25 1,0-1,0 0,0 0,0 0,-25 1,0 24,0 0,0 0,1 0,48 24,1-24,0 0,0 0,0 0,0 0,-1 0,1 0,0 25,0-25,0 0,-1 25,1-25,0 25,-25 0,25-25,0 24,-25 1,24-25,1 25,-25 0,25 0,0-1,0-24,-25 25,24-25,1 0,0 0,0 0,0 0,-1-25,1 1,0-1,-25 0,25 25,-25-25,0 0,0 1,0-1,0 0,0 0,0 0,0 1,0-1,-25 0,0 0,0 0,1 25,-1 0,0 0,25 25,0 0,0 0,0 0,25-25,-25 24,0 1,25 0,-1-25,-24 25,25 0,-25-1,25-24,0 25,0-25,-25 25,24-25,1 25,0-25,0 0,0 0,-1 0,1 0,0 0,0-25,0 25,-1-25,1 25,0-25,0 1,0 24,-25-25,24 0,1 0,-25 0,25 1,-25-1,25 0,-25 0,0 0,0 1,0-1,0 0,0 0,0 0,-25 1,0-1,25 0,-25 25,1-25,-1 25,0 0,25 25,0 0,0 0,0-1,0 1,0 0,0 0,25 0,-25-1,25 1,-25 0,24 0,1 0,0-1,0 1,0-25,0 0,24 25,-24-25,0 0,24 0,-24 0,25 0,-1 0,-24-25,25 25,-1-25</inkml:trace>
  <inkml:trace contextRef="#ctx0" brushRef="#br0" timeOffset="8047.5">10939 3894,'0'25,"25"-25,0 0,-25-25,25 25,-1-24,1-1,0 25,-25-25,25 25,-25-25,25 25,-25-25,0 1,0-1,-25 25,0 0,0 0,0 0,1 25,-1-25,0 24,0-24,0 25,25 0,-24-25,24 25,-25 0,25-1,0 1,0 0,0 0,0 0,0-1,0 1,25 0,-1 0,-24 0,25-1,0 1,0 0,0 0,24-25,-24 25,0-25,24 0,-24 0,25 0,-1 0,1 0,-25-25,25 0,-1 25,1-25,-1 0,1-24,0 24,-1 0,-24 0,25-24,-26 24,1-25,0 26,-25-26,0 25,0 0,0-24,-25 24,0 0,1 0,-1 25,-25-25,25 25,-24-24,24 24,-25 0,26 0,-1 0,0 0,0 0,0 0</inkml:trace>
  <inkml:trace contextRef="#ctx0" brushRef="#br0" timeOffset="8364.49">11981 3572,'0'0,"-25"0,0 0,25 25,-24-25,-1 0,0 0,0 0,0 24,1-24,24 25,0 0,-25-25,25 25,0 0,0 0,0-1,25 1,-1 0,-24 0,25 0,0-1,-25 1,25-25,0 25,-1 0,1-25,25 25,-25-25,-1 0,26 0,-25 0,24 0,-24 0,25 0,-1-25,1 25,-25-25,24 0,-24 25,25-25</inkml:trace>
  <inkml:trace contextRef="#ctx0" brushRef="#br0" timeOffset="8900.49">12427 3473,'-24'0,"-1"0,25-25,0 50,0-1,25-24,-25 25,24 0,-24 0,25 0,0-1,0 1,0 25,0-25,-1 24,1-24,0 25,0-1,0 1,-1 0,1-26,0 26,-25 0,25-26,0 26,-1-25,1 24,0-24,-25 0,25 0,0 0,-25-1,24 1,-24 0,0-50,-24 25,24-25,-25 25,25-24,-25-1,0 25,0-25,1-25,-1 26,-25-1,25 0,1-25,-1 26,25-26,-25 0,0 26,0-26,25 0,0 1,0-1,0 25,0-24,0 24,0-25,0 25,25 1,0-1,-25 0,25 25,0-25,24 25,-24-25,0 25,0 0,-1 0,1 0,0 0,0 0,0 25,-1 0,-24 0,0 0,0-1,0 1,-24 0,-1 0,0 0,0 0,0 24,1-24,-26 0,25 24,-24-24,24 0,-25 0,25 0,1-1,-1-24,0 25</inkml:trace>
  <inkml:trace contextRef="#ctx0" brushRef="#br0" timeOffset="9412.15">13320 3597,'0'-25,"-24"25,-1-25,0 25,0 0,0 0,1 25,-1 0,25-1,0 1,-25 0,25 0,0 0,0 0,0-1,0 1,0 0,0 0,25 0,-25-1,25-24,-25 25,24-25,-24 25,25-25,0 0,0 0,0 0,-1 0,-24-25,25 25,-25-25,25 25,-25-24,0-1,0 0,25 0,-25 0,0 1,0-1,0 0,0 0,0 0,0 0,0 1,0 48,25 1,-25 0,24-25,-24 25,25 0,0-25,-25 25,25-1,0 1,0 0,-1-25,1 25,0 0,0-25,0 24,-1 1,26-25,-25 25,0-25,-1 0</inkml:trace>
  <inkml:trace contextRef="#ctx0" brushRef="#br0" timeOffset="10172.45">13792 3671,'0'0,"0"-25,0 0,0 1,25-1,-1 25,1 0,0 0,-25 25,25-25,0 24,-1-24,1 25,0 0,-25 0,25-25,0 25,-1 0,-24-1,0 1,25 0,-25 0,0 0,0-1,0 1,-25-25,1 0,24-25,-25 25,0-24,25-1,-25 0,25 0,0 0,0 1,0-1,0 0,0 0,0 0,25 0,-25 1,25-1,0 0,-1 0,1 25,0 0,0 0,0 25,-1 0,-24 0,25-25,-25 24,25 1,-25 0,25 0,-25 0,25 0,-1-1,-24 1,25-25,0 25,0-25,0 0,-1 0,1 0,0 0,0-25,0 25,-25-25,25 1,-1 24,1-25,-25 0,25 0,-25 0,25 0,-25 1,0-1,0 0,0 0,0 0,-25 1,25-1,-25 25,0-25,1 25,-1 0,0 0,25 25,0 0,0-1,25 1,0-25,-1 25,1 0,0-25,25 25,-26-1,1 1,0 0,25-25,-26 25,1 0,0 0,-25-1,25-24,-25 25,0 0,0 0,0 0,0-1,-25-24,0 25,0-25,1 0,-1 25,0-25,0 0,0 0,1 0,-1 0,0 0,0 0,25-25</inkml:trace>
  <inkml:trace contextRef="#ctx0" brushRef="#br0" timeOffset="10428.04">15131 3448,'0'25,"0"-1,0 1,0 0,0 0,25 0,-25-1,25-24,-25 25,25 0,-25 0,24 0,-24 0,25-1,0-24,-25 25,25-25,0 25,-1-25,1 0,0 0,0 0</inkml:trace>
  <inkml:trace contextRef="#ctx0" brushRef="#br0" timeOffset="10583.28">15206 3274,'0'0,"-25"0</inkml:trace>
  <inkml:trace contextRef="#ctx0" brushRef="#br0" timeOffset="11527.77">15528 3349,'0'0,"-25"0,25 24,0 1,0 0,0 0,0 0,0-1,0 1,0 0,0 0,0 0,25-1,-25 26,25-25,-25 0,25 0,-1-1,1 1,0 0,0 0,0-25,0 25,-1-25,1 0,0 0,0 0,0 0,24 0,-24-25,0 0,0 25,-1-25,1 0,0 1,-25-1,25 0,-25 0,25 0,-25 0,0 1,0-1,0-25,0 25,-25 1,0-1,25 0,-25-25,0 26,1-1,-1 0,0 0,0 25,0-25,1 1,-1 24,0 0,0 0,0 0,1 0,-1 24,0-24,0 25,0-25,25 25,-25 0,25 0,-24-1,24 1,0 0,0 0,0 0,0-1,0 1,0 0,24 0,1 0,0-25,-25 24,25-24,0 0,0 0,-1 0,1 0,0 0,0 0,-25-24,25 24,-1-25,1 25,0-25,0 25,0-25,-1 0,1 1,0 24,0-25,0 0,-1 0,1 0,0 1,0 24,0 0,-25-25,24 25,1 0,-25 25,25-25,-25 24,25 1,-25 0,0 0,0 0,0-1,0 1,25-25,-25 25,0 0,0 0,0-1,0 1,0-50,-25 25,25-24,0-1,0 0,0 0,0 0,25 1,-25-1,24 25,1-25,-25 0,25 0,0 1,0-1,-1 0,1 25,0-25,0 25,24-25,-24 25,0 0,0 0,0 25,0-25,-1 0,1 25,0 0,0 0,0-25,-1 24,-24 1,25 0,0 0,0 0,-25-1,25 1,-25 0,24-25,1 25,-25 0,25-1,-25 1,25-25,-25 25,25-25,-1 25</inkml:trace>
  <inkml:trace contextRef="#ctx0" brushRef="#br0" timeOffset="11695.94">17661 3547,'0'0,"0"-25,0 0,0 1</inkml:trace>
  <inkml:trace contextRef="#ctx0" brushRef="#br0" timeOffset="18279.21">4812 7541,'0'0,"0"24,0 1,0 0,0 0,0 0,0-1,0 1,0 0,0 0,0 0,0-1,0 1,0 0,0 0,0 0,0-1,0 1,0 0,0 0,25 0,-25 0,0-1,0 1,0 0,0 0,0 0,0-1,25-24,-25 25,0 0,0 0,25 0,-25-1,0 1,25 0,-25 0,0 0,0-1,24 1,-24 0,0 0,0 0,0-1,0 1,25-25,-25 25,0 0,0 0,0-1,0 1,25-25,-25 25,0 0,0 0,0-1,0 1,25-25,-25 25,0 0,0 0,0-1,25-24,-25 25,0 0,0 0,0 0,0 0,0-1,0 1,0 0,25-25,-25 25,0 0,0-1,0 1,0 0,0 0,0 0,0-1,24-24,-24 25,0 0,0 0,0 0,0-1,0 1,25-25,-25 25,0 0,0 0,0-1,0 1,0 0,0 0,25-25,-25 25,0-1,0 1,0 0,0 0,0 0,0-1,25 1,-25 0,0 0,0 0,0-1,0 1,25 0,-25 0,0 0,0 0,0-1,0 1,0 0,0 0,24-25,-24 25,0-1,0 1,0 0,0 0,0 0,0-1,25 1,-25 0,0 0,0 0,0-1,0 1,0 0,0 0,0 0,0-1,0 1,0 0,25 0,-25 0,0-1,0 1,0 25,0-25,0-1,0 1,0 25,0-25,0-1,0 26,25-25,-25 24,0-24,0 0,0 25,0-25,25-1,-25 26,0-25,0 0,0 24,24-24,-24 0,0 24,0-24,0 25,25-25,-25 24,0-24,0 25,0-1,0 1,0-1,25 1,-25 0,0-26,0 26,25 0,-25-1,0 1,25 0,-25-1,0 1,24-1,-24 1,0 0,25-1,-25 1,0-1,25 1,-25 24,0-24,0 0,0-1,25 1,-25-1,0 1,0 0,25-1,-25 1,0 0,0-1,24-24,-24 25,0-1,0 1,0-1,0-24,25 25,-25-25,0 24,0-24,0 0,0 0,25-1,-25 1,0 0,0 0,0 0,0-1,25-24,-25 25</inkml:trace>
  <inkml:trace contextRef="#ctx0" brushRef="#br0" timeOffset="21471.7">5135 7541,'0'0,"25"-25,0 25,-1 0,1-25,0 25,0 0,0-25,-1 25,1 0,0 0,0-25,0 25,-1 0,1-24,0 24,0 0,0 0,-1-25,1 25,0 0,25 0,-26 0,1-25,0 25,0 0,0 0,24-25,-24 25,0 0,0 0,-1 0,1-25,0 25,0 0,0 0,-1-24,1 24,25 0,-25-25,0 25,-1 0,1 0,25-25,-25 25,-1 0,1 0,25-25,-25 25,-1 0,1 0,0-25,25 25,-26 0,1-24,0 24,25 0,-26-25,1 25,0 0,0 0,24-25,-24 25,0 0,0 0,0 0,-1-25,1 25,25 0,-25 0,-1 0,1-25,0 25,0 0,25 0,-26-24,1 24,0 0,0 0,24-25,-24 25,0 0,0 0,0-25,-1 25,26 0,-25 0,0 0,-1-25,1 25,0 0,0 0,0 0,-1 0,1-25,25 25,-25 0,-1 0,1 0,0-24,0 24,0 0,-1 0,26 0,-25-25,0 25,-1 0,26 0,-25 0,0 0,0-25,-1 25,1 0,0 0,0 0,0 0,-1 0,1 0,0 0,0 0,0 0,-1 0,1 0,0-25,0 25,0 0,-1 0,1 0,0 0,-25-25,25 25,0 0,-1 0,1 0,0 0,-25-25,25 25,0 0,-1 0,1 0,0 0,0 0,0-24,-1 24,1 0,0 0,0 0,0 0,-25-25,24 25,1 0,0 0,0 0,-25 25,0-1,25-24,-25 25,0 0,0 0,0 0,0 0,0-1,0 1,24 0,-24 0,0 0,0-1,0 1,25-25,-25 25,0 0,0 0,0-1,0 1,0 0,0 0,0 0,0-1,0 1,0 0,25-25,-25 25,0 0,0-1,25-24,-25 25,0 0,0 0,0 0,0-1,0 1,25-25,-25 25,0 0,0 0,0-1,25 1,-25 0,0 0,0 0,0-1,0 1,24-25,-24 25,0 0,0 0,0-1,0 1,0 0,0 0,0 0,0 0,0-1,0 1,25 0,-25 0,0 0,0-1,0 1,0 0,25-25,-25 25,0 0,0-1,0 1,0 0,25 0,-25 0,0-1,0 1,0 0,0 0,0 0,25-1,-25 1,0 0,0 0,0 0,0-1,0 1,0 0,0 0,24 24,-24-24,0 0,0 0,0 0,0-1,0 1,0 0,25 0,-25 0,0 0,0-1,0 1,0 0,25 0,-25 0,0-1,0 1,0 0,0 0,25 0,-25 24,0-24,0 0,0 0,0-1,0 1,0 25,25-25,-25-1,0 1,0 0,0 0,0 0,0-1,0 26,0-25,24 0,-24-1,0 1,0 0,0 0,0 0,0-1,25 1,-25 25,0-25,0 0,0-1,0 26,25-25,-25 0,0 24,0-24,0 0,0 0,25 24,-25-24,0 0,0 24,0-24,0 0,25 0,-25 24,0-24,24 0,-24 0,0 0,0 24,0-24,0 0,25 0,-25 24,0-24,0 0,0 24,0-24,0 0,0 0,0 24,25-24,-25 0,0 25,0-25,0-1,0 1,0 0,0 0,25 24,-25-24,0 0,0 0,0 0,0 24,0-24,0 0,0 0,0 24,0-24,0 25,25-26,-25 26,0-25,0 24,0-24,0 25,0-1,0-24,0 25,0-25,0 24,0 1,0-25,0 24,0-24,0 25,24-1,-24-24,0 25,0-1,25 1,-25 0,0-1,0 1,0-1,0 1,25 0,-25-1,25 1,-25-1,0 1,0 0,25-1,-25 1,0 24,24-24,-24 0,0-1,25 26,-25-26,25 1,-25-1,0 1,25 0,-25-1,25 1,-1-1,-24 1,25 0,-25-1,25 1,0-1,-25 1,25 24,-25-24,24 0,1-25,-25 24,25 1,-25-25,25 24,0-24,-25 0,25 24,-25-24,24 0,1 0,-25 0</inkml:trace>
  <inkml:trace contextRef="#ctx0" brushRef="#br0" timeOffset="22699.16">5755 13891,'0'-25,"-25"25,25 25</inkml:trace>
  <inkml:trace contextRef="#ctx0" brushRef="#br0" timeOffset="24055.12">5730 13891,'-25'0,"25"24,0 1,0 0,25-25,-25 25,0 0,25-1,-25 1,0 0,25 0,-25 0,0-1,25 1,-25 0,24 0,-24 24,25-24,-25 0,25 0,-25 0,25 0,-25 24,25-24,-25 0,24 0,-24-1,0 26,25-25,-25 0,25 24,-25-24,25 0,-25 24,0-24,25 25,-25-25,24-1,-24 26,0-25,25 0,-25-1,0 1,25 0,0 0,-25 0,0-1,25 1,-25 0,0 0,25-25,-25 25,0-1,0-48,24 24,1 0,0 0,-25-25,25 25,0 0,-1-25,1 25,0 0,0 0,-25-25,25 25,-1 0,1 0,25-25,-25 25,-1 0,1 0,25 0,-25 0,-1-24,26 24,-25 0,24 0,-24 0,25 0,-25 0,24 0,1 0,-1 0,-24-25,25 25,0 0,-1 0,-24 0,25 0,-1-25,-24 25,25 0,-1 0,-24-25,25 25,-1 0,-24 0,25-25,-1 25,-24-24,25 24,-1 0,1 0,-25-25,24 25,1 0,-25 0,24-25,1 25,-25 0,24 0,-24-25,0 25,25 0,-26 0,26-25,-25 25,24 0,-24-24,25 24,-25 0,24-25,-24 25,0 0,24 0,-24-25,25 25,-25 0,-1 0,26 0,-25 0,24-25,-24 25,25 0,-25 0,-1 0,1 0,25 0,-25 0,-1 0,1 0,0 0,0 0,0 0,0-25,-1 25,1 0,0 0,0 0,0 0,-1 0,1 0,0 0,0 0,0 0,-1 0,1 0,0 0,0 0,0 0,-1 0,1-24,0 24,0 0,0 0,-1 0,1 0,0 0,0 0,0 0,-1 0,1 0,-25-25,25 25,0 0,0 0,-1 0,1 0,0 0,0 0,0 0,-1 0,1 0,0 0,0 0,0 0,0 0,-1-25,1 25,0 0,-25-25,25 25,0 0,-1 0,-24-25,25 25,0 0,0-24,0 24,-1 0</inkml:trace>
  <inkml:trace contextRef="#ctx0" brushRef="#br0" timeOffset="25698.25">4837 7615,'25'0,"-25"-25,25 25,0-25,-1 25,1 0,0-24,0 24,0-25,0 25,-1-25,1 25,0 0,0-25,0 25,-1 0,-48 0,-1 25,0-25,0 25,0-25,1 25,-1-25,0 0,25 24,-25-24,50-24,0 24,0 0,-1-25,1 25,0-25,25 25</inkml:trace>
  <inkml:trace contextRef="#ctx0" brushRef="#br0" timeOffset="26582.05">3126 7094,'0'0,"-25"0,25-25,-25 25,25 25,25-25,0 0,-25 25,25-25,-1 25,1-25,0 25,25-25,-26 24,26 1,-25-25,24 25,-24 0,25-25,-1 25,1-1,0-24,-1 25,1 0,-1-25,1 25,0 0,-1-25,1 24,24-24,-24 25,0-25,-1 0,1 25,-1-25,-24 0,25 0,-25 25,-1-25</inkml:trace>
  <inkml:trace contextRef="#ctx0" brushRef="#br0" timeOffset="27025.88">4292 6524,'0'0,"0"24,24-24,1 0,0 25,0 0,0 0,-1-25,26 25,-25-1,0 1,-1 0,26 25,-25-26,0 1,24 0,-24 25,25-25,-1 24,-24-24,25 25,-1-26,1 26,-25-25,24 0,1 24,0-24,-1-25,-24 25,25 0</inkml:trace>
  <inkml:trace contextRef="#ctx0" brushRef="#br0" timeOffset="27424.28">5879 6127,'0'0,"25"25,-25 24,0-24,0 0,0 24,0 1,0 0,0-26,0 26,0 0,0-1,0 1,-25-1,25 1,0 0,0-26,-25 26,25-25,0 25,0-26,0 26,0-25</inkml:trace>
  <inkml:trace contextRef="#ctx0" brushRef="#br0" timeOffset="27736.06">7045 6102,'0'0,"0"-25,25 25,-25-25,0 1,0 48,0 1,-25 0,25 0,0 0,-25-1,25 26,-25-25,25 24,-25 1,25 0,-24-1,-1 1,0-1,25 1,-25-25,0 24,1 1,24 0,-25-26,25 1</inkml:trace>
  <inkml:trace contextRef="#ctx0" brushRef="#br0" timeOffset="28056.06">8434 5804,'0'0,"-25"25,0-25,25 25,-24 0,-1 0,0-1,0 1,0 0,1 0,-1 24,0 1,-25 0,25-1,1 1,-26 24,25-24,-24-1,24 26,0-26,0 1,0-25,1 24</inkml:trace>
  <inkml:trace contextRef="#ctx0" brushRef="#br0" timeOffset="28332.27">9476 6003,'0'25,"-25"-1,25 1,-25-25,0 25,1 25,-1-26,0 26,0 0,-25-1,1 1,-1-1,1 1,24 24</inkml:trace>
  <inkml:trace contextRef="#ctx0" brushRef="#br0" timeOffset="29339.88">4688 9451,'0'-25,"0"0,25 0,-25 0,0 1,0 48,0 1,0 0,0 0,-25 24,1-24,24 25,-25-1,0 26,0-26,-24 26,24-1,0 1,0-1,-24 1,24-1,0 0,0 1,0-1,1 1</inkml:trace>
  <inkml:trace contextRef="#ctx0" brushRef="#br0" timeOffset="29647.79">5061 10344,'0'0,"-25"49,-25 26,25-26,0 26,1-1,-26 0,25 1,0 24,-24-25,24 26,0-1,0 0,-24 0</inkml:trace>
  <inkml:trace contextRef="#ctx0" brushRef="#br0" timeOffset="30063.64">5309 11633,'-25'0,"25"25,0 0,-25 0,25 0,0-1,0 26,-25 0,25-1,-25 26,25-26,-24 26,-1-1,25 1,-25 24,0-25,0 25,1 1,-26-1,25 0,0 0,-24-24,-1 24,25-25,-24 26,24-26,0 0,0-24,0 0,1-1,-1 1</inkml:trace>
  <inkml:trace contextRef="#ctx0" brushRef="#br0" timeOffset="30419.94">5482 12973,'0'25,"0"-1,-25 1,25 0,-24 25,24-26,0 26,0 0,0 24,-25-24,0 24,25 25,-25-24,25 24,-25-25,1 26,24-1,-25 0,0-25,0 26,0-1,1-25,-1 26,0-26,0 0,0 1,1-26,-1 26,0-26,0 26,25-26</inkml:trace>
  <inkml:trace contextRef="#ctx0" brushRef="#br0" timeOffset="30784.24">6003 14188,'0'0,"0"25,-25 0,25 24,0-24,-25 25,25 0,-24-1,24 26,-25-1,25 0,0 1,-25-1,25 1,-25 24,0-25,25 25,-24-24,-1 24,0-24,0-1,25 25,-25-24,1-1,-1 0,0-24,0 24,0-24,1 24</inkml:trace>
  <inkml:trace contextRef="#ctx0" brushRef="#br0" timeOffset="31247.88">7219 15007,'0'-25,"0"50,24 0,-24-1,25-24,0 50,0-25,0 0,24 24,-24 1,25-1,-26 1,26 0,0-1,-1 26,1-26,-1 26,1-1,0 1,-1-26,26 26,-26-1,1-24,24-1,-24 26,0-26,24 1,-24-1,-1 1,1 0,-1-1,1 1,0-25</inkml:trace>
  <inkml:trace contextRef="#ctx0" brushRef="#br0" timeOffset="31616.19">8905 15280,'-25'-25,"1"25,-1 0,50 0,-1 0,1 0,0 0,25 0,-1 25,1-1,-1-24,26 25,-26 0,26 0,24 0,-24 0,-1-25,25 49,-24-24,24 0,-25 0,25-1,-24 1,-1 25,1-25,-26-1,26 1,-26 0,1 0,0 0</inkml:trace>
  <inkml:trace contextRef="#ctx0" brushRef="#br0" timeOffset="32016.22">9922 14188,'0'25,"25"-25,0 0,0 0,-1 25,1-25,25 0,-25 0,24 25,26-25,-26 0,1 0,24 0,1 0,-1 0,1-25,-1 25,0 0,1-25,-1 0,1 25,24-25,-50 1,26 24,-1-25,-24 0,24 0,-24 25,-25-25,24 25,-24-24,0 24</inkml:trace>
  <inkml:trace contextRef="#ctx0" brushRef="#br0" timeOffset="32363.87">9897 12650,'0'0,"25"0,0 0,0 0,0 0,-1 0,26-24,-25 24,24-25,1 25,0-25,-1 25,26-25,-26 0,26 1,-26 24,26-25,-26 0,26 0,-1 0,1 1,-26 24,26-25,-1 0,-24 0,-1 0,26 1</inkml:trace>
  <inkml:trace contextRef="#ctx0" brushRef="#br0" timeOffset="32680">10096 11559,'0'0,"49"0,-24-25,0 25,25-25,-1 25,1-24,0-1,24 25,0-25,1 0,-1 0,1 1,-1-26,25 25,-24 0,24 1,-25-1,1 0,-1-25,1 25,-1 1,0-1,1 0,-26 0</inkml:trace>
  <inkml:trace contextRef="#ctx0" brushRef="#br0" timeOffset="33360.21">9823 8310,'25'0,"0"-25,-1 25,26 0,-25-25,0 25,24 0,1-25,-1 0,1 25,0-24,-1 24,1-25,0 0,24 25,-24-25,24 0,-24 1,-1 24,26-25,-26 0,1 25,-1-25</inkml:trace>
  <inkml:trace contextRef="#ctx0" brushRef="#br0" timeOffset="33676.18">9773 7516,'-24'0,"24"-25,24 0,1 25,0-25,0 25,0-24,-1 24,1-25,25 0,-25 25,24-25,1 0,-1 1,1-1,0 0,-1 0,1 0,24 1,-24-1,0 0,-1 0,-24 0,25 25,-26-24,26-1</inkml:trace>
  <inkml:trace contextRef="#ctx0" brushRef="#br0" timeOffset="34191.74">10170 9599,'25'0,"0"0,0 0,24-24,-24 24,25 0,-1 0,1-25,0 25,24-25,0 25,1 0,-1-25,-24 0,24 25,1-24,-1 24,0-25,-24 25</inkml:trace>
  <inkml:trace contextRef="#ctx0" brushRef="#br0" timeOffset="34972.18">13544 7293,'0'0,"-25"0,0 0,0 0,0 0,1 0,-1 0,0 0,25 24,-25-24,0 25,1-25,-1 25,0-25,0 25,-24 0,24-1,0 1,0 0,0 25,-24-26,24 26,0 0,0-1,-24 1,24 24,0-24,0 24,1 1,-1-1,0 1,0-1,25 0,-25 1,25-1,0 1,0 24,0-25,25 1,0-1,0 0,0 1,-1-1,1 1,25-26,-25 26,24-26,1 26,-1-26,1 1,24-25,-24 24,24 1,1-25,-26 0,26-1,-1 1,-24 0,24-25,-24 25,0-25</inkml:trace>
  <inkml:trace contextRef="#ctx0" brushRef="#br0" timeOffset="35720.18">13891 8409,'0'-25,"-25"25,25 25,0 0,0-1,-25 1,25 0,0 0,0 0,0-1,0 1,0 0,0 0,0 0,25 24,-25-24,0 0,0 0,25-1,-25 1,25 0,0-25,-25 25,24-25,1 25,0-25,0 0,0 0,-1 0,1-25,25 25,-25-25,-1 0,1 0,0 1,0-1,0 0,-1 0,1 0,0-24,0 24,0-25,-1 26,-24-1,25-25,-25 25,0 1,0-1,0 0,0 0,0 0,-25 25,25-24,-24 24,-1 0,0 0,0 0,0 0,1 0,-1 24,25 1,0 0,25 0,-1-25,1 25,0-25,25 24,-26 1,26-25,-25 25,25 0,-26 0,26-1,-25 1,0 0,-1 0,1 0,0-1,0 1,0 0,-25 0,0 0,0-1,0 1,-25 0,0-25,0 25,0-25,1 25,-26-25,25 24,-24-24,24 0,-25 0,25 0,-24 0,24-24</inkml:trace>
  <inkml:trace contextRef="#ctx0" brushRef="#br0" timeOffset="35900.01">13891 8037,'0'0,"-25"0,25-25,25 25</inkml:trace>
  <inkml:trace contextRef="#ctx0" brushRef="#br0" timeOffset="36774.17">15206 8285,'-25'0,"0"0,0-25,25 50,0 0,-25-25,25 24,0 1,0 0,0 0,0 0,0-1,0 26,0-25,0 24,0-24,0 25,25-25,0 24,-25-24,25 0,-25 0,25-1,-1 1,1 0,-25 0,25-25,0 25,0-25,-1 0,1 0,0 0,0-25,0 25,-1-25,-24 0,25 0,-25 1,25-1,-25 0,0 0,0 0,0-24,0 24,-25-25,0 26,1-1,-1-25,0 25,0 1,0-26,1 25,-26 0,25 25,0-24,-24-1,24 25,0 0,0 0,1 0,-1 0,0 25,25-1,0 1,0 0,25 0,0 0,-1-25,1 24,0 1,25 0,-26-25,26 25,-25-25,24 25,1-25,-25 0,24 0,1 0,-25 0,24-25,1 25,-25-25,25 25,-26-25,26 0,-25 1,0-1,-1 0,1-25,-25 26,25-1,-25-25,0 1,0 24,0-25,0 1,0-1,-25 0,25 1,-25-1,1 25,24-24,-25 24,0-25,25 25,-25 1,0 24,25-25,-24 25,24-25,-25 25,25 25,0 0,0-1,0 1,0 25,25-25,-1 24,-24-24,25 25,0-1,0 1,-25 0,25-1,-1 1,1-1,0 1,0 0,0-1,-1 26,1-26,0 1,0-1,-25-24,25 25,-1-1,1-24,0 0,0 0,24-25,-24 25,0-25</inkml:trace>
  <inkml:trace contextRef="#ctx0" brushRef="#br0" timeOffset="37341">16495 7888,'-24'0</inkml:trace>
  <inkml:trace contextRef="#ctx0" brushRef="#br0" timeOffset="38090.15">16768 8235,'-24'0,"-1"0,0 0,0 0,25 25,-25-25,0 0,1 25,-1-25,25 25,-25-25,0 24,0 1,1 0,24 0,-25 0,25 24,-25-24,25 0,0 0,0-1,-25 1,25 0,0 0,0 0,0-1,0 1,25-25,0 25,0 0,-1-25,1 0,0 0,0 0,0-25,-1 0,1 25,0-25,0 1,-25-1,0 0,25 0,-25 0,0 1,0-1,0 0,0 0,0 0,0 1,0-1,0 0,-25 0,25 0,-25 25,25-24,0 48,0 1,0 0,0 0,0 0,0-1,0 1,25 0,-25 0,25 0,-25-1,25 1,-1 0,1 0,0-25,0 25,0-1,-1-24,1 0,25 25,-25-25,-1 0,26 0,-25 0,0 0,24-25,-24 25</inkml:trace>
  <inkml:trace contextRef="#ctx0" brushRef="#br0" timeOffset="38406.15">17140 7764,'0'0,"-24"-25,-1 0,0 25,0-25,0 1,1-1,24 0,0 50,24 0,1-1,0 1,-25 0,25 25,0-1,-25-24,24 25,1-1,-25 26,25-26,0 1,-25 0,25-1,-25 1,24-1,1 1,-25 0,25-1,0-24,0 25,-1-26,1 26,0-25,0 0,0-1,-1-24,1 25,0-25,0 0,0 25,-1-25,1 0</inkml:trace>
  <inkml:trace contextRef="#ctx0" brushRef="#br0" timeOffset="38890.18">16967 8235,'0'0,"0"25,25 0,-1-25,1 0,0 0,0 0,24 0,-24 0,25 0,-25 0,24 0,1 0,-1 0,1 0,0 0,-1-25,1 25,-1 0,1 0,0-25,-25 25,24-25,-24 25,0 0,0-24,-1-1,-24 0,0 0,-24 25,-1-25,0 25,0-24,0 24,1 0,-1 0,0 0,0 0,0 0,0 24,1-24,-1 25,0-25,0 25,0 0,25 0,-24-1,24 1,-25 0,25 0,0 0,0-1,0 1,0 0,0 0,25 0,-1-1,-24 1,25 0,25 0,-25 0,-1-1,1 1,25 0,-25-25,24 25,1-25,-25 0,24 0,1 0,0 0,-1-25,1 25,-25-25,24 25,1-25</inkml:trace>
  <inkml:trace contextRef="#ctx0" brushRef="#br0" timeOffset="39461.78">18306 7665,'0'-25,"0"50,0-1,0 1,25 0,-25 0,25 0,-25-1,25 1,-1 0,-24 25,25-26,-25 1,25 0,-25 0,0 0,0 0,0-1,0 1,0 25,0-25,0-1,-25 1,0 0,1 0,-1 0,0-1,0 26,-24-25,24 0,0-1,0 1,0 25,1-25,-1-1,0-24,25 25,0 0,0 0,25-25,0 0,-1 0,1-25,25 0,-25 25,-1-25,1 1,0-1,25 0,-26 0,1 0,-25 1,25-1,0 0,0 0,-25 0,24 1,-24-1,0 0,0 0,-24 50,24 0,0 0,0-1,0 1,0 0,0 0,0 24,0-24,24 0,1 0,0 0,0-1,0-24,24 25,-24 0,25-25,-1 0,1 0,0 25,-1-25,1 0,-1-25</inkml:trace>
  <inkml:trace contextRef="#ctx0" brushRef="#br0" timeOffset="40241.11">19398 8434,'0'0,"24"0,1 0,0 0,-25-25,25 25,0 0,-1-25,1 0,0 0,0 1,0-1,-1 0,1 0,0 0,0 1,0-1,-1 0,1 0,0-24,0 24,-25 0,25-25,-25 25,0 1,0-26,0 25,-25 0,0 1,0-1,0 25,-24-25,24 25,-25 0,26 0,-26 25,0-25,26 25,-26-25,50 24,-25 1,0-25,25 25,0 0,25 0,0-1,25 1,-26-25,26 25,0 0,24 0,-24-25,24 25,-24-1,24-24,-24 25,24-25,-24 25,-1 0,1-25,0 25,-26-1,1-24,0 25,0 0,-25 0,0 0,-25-25,0 0,0 24,-24-24,24 0,-25 0,26 0,-26 0,25 0,-24 0,24 0,0 0,0 0,25-24</inkml:trace>
  <inkml:trace contextRef="#ctx0" brushRef="#br0" timeOffset="41005.46">20464 7962,'0'-25,"0"50,0 0,0 0,0 0,0 0,0-1,0 1,25 0,0-25,0 25,-1-25,-24 25,50-25,-25 0,0 0,-1 0,1 0,25 0,-25 0,-1 0,1-25,0 25,0-25,0 0,0 25,-25-25,0 1,0-1,0 0,0 0,0 0,0 0,0 1,0-1,-25 0,25 0,0 0,0 1,-25 24,25-25,0 50,25-1,0 1,-1 0,1 0,-25 24,25-24,0 0,0 25,-1-25,1 24,0 1,0-25,0 24,-25 1,24-1,-24-24,25 25,-25-1,0 1,0 0,0-26,0 26,-25-25,1 24,24-24,-25 0,0 0,0-25,0 25,1-25,-1 0,0 0,0 0,0 0,1 0,24-25,-25 25,25-25,0 0,0 0,0 1,0-1,0 0,25 0,-25-24,24 24,1-25,0 25,0-24,0-1,-1 25,1-24,0-1,25 1,-26-1,1 0,-25 26,25-26,-25 25,0 0,0-24,0 24,0 0,-25 0,0 25,25 25,0 0,0 0,25-1,0 1,-25 0,25 0,0 0,-1 0,1 24,-25-24,25 0,0 0,-25-1,0 1,0 0,0 0,0 0,0-1,-25 1,0 0,0-25,1 25,-1-25,0 0,0 25,0-25</inkml:trace>
  <inkml:trace contextRef="#ctx0" brushRef="#br0" timeOffset="41273.82">21655 7392,'0'0,"0"25,25-25,-25 24,24 1,-24 0,25 0,-25 0,25 24,-25-24,0 25,25-1,-25 1,25-1,-25 1,24 0,1-1,-25-24,25 25,0-1,0-24,-1 25,1-25,0-1</inkml:trace>
  <inkml:trace contextRef="#ctx0" brushRef="#br0" timeOffset="42197.7">21432 7863,'-25'25,"50"-25,-1 0,1 0,25 0,-25-25,-1 25,26 0,0 0,-1-25,-24 25,25 0,-1-25,1 25,-25-24,24 24,-24 0,25-25,-25 25,-25-25,24 25,-24-25,0 0,0 1,-24 24,-1 0,0 0,0 0,0 24,0 1,1-25,24 25,-25 0,25 0,0-1,-25 1,25 0,0 25,0-26,0 1,0 0,0 0,25 25,-25-26,25 1,-1 0,1-25,0 25,0 0,0-25,0 24,-1-24,1 0,0 0,0 0,0 0,-1 0,1 0,-25-24,25 24,0-25,0 0,-25 0,24 0,-24 1,25-1,-25 0,0 0,25 0,-25 0,0 1,25-1,-25 0,0 0,25 0,-1 1,-24-1,25 25,-25 25,25-25,-25 24,25-24,-25 25,0 0,25-25,-25 25,0 0,24-1,-24 1,0 0,0 0,25 0,-25 0,0-1,0 1,25 0,-25 0,0-50,0 0,0 0,0 1,25 24,0-25,-25 0,24 0,-24 0,25 25,-25-25,25 1,-25-1,25 25,-25-25,25 25,-25-25,24 25,-24 25,0 0,0 0,0-1,25-24,-25-24,25 24,0-25,-25 0,25 25,-1 0,-24-25,25 25,0 0,0 25,0-25,-25 25,25-25,-1 25,-24-1,25-24,0 25,-25 0,25 0,-25 0,25-25,-25 25,24-1,-24 1,25-25</inkml:trace>
  <inkml:trace contextRef="#ctx0" brushRef="#br0" timeOffset="42494.11">22449 7169,'0'0,"0"-25,0 0,0 0,24-24,26 24,-25 0,24 0,26 0,-26 1,26 24,-26-25,26 25,-1 0,26 25,-26-25,0 24,1 1,24 25,-25-25,1 24,-1 1,1-1,-1 26,0-26,-24 26,0-1,-1 1,1-1,-25 0,0 1,-1-1,1 25,-25-24,0-1,0 1,-25-1,1-24,-1 24,-25-24,25 24,-24-24,-1-1,0 1</inkml:trace>
  <inkml:trace contextRef="#ctx0" brushRef="#br0" timeOffset="44597.08">5333 11361,'25'0,"-25"-25,25 25,0 0,0 0,-1 0,1-25,0 25,0 0,0 0,-25-25,24 25,1 0,0 0,0 0,0 0,-1-25,1 25,0 0,0 0,0 0,-1 0,1 0,0 0,0-24,0 24,-1 0,26 0,-25-25,0 25,-1 0,1 0,0 0,0-25,0 25,0 0,-1 0,1 0,0 0,0-25,24 25,-24 0,0 0,25-25,-26 25,26 0,-25-25,24 25,1 0,-25-24,24 24,-24 0,25-25,-25 25,24 0,1-25,-25 25,24 0,-24-25,25 25,-1 0,1-25,-25 25,24 0,1-24,0 24,-1-25,1 25,-25-25,24 25,1 0,-1-25,1 25,-25 0,24-25,-24 25,25-24,-25 24,24 0,-24 0,25-25,-26 25,26 0,-25-25,24 25,-24 0,25 0,-25 0,24-25,-24 25,0 0,25 0,-26 0,1-25,25 25,-25 0,-1 0,1 0,25-24,-25 24,-1 0,1 0,0 0,0-25,0 25,-1 0,1 0,0 0,0 0,0 0,-1-25,1 25,0 0,0 0,0 0,-1 0,1 0,0-25,0 25,0 0,-1 0,1 0,0 0,0 0,0-25,-1 25,1 0,0 0,0 0,0 0,0 0,-1-24,1 24,0 0,0 0,0 0,-1 0,1 0,0-25,0 25,0 0,-1 0,1 0,-25-25,25 25,0 0,0 0,-1-25,1 25,0 0,0-25</inkml:trace>
  <inkml:trace contextRef="#ctx0" brushRef="#br0" timeOffset="45424.9">5929 12055,'0'0,"-25"0,0-25</inkml:trace>
  <inkml:trace contextRef="#ctx0" brushRef="#br0" timeOffset="45561.74">6226 11832,'-24'0,"24"-25</inkml:trace>
  <inkml:trace contextRef="#ctx0" brushRef="#br0" timeOffset="45709.84">6524 11708,'-25'0,"25"-25,0 0,25 25</inkml:trace>
  <inkml:trace contextRef="#ctx0" brushRef="#br0" timeOffset="45845.03">7070 11460,'0'0,"0"-25,24 25,1-25</inkml:trace>
  <inkml:trace contextRef="#ctx0" brushRef="#br0" timeOffset="45982.54">7739 11385,'25'0,"-25"25,25-25</inkml:trace>
  <inkml:trace contextRef="#ctx0" brushRef="#br0" timeOffset="46117.89">7665 12080,'0'0,"-25"25,0-1,1 1,-1-25</inkml:trace>
  <inkml:trace contextRef="#ctx0" brushRef="#br0" timeOffset="46246.06">7219 12502,'0'0,"-25"24,-25-24,25 0,0 25,1-25</inkml:trace>
  <inkml:trace contextRef="#ctx0" brushRef="#br0" timeOffset="46377.06">6822 12774,'0'0,"0"25,-25 0,0-25</inkml:trace>
  <inkml:trace contextRef="#ctx0" brushRef="#br0" timeOffset="46517.06">6946 13072,'0'0,"0"25,-25 0,25-1,-25-24,25 25,-25-25,25 25,0 0</inkml:trace>
  <inkml:trace contextRef="#ctx0" brushRef="#br0" timeOffset="46645.88">7169 13791,'0'0,"0"25,0 0,0 0,0 0,-25-25,50 0</inkml:trace>
  <inkml:trace contextRef="#ctx0" brushRef="#br0" timeOffset="46789.89">7591 14089,'0'0,"0"25,0 0,0-50,24 0</inkml:trace>
  <inkml:trace contextRef="#ctx0" brushRef="#br0" timeOffset="46925.82">8335 13866,'0'0,"25"0,-25-25,24 25,-24-25,25 0,0 1,0 24</inkml:trace>
  <inkml:trace contextRef="#ctx0" brushRef="#br0" timeOffset="47061.75">8707 13370,'0'0,"-25"0,25-25,-25 25,25-25,0 0,0 1,-25 24,25-25,0 0</inkml:trace>
  <inkml:trace contextRef="#ctx0" brushRef="#br0" timeOffset="47198.05">8409 12799,'0'0,"-25"0,-24-25,24 25,0-24,0 24,1-25,-1 25</inkml:trace>
  <inkml:trace contextRef="#ctx0" brushRef="#br0" timeOffset="47333.05">8136 12452,'-25'0,"1"-25,-1 25,0-25,25 1</inkml:trace>
  <inkml:trace contextRef="#ctx0" brushRef="#br0" timeOffset="47470.05">8508 11956,'0'-25,"-24"0,24 0,-25 25,25-24</inkml:trace>
  <inkml:trace contextRef="#ctx0" brushRef="#br0" timeOffset="47613.05">8781 11559,'0'0,"-25"0,1-25,-1 25,0 0,25-25,-25 25</inkml:trace>
  <inkml:trace contextRef="#ctx0" brushRef="#br0" timeOffset="47749.04">9029 11460</inkml:trace>
  <inkml:trace contextRef="#ctx0" brushRef="#br0" timeOffset="47892.86">9327 12254,'0'0,"0"24,0 1</inkml:trace>
  <inkml:trace contextRef="#ctx0" brushRef="#br0" timeOffset="48016.86">9426 12650,'0'0,"-25"25,25 0</inkml:trace>
  <inkml:trace contextRef="#ctx0" brushRef="#br0" timeOffset="48153.77">9525 13171,'0'0,"0"25,0 0,-24 0</inkml:trace>
  <inkml:trace contextRef="#ctx0" brushRef="#br0" timeOffset="48289.81">9476 13593,'-25'25,"0"-25</inkml:trace>
  <inkml:trace contextRef="#ctx0" brushRef="#br0" timeOffset="48426.04">9128 13965,'0'0,"-24"25,-1 0,0-25</inkml:trace>
  <inkml:trace contextRef="#ctx0" brushRef="#br0" timeOffset="48569.58">8880 14362,'0'0,"-24"0,-1 25,0-25,0 0,0 0</inkml:trace>
  <inkml:trace contextRef="#ctx0" brushRef="#br0" timeOffset="48705.99">8037 14833,'0'0,"-25"25,0-25,1 0</inkml:trace>
  <inkml:trace contextRef="#ctx0" brushRef="#br0" timeOffset="48846.1">7318 14932,'0'0,"-25"0,0 0,0 0,1-24,-1 24</inkml:trace>
  <inkml:trace contextRef="#ctx0" brushRef="#br0" timeOffset="48985.58">7020 14585,'0'0,"-25"0,0-25,1 25,-1-24,0-1,0 25,0-25</inkml:trace>
  <inkml:trace contextRef="#ctx0" brushRef="#br0" timeOffset="49101.81">6722 14015,'-49'-50,"98"100,-123-150,49 76,0-1,1 0,-1 0,0 0,0 1</inkml:trace>
  <inkml:trace contextRef="#ctx0" brushRef="#br0" timeOffset="49237.65">6251 13271,'0'0,"0"-25,-25 25,1-25,-1 0,0 0,25 0</inkml:trace>
  <inkml:trace contextRef="#ctx0" brushRef="#br0" timeOffset="49377.7">6152 12799,'0'0,"-25"-25,25 1,0-1,0 0,0 0</inkml:trace>
  <inkml:trace contextRef="#ctx0" brushRef="#br0" timeOffset="49513.02">6524 12254,'0'0,"-25"0,0-25,25 0</inkml:trace>
  <inkml:trace contextRef="#ctx0" brushRef="#br0" timeOffset="49657.03">6896 12005,'25'0,"-25"-24,0-1,0 0</inkml:trace>
  <inkml:trace contextRef="#ctx0" brushRef="#br0" timeOffset="49797.33">7442 11658,'25'0,"-25"-25,0 1,24-1</inkml:trace>
  <inkml:trace contextRef="#ctx0" brushRef="#br0" timeOffset="49941.66">7690 12626,'0'0,"0"49,0-24,0 0,0 0</inkml:trace>
  <inkml:trace contextRef="#ctx0" brushRef="#br0" timeOffset="50081.85">7888 13022,'0'25</inkml:trace>
  <inkml:trace contextRef="#ctx0" brushRef="#br0" timeOffset="50218.02">8260 13146,'0'0,"25"0</inkml:trace>
  <inkml:trace contextRef="#ctx0" brushRef="#br0" timeOffset="50366.02">8583 12650,'0'0,"0"-24,-25 24,25-25,0 0,0 0</inkml:trace>
  <inkml:trace contextRef="#ctx0" brushRef="#br0" timeOffset="50501.58">8756 11857,'0'0,"0"-25,-24 0,-1 0,25 0</inkml:trace>
  <inkml:trace contextRef="#ctx0" brushRef="#br0" timeOffset="50649.77">8707 11112,'-25'0,"0"-24,0 24,1 0,24-25</inkml:trace>
  <inkml:trace contextRef="#ctx0" brushRef="#br0" timeOffset="50784.97">8856 10988,'24'0</inkml:trace>
  <inkml:trace contextRef="#ctx0" brushRef="#br0" timeOffset="50933.67">9352 10939,'0'0,"0"-25,-25 25</inkml:trace>
  <inkml:trace contextRef="#ctx0" brushRef="#br0" timeOffset="51072.77">9674 11187,'0'0,"-25"25,25 0,-24-1</inkml:trace>
  <inkml:trace contextRef="#ctx0" brushRef="#br0" timeOffset="51213">9550 12030,'0'0,"0"25,0 0,0 0</inkml:trace>
  <inkml:trace contextRef="#ctx0" brushRef="#br0" timeOffset="51345.34">9699 12601,'0'0,"0"25,-25-1</inkml:trace>
  <inkml:trace contextRef="#ctx0" brushRef="#br0" timeOffset="51482.01">9798 13122,'0'0,"0"24,0 1,0 0</inkml:trace>
  <inkml:trace contextRef="#ctx0" brushRef="#br0" timeOffset="51613">9972 13841,'0'0,"-25"25,25 0</inkml:trace>
  <inkml:trace contextRef="#ctx0" brushRef="#br0" timeOffset="51721.64">9798 14139,'0'0,"-25"0</inkml:trace>
  <inkml:trace contextRef="#ctx0" brushRef="#br0" timeOffset="52009.77">7343 14486,'0'0,"-50"0,0-25,26 25,-1-25,-25 1,25 24</inkml:trace>
  <inkml:trace contextRef="#ctx0" brushRef="#br0" timeOffset="52141.62">7094 14039,'-24'0,"-1"0,25-24,-25 24,25-25</inkml:trace>
  <inkml:trace contextRef="#ctx0" brushRef="#br0" timeOffset="52289.93">7318 13444,'0'0,"-25"-25,25 1</inkml:trace>
  <inkml:trace contextRef="#ctx0" brushRef="#br0" timeOffset="52425.66">6970 12700,'0'0,"-24"-25,-1 25,0-25,0 1,0-1,1 25</inkml:trace>
  <inkml:trace contextRef="#ctx0" brushRef="#br0" timeOffset="52561.52">6301 12229,'0'0,"-25"0,0 0,0 0,1 0,-1 0,0 0</inkml:trace>
  <inkml:trace contextRef="#ctx0" brushRef="#br0" timeOffset="52693.99">6053 11956,'0'0,"0"-25,0 0,0 0,0 1</inkml:trace>
  <inkml:trace contextRef="#ctx0" brushRef="#br0" timeOffset="52841.28">6995 11485,'0'0,"25"-25</inkml:trace>
  <inkml:trace contextRef="#ctx0" brushRef="#br0" timeOffset="53873.98">8360 12849,'0'-25,"24"25,1 0,0-25,0 25,0-25,-1 25,1 0,0 0,0-24,0 24,-1 0,26-25,-25 25,24 0,-24 0,25-25,-1 25,1 0,0 0,-1-25,26 25,-1-25,0 25,1 0,-1-24,1 24,24-25,-25 25,1 0,24-25,-25 25,26-25,-26 25,0-25,26 25,-26-24,25 24,-24-25,-1 25,1-25,24 25,-25-25,1 25,-1-25,0 1,1 24,-1-25,1 25,-26-25,26 0,-26 25,1-25,0 25,-1-24,1-1,-25 25,-1-25,1 25,0 0,0-25,0 25,-25-25,0 0,-25 25,0-24,0 24,0 0,-24 0,24 0,0 0,0 0,-24 0,24 0,0 0,0 0,1 0,24 24,24-24,1 0,0 0,0 0,24-24,-24 24,25 0,-25 0,24 0,-24 0,25 0,-1-25,-24 25,25 0,-1 0,1 0,-25 0,24 0,-24 0,25 0,-26 0,26 0,-25 0,0 0,-1 25,1-25,0 0,0 24,-25 1,25-25,-25 25,0 0,-25-25,0 25,0 0,-24-1,24-24,0 25,0 0,-24-25,24 25,0-25,0 25</inkml:trace>
  <inkml:trace contextRef="#ctx0" brushRef="#br0" timeOffset="54676.85">14610 11683,'0'-25,"0"0,-24 1,-1 24,25-25,-25 25,0 0,0 0,0 0,1 0,-1 0,0 0,0 25,0-25,-24 24,24-24,0 25,0 0,1 0,-1-25,25 25,-25-1,25 1,0 0,25 0,0 0,-1-25,1 24,25-24,-25 25,24 0,1-25,-25 25,24 0,1-25,0 24,-26 1,26 0,-25 0,0-25,-1 25,-24-1,25 1,-25 0,0 0,-25 0,1-25,-1 25,0-1,0 1,-24-25,24 25,0-25,-25 25,25-25,-24 0,24 25,0-25,0 0,1 0,-1 0,25-25</inkml:trace>
  <inkml:trace contextRef="#ctx0" brushRef="#br0" timeOffset="56013.84">15057 11931,'0'0,"-25"0,25-25,-25 25,0 0,1 0,24 25,-25-25,25 25,0 0,0-1,0 1,0 0,0 0,0 0,0-1,25 1,-25 0,0 0,24 0,1 0,0-25,-25 24,25-24,0 0,-25 25,24-25,1 0,0 0,0-25,0 25,-1-24,1 24,-25-25,25 0,-25 0,0 0,0 0,0 1,0-1,0 0,-25 0,0 25,25-25,-49 1,24-1,0 25,0-25,-24 25,24 0,-25 0,26 0,-1 0,0 0,0 0,0 25,1-25,-1 25,0-1,25 1,0 0,25-25,0 0,-1 0,1 0,0 0,0 0,0 0,-1 0,1-25,0 25,-25-25,25 25,0-24,-1 24,1-25,0 25,0-25,0 25,-25-25,24 25,1-25,0 25,0-24,0 24,-1 0,1 0,0 0,-25 24,25-24,0 25,-25 0,24 0,-24 0,0-1,0 1,25-25,-25 25,0 0,0 0,0-1,0 1,0 0,0-50,0 0,0 1,0-1,0 0,0 0,0 0,0 1,0-1,0 0,25 0,0 0,-25 1,25 24,-1-25,1 25,0 0,0 0,0 25,0-1,-25 1,0 0,0 0,0 0,0-1,0 1,0 0,0-50,0 0,0 1,0-1,24 0,-24 0,25 0,0 1,0-1,-25 0,25 25,-25 25,24-25,-24 25,0-1,25-24,-25 25,25-25,-25 25,0 0,25-25,-25 25,25-25,-1 24,1-24,0 25,0-25,0 0,-1-25,1 25,-25-24,25 24,0-25,0 0,-1 0,1 0,-25 1,0-1,25 0,-25 0,0 0,0 1,0-1,-25 0,25 0,-25 25,1-25,-1 50,0 0,25 0,0 0,0-1,0 1,0 0,0 0,0 0,0-1,25 1,0 0,-1 0,1-25,0 25,0-25,0 0,-1 0,1 0,0 0,25 0,-26 0,1 0,25 0,-1-25</inkml:trace>
  <inkml:trace contextRef="#ctx0" brushRef="#br0" timeOffset="56758.08">17314 11584,'0'0,"-25"0,25-25,-25 25,25-25,-24 25,24-25,-25 25,0 25,0 0,25 0,-25-25,25 25,0-1,0 1,0 0,0 0,0 0,0-1,0 1,0 0,25-25,0 0,0 0,0-25,-1 25,-24-25,25 25,-25-24,25-1,-25 0,25 25,-25-25,0 0,0 1,0-1,0 0,0 0,0 0,0 1,0-1,0 50,25-25,-25 24,24 1,1 0,-25 0,25 0,0-1,0 26,-1-25,-24 24,25-24,0 25,0-1,-25 1,25 0,-25-1,24 1,-24-25,25 24,-25 1,25-25,-25 0,0-1,0 1,0 0,0 0,-25-25,0 0,1-25,-1 25,25-25,-25 25,0-25,0 1,25-1,-24 25,24-25,0 0,0 0,0 0,0 1,0-1,24 0,1 0,0 0,0 1</inkml:trace>
  <inkml:trace contextRef="#ctx0" brushRef="#br0" timeOffset="57845">17984 11460,'-25'0,"0"-25,0 25,25-25,-24 25,-1 0,0 0,0 0,0 0,25 25,-24-25,-1 25,25 0,-25-25,25 24,0 1,-25 0,25 0,0 0,0-1,0 1,0 0,0 0,0 0,0-1,25 1,0-25,0 25,-1-25,1-25,0 25,0 0,0-25,-25 1,24 24,-24-25,25 25,-25-25,25 0,0 0,-25 1,0-1,0 0,0 0,0 0,0 1,0-1,0 0,0 50,0 0,0-1,0 1,0 0,0 0,25 0,-1-25,1 24,0-24,0 0,0 0,-25-24,24 24,1 0,0-25,0 25,0-25,-1 0,1 25,0-25,0 1,0-1,-25 0,0 0,0 0,0 1,0-1,0 0,-25 0,0 25,25-25,-25 25,0 0,25 25,0 0,0 0,25 0,0-1,0-24,-25 25,25 0,-1 0,1-25,0 25,-25-1,25 1,0 0,-1 0,-24 0,0-1,0 1,-24-25,-1 0,25 25,-25-25,0 0,0 0,1 0,-1 0,0 0,0 0,0 0,1 0,24-25</inkml:trace>
  <inkml:trace contextRef="#ctx0" brushRef="#br0" timeOffset="58016.75">18902 1138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2:01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97 5432,'0'25,"0"0,0 0,0-1,0 1,25-25,-25 25,0 0,0 0,0-1,24-24,-24 25,0 0,0 0,0 0,0-1,0 1,25 0,-25 0,0 0,0 0,0-1,0 1,25-25,-25 25,0 0,0 0,0-1,0 1,0 0,25 0,-25 0,0-1,25 1,-25 25,0-25,0-1,0 1,24 25,-24-25,0-1,0 26,25-25,-25 0,0 24,0-24,25 0,-25 0,0 24,0-24,0 0,25 24,-25-24,0 25,0-25,25 24,-25-24,0 25,0-25,0 24,0 1,24-25,-24 24,0-24,0 25,0-1,0-24,0 25,0-1,25-24,-25 25,0-1,0 1,0-1,0 1,0 0,0-1,0 1,0-1,0 1,0 0,0-1,0 1,0 0,0-1,-25-24,25 25,0-1,0 1,0-1,0 1,0 0,0 24,0-24,0-1,0 1,0-1,0 1,0 0,0-1,0 1,0 0,0-1,0 1,0-25,0 24,0 1,0-1,0 26,0-26,0 1,0 0,0-1,0 1,0-1,0 1,0 24,0-24,0 0,0-1,0 1,0 0,0-1,25 1,-25 24,0-24,0-1,0 1,0 24,0-24,25 0,-25-1,0 1,0-1,0 1,25 0,-25-1,0 1,0-1,25 1,-25 24,0-24,25-25,-25 25,0-1,0 1,24-1,-24 1,0-25,25 24,-25 1,0-25,0 24,25 1,-25-25,25 24,-25-24,0 25,0-25,0 24,25-24,-25 0,0 0,0-1,24 1,-24 0,0 0,0 0,0-1,0 1,0 0,25-25,-25 25,25-25,0 0,0 0,-1 0,1 0,0 0,0 0,0 0,-1 0,1 0,0-25,25 25,-26 0,1 0,0 0,25 0,-26 0,1 0,25 0,-25 0,24 0,1 0,-1 0,1 0,0 0,-1 0,1-25,24 25,-24 0,24 0,1 0,-26 0,26-25,-1 25,1 0,-1 0,0 0,1-24,24 24,-25 0,26 0,-1-25,-25 25,26 0,-1-25,0 25,25 0,-25-25,0 25,1-25,24 25,-25 0,0-24,25 24,-25-25,1 25,24-25,-25 25,25-25,-25 25,25-25,-25 25,25-24,-24 24,24-25,-25 25,0 0,0-25,25 25,-25-25,1 25,-26-25,25 25,-24 0,24 0,-25-24,-24 24,24 0,-24 0,0 0,-26 0,26 0,-25 0,0-25,-1 25,1 0</inkml:trace>
  <inkml:trace contextRef="#ctx0" brushRef="#br0" timeOffset="3711.82">6871 5606,'0'-25,"-25"25,25-25,-24 25,-1 0,25-25,-25 1,0-1,25 0,0 0,-25 25,25-25,0 1,0-1,0 0,-24 25,24-25,0 0,0 1,0-1,-25 0,25 0,0 0,0 1,0-1,0 0,0 0,0 0,0 1,0-1,0 0,0 0,0 0,0 1,0-1,0 0,25 25,-1 0,1 0,0 0,0 0,0 0,-1 0,1 0,0 0,0 0,0 0,-1 0,-24-25,25 25,0 0,0 0,24 0,-24 0,0 0,0-25,0 25,0 0,-1 0,1 0,0 0,25 0,-26-25,1 25,0 0,0 0,24 0,-24 0,0 0,25 0,-26 0,26 0,-25-24,24 24,-24 0,25 0,-25 0,24 0,-24 0,25 0,-1-25,1 25,-25 0,24 0,1 0,0-25,-1 25,1 0,-1 0,1-25,-25 25,24 0,1 0,0 0,-1-25,-24 25,25 0,-26 0,26 0,0-24,-26 24,26 0,-25-25,24 25,1 0,-25 0,24-25,1 25,-25 0,24-25,1 25,-25 0,25 0,-1-25,-24 25,25 0,-26 0,26 0,-25-24,0 24,24 0,-24 0,0 0,0-25,24 25,-24 0,0 0,0 0,-1-25,26 25,-25 0,24 0,-24-25,25 25,-1 0,-24 0,25-25,-25 25,24 0,-24 0,0 0,0 0,0-24,-1 24,1 0,0 0,0 0,0 0,-1 0,1 0,0 0,0-25,0 25,-1 0,1 0,0 0,0 0,-25-25,25 25,-1 0,1 0,0 0,0-25,0 25,-1 0,1 0,0 0,0-25,0 25,-1 0,1 0,0-24,0 24,0 0,-1 0,1-25,0 25,0 0,0-25,-1 25,1 0,0 0,-25-25,25 25,0 0,0 0,-1 0,1 0,0-25,0 25,0 0,-1 0,1 0,0 0,0 0,0-24,-1 24,1 0,0 0,0 0,0 0,-1 0,1 0,0 0,-25 24,0 1,0 0,0 0,0 0,0-1,0 1,0 0,25-25,-25 25,0 0,0-1,25-24,-25 25,0 0,0 0,0 0,0-1,0 1,0 0,0 0,0 0,0-1,0 1,0 0,24 0,-24 0,0-1,0 1,0 0,0 0,0 0,0 0,25-25,-25 24,0 1,0 0,0 0,0 0,0-1,0 1,0 0,0 0,0 0,0-1,0 1,25 0,-25 0,0 0,0-1,0 1,0 0,0 0,0 0,0-1,0 1,0 0,0 0,0 0,0-1,25 1,-25 0,0 0,0 0,0-1,0 1,0 0,0 0,0 0,0-1,25 1,-25 0,0 0,0 0,24 0,-24 24,0-24,0 0,25 0,-25-1,0 1,0 0,0 0,25 0,-25 24,0-24,0 0,25 0,-25 24,0-24,0 0,25 0,-25 24,0-24,0 0,0 0,0 24,24-24,-24 0,0 24,0-24,25 0,-25 0,0 24,0-24,0 25,0-25,0 24,0-24,0 25,0-25,0 24,25-24,-25 25,0-26,0 26,0-25,25 0,-25 24,0-24,0 25,0-26,0 1,25 25,-25-25,0-1,0 26,0-25,0 0,24 24,-24-24,0 25,0-26,0 26,0-25,0 24,0-24,0 25,0 0,0-26,0 26,0-25,0 24,0-24,0 25,0-25,0-1,0 26,0-25,0 24,0-24,0 25,0-25,0 24,0-24,0 25,0-26,0 26,0-25,25 24,-25 1,0-25,0 24,0-24,0 25,0 0,0-26,0 26,25-25,-25 24,0-24,0 25,0-1,0-24,25 25,-25-1,0-24,0 25,0-1,0-24,25 25,-25-25,0 24,24-24,-24 0,0 24,0-24,25 0,-25 25,0-26,0 1,0 25,0-25,0 24,25-24,-25 0,0 25,25-26,-25 26,0-25,25 24,-25-24,0 0,0 25,0-26,25 1,-25 25,0-25,0-1,0 26,24-25,-24 0,0-1,0 1,0 0,25 25,-25-26,0 1,25 0,-25 0,25 0,-25 24,0-24,25 0,-25 0,24-1,-24 1,0 0,25 0,-25 0,25 0,-25-1,0 26,25-25,-25 0,25-1,-25 1,24 0,-24 0,0 0,25-1,-25 1,0 0,0 0,25 0,-25-1,0 26,0-25,25 0,-25-1,0 1,25 0,-25 0,0 0,24-25,-24 24,0 1,25 0,-25 0,25 0,-25-1,25 1,-25-50</inkml:trace>
  <inkml:trace contextRef="#ctx0" brushRef="#br0" timeOffset="5187.99">6450 6003,'0'-25,"0"50,0 0,0-1,0 1,0 0,-25 25,0-1,25 1,-25-1,0 26,1-1,-26 1,25-1,0 0,-24 1,24 24,-25-24,1-1,24 25,-25-24,1-1,-1 0,0 1,26-1,-26-24,0-1,26 1,-1 0,0-26,25 1,-25 0,25 0</inkml:trace>
  <inkml:trace contextRef="#ctx0" brushRef="#br0" timeOffset="5527.66">6970 6772,'0'0,"-24"24,-1 1,0-25,0 25,0 0,1 25,-1-26,0 26,0 0,0-1,1 1,-1-1,0 26,-25-1,26 1,-1 24,-25 0,1-25,24 26,-25-1,1 0,24 0,-25 1,25-26,-24 25,24-24,0-1,0 0,0 1,1-26,-1 26,25-26,-25 1,0 0</inkml:trace>
  <inkml:trace contextRef="#ctx0" brushRef="#br0" timeOffset="5856.03">6946 8285,'0'0,"24"0,-24-25,25 25,-25-25,0 50,0 0,0 24,-25-24,1 25,-1-1,0 26,0-1,0 1,-24-1,24 25,-25-24,26 24,-26 0,25 0,-24 25,-1-24,0 24,1-25,-1 25,1-25,-1 0,0 1,1-1,-1 0,0 0,26-24,-26-1,25 0,0-24,25 0</inkml:trace>
  <inkml:trace contextRef="#ctx0" brushRef="#br0" timeOffset="6147.54">7144 10046,'0'0,"25"-25,0 0,-25 0,0 50,0 0,0 0,0 25,-25-1,0 1,25 24,-25 1,0-1,1 0,-1 26,0-1,0 0,-24 0,24 0,0 25,-25-24,26-1,-26 0,25 0,0 1,-24-1,24-25,-25 25,26 1,-1-26,-25 0,25 26</inkml:trace>
  <inkml:trace contextRef="#ctx0" brushRef="#br0" timeOffset="6524.02">7665 12055,'0'25,"0"0,-25-1,25 1,0 25,-25 0,25 24,-24 0,-1 1,25-1,-25 25,0 1,0-1,1 0,-1 0,0 0,0 1,0 24,1-25,-1 0,0-24,0 24,0 0,1-25,-1 26,0-26,25 0</inkml:trace>
  <inkml:trace contextRef="#ctx0" brushRef="#br0" timeOffset="6943.79">9228 12526,'0'0,"-25"0,25-24,0-1,0 0,0 0,25 25,-1 0,1 0,0 0,0 0,0 0,24 25,-24 0,25 24,-25-24,24 25,1-1,-1 26,26-26,-26 1,26 24,-26-24,26 0,-26 24,26-24,-26-26,1 26,0 0,24-25,-49-1,25 26,-1-25,1-25,-1 25,1-25</inkml:trace>
  <inkml:trace contextRef="#ctx0" brushRef="#br0" timeOffset="7243.65">10394 12179,'0'0,"-25"0,25-25,25 25,-1 25,1-25,25 25,-1-25,1 25,0-25,24 25,0-1,1 1,-1 0,1-25,24 25,-25 0,25-1,1 1,-1-25,-25 25,26-25,-1 25,-25 0,25-25,-24 24,-1-24,-24 25,24-25,-24 0,-1 25,1-25</inkml:trace>
  <inkml:trace contextRef="#ctx0" brushRef="#br0" timeOffset="7531.08">11807 12328,'25'0,"0"0,25 25,-26-25,26 0,24 25,-24-25,24 24,1-24,-1 25,1-25,24 0,-25 0,26 0,-26 25,0-25,26 0,-26 0,0 0,1 0,-1 0,25 0,-49 0,24 0,1 0,-1 0,-24 0,0-25,24 25,-24-25,-26 25</inkml:trace>
  <inkml:trace contextRef="#ctx0" brushRef="#br0" timeOffset="7964">12725 10244,'25'25,"0"-25,0 0,-1 25,26-25,0 0,-1 25,26-25,-1 0,0 0,26 0,-26 0,25-25,-24 25,24-25,0 25,-24-25,24 25,-25-24,25-1,-24 0,-1 25,1-25,24 0,-25 1,-24-1,24 0,1 0,-26 25,1-25</inkml:trace>
  <inkml:trace contextRef="#ctx0" brushRef="#br0" timeOffset="8263.76">12998 8756,'0'0,"0"-25,25 0,0 25,24-24,-24 24,25-25,-1 25,1-25,24 0,1 0,-1 1,1-1,-1 25,0-25,26 0,-26 0,25 1,0-1,-24-25,24 25,-25 1,1-1,-1 0</inkml:trace>
  <inkml:trace contextRef="#ctx0" brushRef="#br0" timeOffset="8975.84">12328 7293,'0'-25,"25"0,0 25,24 0,-24-25,25 0,24 25,-24-24,24-1,1 0,-1 0,25 0,-24 1,-1-1,25-25,-24 25,-1 1,1-1,24 0,-25 0,1 0,-1 0,1 1,-1-26,0 50,1-25,-26 0,26 1,-50-1,24 0,-24 25,25-25</inkml:trace>
  <inkml:trace contextRef="#ctx0" brushRef="#br0" timeOffset="9291.99">12477 6077,'0'0,"50"-25,-1 25,1-24,24-1,-24 0,24 0,-24 0,24 1,1-1,-1 0,1 0,-1 0,25 0,-24 1,-1-1,25-25,-24 25,24 1,-25-26,26 25,-26 0,0-24,1 24,-1 0,-24 0</inkml:trace>
  <inkml:trace contextRef="#ctx0" brushRef="#br0" timeOffset="9615.94">12502 5283,'0'0,"50"-24,-26-1,26 25,0-25,-1 0,26 0,-26-24,26 24,-1 0,0-24,26 24,-26-25,0 1,26 24,-1-25,-25 0,26 1,-26-1,0 25,1-24,-26 24,1-25,0 26,-26-1,1 0,0 25</inkml:trace>
  <inkml:trace contextRef="#ctx0" brushRef="#br0" timeOffset="10099.83">11783 2729,'0'0,"-25"0,25 24,-25 1,0 0,0 0,1 0,-26 24,25 1,-24-1,-1 26,0-1,1 1,-1-1,0 0,1 26,-26-26,51-24,-26 24,0-24,26-1</inkml:trace>
  <inkml:trace contextRef="#ctx0" brushRef="#br0" timeOffset="10423.64">10294 2704,'-25'0,"1"25,24-1,-25 1,25 0,-25 0,0 24,0 1,-24 24,24-24,-25 49,26-24,-26 24,0-25,26 25,-26-24,25-1,-24 26,24-51,0 26,0-1,0-24</inkml:trace>
  <inkml:trace contextRef="#ctx0" brushRef="#br0" timeOffset="10703.75">9352 2902,'-25'0,"25"25,-25 0,25 0,-25-1,25 26,-25 0,1-1,-1 26,0-1,0 25,0-24,1 24,-1 0,0 0,-25 25,26-49,-1 24,0 0,0-24,0-1,1 0,24-24</inkml:trace>
  <inkml:trace contextRef="#ctx0" brushRef="#br0" timeOffset="10927.97">7987 3076,'-24'0,"24"-25,-25 25,0 25,25 24,-25-24,25 25,-25-1,25 26,-24-1,-1 1,0-1,0 25,0-24,25 24,-24 0</inkml:trace>
  <inkml:trace contextRef="#ctx0" brushRef="#br0" timeOffset="12099.37">7119 9029,'0'-25,"0"50,25-25,0 0,0 0,0 0,-1 0,1 0,0 0,-25-25,25 25,0 0,-1 0,1 0,0-25,0 25,24 0,-24 0,0-25,0 25,0 0,-1 0,26 0,-25 0,24 0,-24-24,25 24,-25 0,24 0,1-25,-1 25,1 0,0-25,-1 25,1-25,0 25,-1 0,1-25,-1 25,1 0,0-24,-1 24,-24 0,25-25,-26 25,1 0,0 0,0 0,0 0,-1 0,-24-25,-24 25</inkml:trace>
  <inkml:trace contextRef="#ctx0" brushRef="#br0" timeOffset="13231.71">10220 8657,'-25'0,"0"0,50 0,0 0,0 0,-1 0,1 0,0-25,0 25,0 0,0 0,24 0,-24-25,0 25,24 0,-24-25,25 25,-1 0,-24 0,25-24,-1 24,1 0,24-25,-24 25,0-25,-1 25,26 0,-26-25,1 25,-1-25,26 25,-25 0,-1-24,1 24,-1-25,1 25,-25 0,24-25,1 25,-25-25,24 25,-24 0,25 0,-25-25,-1 25,1 0,0 0,0-24,0 24,-1 0,1 0,0 0,0 0,-25-25,25 25,-1 0,1-25,0 25,0 0,0-25,-1 25,1 0,0 0,-25-25,25 25,0 0,-1 0,-24-24</inkml:trace>
  <inkml:trace contextRef="#ctx0" brushRef="#br0" timeOffset="13683.6">8508 10096,'0'0,"-24"0,24-25,0 0,0 0,24 0</inkml:trace>
  <inkml:trace contextRef="#ctx0" brushRef="#br0" timeOffset="13827.94">8831 9773,'0'0,"0"25,-25-25,0 0,25-25,25 0</inkml:trace>
  <inkml:trace contextRef="#ctx0" brushRef="#br0" timeOffset="13966.94">9401 9426,'0'25,"0"-50</inkml:trace>
  <inkml:trace contextRef="#ctx0" brushRef="#br0" timeOffset="14107.64">10245 9153,'24'0,"-24"25,0-50,25 25,0 0</inkml:trace>
  <inkml:trace contextRef="#ctx0" brushRef="#br0" timeOffset="14242.82">11014 9327,'0'0,"0"24,0 1</inkml:trace>
  <inkml:trace contextRef="#ctx0" brushRef="#br0" timeOffset="14371.94">11063 10170,'0'0,"-25"25,1 24,-26 1,25-25,0 0,1-1,-1 1</inkml:trace>
  <inkml:trace contextRef="#ctx0" brushRef="#br0" timeOffset="14511.69">10592 10740,'0'0,"-25"25,0 0,-24-25,24 25,0-25,0 0,1 0,-1 25,0-25</inkml:trace>
  <inkml:trace contextRef="#ctx0" brushRef="#br0" timeOffset="14635.57">10046 11137,'0'0,"-49"50,-26-25,26 0,-26-1,1 1,24 0,-24 0,24 0,-24-1</inkml:trace>
  <inkml:trace contextRef="#ctx0" brushRef="#br0" timeOffset="14779.6">8136 11733,'0'0,"-49"24,-1 1,25-25,0 0,-24 0,24 0</inkml:trace>
  <inkml:trace contextRef="#ctx0" brushRef="#br0" timeOffset="14915.54">7913 10939,'0'0,"0"-25,-25 0,0 0,1 1</inkml:trace>
  <inkml:trace contextRef="#ctx0" brushRef="#br0" timeOffset="15059.74">8161 10046,'0'-25,"-25"0,0 25,1-25,-1 1</inkml:trace>
  <inkml:trace contextRef="#ctx0" brushRef="#br0" timeOffset="15195.93">7839 9575,'0'0,"-25"0,0 24,0-24,0 0,1 0,24-24,-25 24,25-25</inkml:trace>
  <inkml:trace contextRef="#ctx0" brushRef="#br0" timeOffset="15335.71">8558 9302,'0'0,"25"0,0 0</inkml:trace>
  <inkml:trace contextRef="#ctx0" brushRef="#br0" timeOffset="15479.97">9476 9252,'0'0,"0"25,0 0,25-25</inkml:trace>
  <inkml:trace contextRef="#ctx0" brushRef="#br0" timeOffset="15614.74">9501 10319,'0'0,"0"49,0 1,0-25</inkml:trace>
  <inkml:trace contextRef="#ctx0" brushRef="#br0" timeOffset="15755.25">10046 10418,'0'0,"0"-25</inkml:trace>
  <inkml:trace contextRef="#ctx0" brushRef="#br0" timeOffset="15903.65">10790 9723,'0'0,"-24"0,24-24</inkml:trace>
  <inkml:trace contextRef="#ctx0" brushRef="#br0" timeOffset="16035.22">11237 9277,'0'-25,"0"0,0 1</inkml:trace>
  <inkml:trace contextRef="#ctx0" brushRef="#br0" timeOffset="16171.61">11609 9103,'0'25,"0"0,0 0,25-25,0 25</inkml:trace>
  <inkml:trace contextRef="#ctx0" brushRef="#br0" timeOffset="16291.6">11733 10691,'0'0,"0"25,0-1</inkml:trace>
  <inkml:trace contextRef="#ctx0" brushRef="#br0" timeOffset="16427.91">11708 11212,'0'0,"-25"25,1-25,-1 0,0 0</inkml:trace>
  <inkml:trace contextRef="#ctx0" brushRef="#br0" timeOffset="16566.91">10865 11311,'0'0,"-50"0,25 0,1 25,-1-25,0-25</inkml:trace>
  <inkml:trace contextRef="#ctx0" brushRef="#br0" timeOffset="16703.91">9897 10567,'0'0,"-49"-25,-1 0,1 0,24 1</inkml:trace>
  <inkml:trace contextRef="#ctx0" brushRef="#br0" timeOffset="16843.52">9277 9599,'0'0,"-25"0,1-24,24-1,0 0,0 0</inkml:trace>
  <inkml:trace contextRef="#ctx0" brushRef="#br0" timeOffset="16975.53">9128 8806,'0'0,"-24"0,-1-25,25 0,-25 0,25 0,-25 1,25-1,0 0,0 0</inkml:trace>
  <inkml:trace contextRef="#ctx0" brushRef="#br0" timeOffset="17102.9">9451 8186,'0'-25,"0"0</inkml:trace>
  <inkml:trace contextRef="#ctx0" brushRef="#br0" timeOffset="17235.24">9501 7962,'-25'0,"0"0,0-25,0 1</inkml:trace>
  <inkml:trace contextRef="#ctx0" brushRef="#br0" timeOffset="17383.92">9054 7541,'0'0,"-25"-25,0 25,25-25,-24 25,-1-25,25 0,-25 25</inkml:trace>
  <inkml:trace contextRef="#ctx0" brushRef="#br0" timeOffset="17523.55">8707 7218,'0'0,"-25"0,0 0,-24 0,24 0,0 0,-25 0</inkml:trace>
  <inkml:trace contextRef="#ctx0" brushRef="#br0" timeOffset="17663.7">8161 7813,'0'0,"-25"25,25 0</inkml:trace>
  <inkml:trace contextRef="#ctx0" brushRef="#br0" timeOffset="17943.32">8707 8285,'-25'-25,"25"0,0 0</inkml:trace>
  <inkml:trace contextRef="#ctx0" brushRef="#br0" timeOffset="18091.18">9575 7888,'0'-25</inkml:trace>
  <inkml:trace contextRef="#ctx0" brushRef="#br0" timeOffset="18230.66">10344 7665,'0'0</inkml:trace>
  <inkml:trace contextRef="#ctx0" brushRef="#br0" timeOffset="18383.89">10642 7392,'0'0,"-25"0,25-25,-25 25,0-25,0 25,1-25</inkml:trace>
  <inkml:trace contextRef="#ctx0" brushRef="#br0" timeOffset="18523.5">9575 7020,'0'0,"-74"0,24-25,-24 25,49-25,-25 0,25 1,0-1</inkml:trace>
  <inkml:trace contextRef="#ctx0" brushRef="#br0" timeOffset="18658.88">9228 6598,'0'0,"-25"0,0 0,0 0,0 0,1-25</inkml:trace>
  <inkml:trace contextRef="#ctx0" brushRef="#br0" timeOffset="18803.84">9104 6276,'0'0,"-25"0,0-25,0 0,25 0,0 0</inkml:trace>
  <inkml:trace contextRef="#ctx0" brushRef="#br0" timeOffset="18935.66">8608 5879,'0'0,"-50"0,25 0,-24 0,-1-25</inkml:trace>
  <inkml:trace contextRef="#ctx0" brushRef="#br0" timeOffset="19071.88">7839 5829,'0'0,"-25"0,0 0,0 0,25-25</inkml:trace>
  <inkml:trace contextRef="#ctx0" brushRef="#br0" timeOffset="19219.88">7615 5730,'0'0,"-24"0,-1 0,25-25</inkml:trace>
  <inkml:trace contextRef="#ctx0" brushRef="#br0" timeOffset="19363.76">8707 5011,'25'0,"-25"-25,0 0</inkml:trace>
  <inkml:trace contextRef="#ctx0" brushRef="#br0" timeOffset="19503.56">9377 4936,'0'0,"0"25,24-25,1 0,0 0</inkml:trace>
  <inkml:trace contextRef="#ctx0" brushRef="#br0" timeOffset="19642.87">10046 5085,'0'0,"0"25,0 0,0-1</inkml:trace>
  <inkml:trace contextRef="#ctx0" brushRef="#br0" timeOffset="19775.39">10369 5804,'0'0,"0"25,0 0,0 0,-25-25,25 25</inkml:trace>
  <inkml:trace contextRef="#ctx0" brushRef="#br0" timeOffset="19907.12">10319 6474,'0'0,"-25"50,0-26,25 1,-24-25,24 25</inkml:trace>
  <inkml:trace contextRef="#ctx0" brushRef="#br0" timeOffset="20034.87">10294 7094,'0'0,"0"25,0 0,-25-25</inkml:trace>
  <inkml:trace contextRef="#ctx0" brushRef="#br0" timeOffset="20171.7">10394 7565,'0'0,"-25"25,0-25,0 25,0-25</inkml:trace>
  <inkml:trace contextRef="#ctx0" brushRef="#br0" timeOffset="20303.86">10121 8012,'0'0,"0"25,0 0,24-25</inkml:trace>
  <inkml:trace contextRef="#ctx0" brushRef="#br0" timeOffset="20435.16">10840 8111,'0'0</inkml:trace>
  <inkml:trace contextRef="#ctx0" brushRef="#br0" timeOffset="20571.16">11286 8062,'0'0</inkml:trace>
  <inkml:trace contextRef="#ctx0" brushRef="#br0" timeOffset="20719.18">11336 7665,'0'0,"0"-25,-25 25,25-25,-25 25,25-25</inkml:trace>
  <inkml:trace contextRef="#ctx0" brushRef="#br0" timeOffset="20859.16">11162 7417,'0'0,"-24"24,-1-24,0 0,25-24</inkml:trace>
  <inkml:trace contextRef="#ctx0" brushRef="#br0" timeOffset="21171.17">9997 9847,'0'0,"0"25,-25 0,0-25,0 0</inkml:trace>
  <inkml:trace contextRef="#ctx0" brushRef="#br0" timeOffset="21311.48">10121 9872,'0'0,"-25"0,0 0,0 0,0-25,1 25</inkml:trace>
  <inkml:trace contextRef="#ctx0" brushRef="#br0" timeOffset="21834.78">9922 9847,'0'-24,"0"-1</inkml:trace>
  <inkml:trace contextRef="#ctx0" brushRef="#br0" timeOffset="22183.18">9922 9897</inkml:trace>
  <inkml:trace contextRef="#ctx0" brushRef="#br0" timeOffset="23395.18">8905 10988,'0'-24,"0"-1,0 0,25 25,0-25,-25 0,25 25,-25-24,24 24,-24-25,25 0,0 0,-25 0,25 1,-25-1,25 0,-25 0,24 0,-24 1,25-1,-25 0,25 0,-25 0,0 1,25-26,-25 25,25 0,-25 1,0-26,0 25,24 0,-24-24,0 24,0-25,25 26,-25-1,0 0,0-25,0 25,25 1,-25-26,25 25,-25 0,25-24,-25 24,25-25,-25 26,0-26,24 0,-24 26,25-26,-25 0,25 26,-25-26,0 25,0-24,25 24,-25-25,0 25,0 1,0-1,0 0,0 0,25 0,-25 1,0-1,0 0,0 0,0 0,0 0,0 1,0-1,0 0,0 0,0 0,0 1,0-1,0 0,0 0,0 0,-25 25,25-24,-25 24,0 24,0 1,1 0,-1 0,0 0,0-25,25 24,0-48,25 24,-25-25,25 25,-25-25,25 25,-25-25,24 25,-24-25,25 25,-25-24,25 24,0 0,0 0,-1 0,-24 24,25 1,-25 0,25 0,-25 0,25-1,0 1,-25 0,24-25,1 25</inkml:trace>
  <inkml:trace contextRef="#ctx0" brushRef="#br0" timeOffset="26250.79">11460 4887,'0'-25,"25"25,-25-25,0 50,0 0,0-1,0 1,0 0,-25-25,25 25,0 0,-25-1,25 1,-24 0,24 0,-25 0,25-1,0 1,-25-25,25 25,0 0,25-25,-25 25,25-25,-1 0,1 0,0 24,0-24,0 0,-1 0,1 0,0 0,0 0,0 0,-1 0,1 0</inkml:trace>
  <inkml:trace contextRef="#ctx0" brushRef="#br0" timeOffset="26775.2">11485 5159,'0'0,"25"0,0-24,-1 24,1-25,25 0,-1 0,1 0,0 1,-1-1,26 0,-26-25,26 1,-1 24,0-25,26 1,-1-1,0 0,0 1,1-1,-1 1,25-1,-25 0,25 1,0-26,0 26,-25-1,25 1,0-1,0 0,0 1,0-1,0 1,-24-1,24 25,-25-24,0 24,0 0,-24 0,-1 0,25 0,-49 1,24-1,-24 25,0-25,-26 25,26 0,-25 0,0-25,-25 50,-25-25,0 0,25 25,-25-25,0 0</inkml:trace>
  <inkml:trace contextRef="#ctx0" brushRef="#br0" timeOffset="27668.78">16768 2753,'0'-24,"0"-1,0 50,0-1,25 1,-25 0,25 0,-25 0,0 24,25-24,-25 25,25-1,-25 1,24-1,1 1,-25 0,25 24,0-24,-25-1,25 1,-25-1,24 1,1 0,-25-1,25-24,-25 25,25-25,-25 24,25-24,-25 0,0 0,0-1,0 1,24 0,-24 0</inkml:trace>
  <inkml:trace contextRef="#ctx0" brushRef="#br0" timeOffset="29061.77">17488 3820,'0'25,"0"-50,24 25,-24-25,25 25,-25-25,0 1,25 24,-25-25,25 0,-25 0,25 0,-1 0,-24 1,0-1,25 0,-25 0,25 0,-25 1,25-1,-25 0,0 0,0 0,0 1,0-1,0 0,0 0,0 0,0 1,-25 24,0-25,0 0,1 25,-1 0,0 0,0 0,0 0,25 25,-24-25,-1 0,25 25,0-1,0 1,0 0,25-25,-1 25,1-25,0 0,0 0,0 0,-1 0,1 0,0 0,0 0,0 0,0-25,-1 25,1 0,0 0,0-25,0 25,-1 0,-24 25,25-25,-25 25,0 0,0-1,0 1,25 0,-25 0,25 0,-25-1,0 1,25-25,-25 25,24 0,1 0,0-25,0 0,0 0,-1 0,1-25,0 25,-25-25,25 25,0-25,-25 0,24 25,1-24,-25-1,25 0,0 0,-25 0,25 1,-25-1,0 0,0 0,0 0,0 1,0-1,0 0,0 0,0 0,-25 1,0 24,25-25,-25 25,0 0,1 0,-1 0,0 0,0 0,0 25,25-1,25-24,-25 25,25-25,0 0,0 0,-1 25,1-25,0 0,0 0,0 25,-1-25,1 0,0 0,0 25,0-25,-25 24,24-24,-24 25,25 0,-25 0,0 0,25-1,-25 1,0 0,0 0,25 0,-25-1,25 1,-1-25,-24 25,25-25,0 0,-25 25,25-25,0 0,-1 0,-24-25,25 25,0 0,0-25,0 25,-25-25,25 25,-1-24,1-1,0 0,-25 0,25 0,0 1,-25-1,24 0,-24 0,0-24,0 24,0 0,0 0,0-24,0 24,-24 0,24 0,-25 0,0 1,0 24,0 0,25 24,0 1,-24 0,24 0,0 0,0-1,0 26,0-25,0 0,0-1,0 1,0 0,0 0,24 0,-24-1,25 1,0 0,-25 0,25-25,0 25,-1-25,1 24,0-24,0 0,24 25,-24-25,0 0,25 0</inkml:trace>
  <inkml:trace contextRef="#ctx0" brushRef="#br0" timeOffset="30909.75">19447 3101,'-25'-25,"25"0,-24 25,24-25,0 50,24-25,-24 25,25-25,-25 25,0-1,25 1,-25 0,0 0,0 0,0 24,0-24,25 0,-25 24,0-24,0 0,25 0,-25 0,0-1,24 1,-24 0,25 0,-25 0,25-25,-25 24,25-24,0 0,-25-24,0-1,24 25,-24-25,0 0,0 0,0 1,0-1,25 0,-25 0,0 0,0 1,0-1,0 0,0 0,0 0,0 1,0-1,0 0,0 0,0 0,0 1,0-1,0 0,0 50,25-25,-25 25,25-1,-25 1,25-25,-25 25,24 0,-24 0,25-1,0 1,-25 0,25-25,0 25,0-25,-1 25,1-25,0 0,0 0,0 24,-1-24,1 0,0-24,0 24,0 0,-1-25,1 25,0-25,0 0,0 25,-25-25,24 1,-24-1,25 0,-25 0,0 0,0 1,0-1,0 0,0 0,0 0,-25 1,1-1,-1 0,0 25,0-25,0 25,25 25,-24-25,24 25,-25 0,25-1,0 1,0 0,0 0,0 0,0-1,0 1,0 0,0 0,0 0,0-1,0 1,0 0,25 0,-25 0,24-1,-24 1,25-25,-25 25,25-25,0 0,0 0,-1 0,1 0,0 0,-25-25,25 25,0 0,-1-25,1 25,0-24,0-1,0 25,-1-25,-24 0,25 0,0 25,-25-24,25-1,0 0,-25 0,24 0,-24 1,0-1,0 0,0 0,0 0,0 1,0-1,-24 0,24 0,-25 25,0-25,0 25,0 0,25-24,-24 24,24 24,0 1,24-25,1 25,0-25,0 0,-25 25,25-25,-1 0,1 25,0-25,-25 24,0 1,0 0,0 0,0 0,0-1,25-24,-25 25,0 0,0 0,0 0,25-1,-25 1,24-25,-24 25,25-25,0 0,-25 25,25-25,0 0,0-25,-1 25,1 0,0 0,0-25,0 25,-1-25,1 1,0-1,0 25,0-25,-25 0,24 0,1 1,-25-1,0-25,0 25,0 1,0-1,0 0,-25 0,1 0,24 50,0 0,24-25,1 25,0 0,0-1,0 1,-1 0,1 0,0 0,0-1,0-24,24 25,-24 0,0 0,-25 0,25-1,-1 1,-24 0,0 0,0 0,0-1,0 1,-24 0,-1-25,0 0,0 25,0-25,1 0,-1 0,0 0,25-25,-25 25,0 0,25-25,25 25,0 0,0-25,0 1,-1 24,1-25,0 25,25-25,-26 0,1 25,0-25,0 1,24-1,-24 0,0 0,0 0,0 1,-1-1,1 0,-25 0,25 0,-25 1,0-1,0 0,0 0,0 0,0 1,-25 24,25 24,0 1,-25-25,25 25,0 0,0 0,0-1,0 1,0 0,0 0,0 0,0-1,0 1,0 0,25-25,-25 25,25 0,-25-1,25-24,0 25,-1 0,1-25,0 0,0 0,0 0,24 0,-24 0,0 0,0 0,0 0,-1-25,1 25,0-25</inkml:trace>
  <inkml:trace contextRef="#ctx0" brushRef="#br0" timeOffset="31065.51">21828 2555,'0'0</inkml:trace>
  <inkml:trace contextRef="#ctx0" brushRef="#br0" timeOffset="32245.73">22225 2208,'0'0,"0"-25,0 0,0 0,0 50,25 0,-25 0,0-1,25 1,-25 0,25 25,-25-26,25 26,-25 0,0-1,0 1,0-1,0 1,0 0,0-1,0 1,0 0,0-1,0 1,0-1,24-24,-24 25,0-25,25-1,-25 1,0 0,0 0,0 0,0-1,0-48,0-1,0 0,0 0,0 0,0 1,0-1,25 0,0 0,0 25,-1-25,1 25,0-24,25 24,-26 0,1 0,0 0,0 0,0 0,-1 0,-24 24,25-24,-25 25,0 0,0 0,-25 0,1-1,-1 1,-25 0,25 0,1 0,-1-1,-25 1,25-25,1 25,-1-25,25 25,25-25,-1-25,1 25,0 0,0-25,0 25,-1-25,26 25,-25-24,24-1,-24 25,0-25,25-25,-1 26,-24-1,25 0,-26-25,1 26,25-26,-25 25,0-24,-1-1,1 25,0-24,0-1,-25 0,0 1,0-1,0 25,0-24,0-1,0 0,0 1,-25-1,25 25,-25 1,25-1,-25 0,1 0,-1 0,0 25,25 25,0 0,-25-25,25 25,-25 0,25 24,0-24,0 25,0-26,0 26,0 0,0-1,25 1,-25-1,25 1,-25 0,25-1,-25 1,25 0,-25-26,24 26,-24 0,25-1,0 1,-25-25,25 24,0-24,-1 0,1 0,25-1,-25 1,-1-25,26 0,-25 25,24-25,-24-25,25 25,-25 0,24-25,1 1,-25-1,24 0,-24 0,0 0,24 1,-24-26,0 25,0-24,-25 24,25 0,-25-25,0 26,0-26,0 25,0 0,0 1,0-1,-25 0,25 0,-25 25,0 0,0 0,1 0,-1 25,0 0,0 0,25-1,-25 1,1 25,24-25,0 24,-25-24,25 25,0-26,0 26,25-25,-1 0,1 24,0-24,0 0,24 0,-24-1,25 1,-1 0,1-25,0 25,24-25,-24 25,-1-25,26 0,-26 0,1 0,0 0</inkml:trace>
  <inkml:trace contextRef="#ctx0" brushRef="#br0" timeOffset="35604.47">16744 6052,'0'25,"0"0,0 0,0 0,0-1,0 26,0-25,0 0,0 24,0-24,0 25,0-26,0 26,0-25,24 24,-24-24,0 0,25 0,-25 0,25-1,-25 1,0 0,25 0,-25 0,25-1,-25 1,24 0,-24 0,25-25,-25 25</inkml:trace>
  <inkml:trace contextRef="#ctx0" brushRef="#br0" timeOffset="36029.53">16570 6028,'25'-25,"-1"25,1-25,0 25,0-25,0 0,0 25,-1 0,1-24,0 24,0 0,0 0,-1 0,1 0,-25 24,25 1,-25 0,0 0,0 0,0-1,0 1,-25 0,25 0,-25 0,1-1,-1 1,25 0,-25-25,0 25,0 0,1-1,-1-24,0 25,0-25,25 25</inkml:trace>
  <inkml:trace contextRef="#ctx0" brushRef="#br0" timeOffset="36440.6">17587 6573,'0'0,"0"-25,-25 25,25-24,0 48,25 1,0 0,-25 0,0 0,24-1,-24 1,25 0,-25 0,0 0,0-1,25 1,-25 0,0 25,25-25,-25-1,0 1,25 0,-25 0,0 0,0-1,0 1,25-25,-25 25</inkml:trace>
  <inkml:trace contextRef="#ctx0" brushRef="#br0" timeOffset="36992.5">17736 5978,'0'25,"25"-25,-25 25,24-1,-24 1,25 0,0 0,-25 0,25 24,0 1,-1-25,1 24,0 1,0-1,0 1,-1 0,1-26,0 26,0-25,0 24,-1-24,1 0,0 0,0 0,0-25,-1 24,1 1,0-25,0 0,-25-25,25 25,-25-24,0-1,0 0,0 0,0 0,0 1,0-26,0 25,0-24,0 24,0-25,0 1,0-1,0 25,0-24,0-1,0 0,0 1,-25 24,25-25,0 26,0-1,0 0,0 0,-25 25,25-25</inkml:trace>
  <inkml:trace contextRef="#ctx0" brushRef="#br0" timeOffset="37773.28">17959 7094,'25'0,"-25"-25,25 25,-1 0,1 0,0 0,0 0,-25 25,25-25,-25 25,24-25,-24 25,0 0,0-1,0 1,0 25,0-25,0-1,-24 26,24-25,-25 24</inkml:trace>
  <inkml:trace contextRef="#ctx0" brushRef="#br0" timeOffset="38932.65">18703 6648,'0'24,"0"1,25 0,-25 0,0 0,25-1,-25 1,0 0,24 0,-24 0,0 0,25-1,-25 1,0 0,25 0,-25 0,25-1,-25 1</inkml:trace>
  <inkml:trace contextRef="#ctx0" brushRef="#br0" timeOffset="39309.25">19249 6747,'25'0,"-1"0,1 0,0 25,0-25,0 24,-1 1,1 0,-25 0,25 0,-25 0,0-1,0 26,0-25,0 0,0 24,0-24,0 25,-25-26,25 1,-25 25,25-25,-24-1,-1 1,0 0,0 0,25 0</inkml:trace>
  <inkml:trace contextRef="#ctx0" brushRef="#br0" timeOffset="39973.17">19472 5755,'25'0,"0"24,-1-24,1 0,0 0,0-24,0 24,-1 0,1 0,25 0,-25-25,-1 25,26 0,-25 0,25-25,-26 25,26 0,0-25,-26 25,26-25,0 25,-26 0,26-24,0 24,-1-25,-24 25,25 0,-1-25,-24 25,0 0,0-25,-1 25,1 0,0 0,-25-25</inkml:trace>
  <inkml:trace contextRef="#ctx0" brushRef="#br0" timeOffset="40296.97">19968 5705,'0'25,"0"0,25-25,-25 24,0 1,25 0,-25 0,25 25,-25-26,24 26,-24 0,0-1,0 1,25-1,-25 1,0 24,25-24,-25 0,25-1,-25 1,25-25,-25 24,24-24,-24 0,25 0,-25-1,25 1</inkml:trace>
  <inkml:trace contextRef="#ctx0" brushRef="#br0" timeOffset="41341.33">21828 5333,'0'0,"0"-25,-24 25,24-25,-25 25,25 25,0 0,0 0,0 0,0-1,-25 1,25 25,0-25,0 24,0 1,0-25,-25 24,25 1,0-1,0-24,-25 25,25 0,0-1,0-24,0 25,0-1,0-24,25 0,0 24,-25-24,25 0,-25 0,25-25,-1 25,1-1,0-24,0 0,0 0,-1 0,1 0,0-24,0 24,0-25,0 0,-1 25,-24-25,25 0,0 1,-25-1,25 0,-25 0,25 0,-25 1,0-1,0 0,0 0,0 0,0 1,0-1,0 0,0 0,0 50,-25-25,25 25,0 0,0-1,0 1,0 0,0 0,0 0,0-1,25 1,-25 0,24 0,1 0,0-1,0-24,0 25,-1-25,1 0,0 0,0 0,0 0,-1 0,1 0,0-25,0 25,-25-24,25 24,-25-25,24 25,-24-25,0 0,0 0,0 1,-24-1,24 0,-25 25,0-25,0 0,-24 1,24 24,0-25,0 25,0-25,-24 25,24-25,0 25,0 0</inkml:trace>
  <inkml:trace contextRef="#ctx0" brushRef="#br0" timeOffset="41637.61">21208 5755,'25'0,"0"0,0 0,0-25,24 25,-24 0,25 0,-1 0,26-25,-26 25,1 0,24-25,1 25,-26 0,26-25,-1 25,1-24,-26 24,26-25,-26 25,1 0,-1-25,1 25,-25 0</inkml:trace>
  <inkml:trace contextRef="#ctx0" brushRef="#br0" timeOffset="42750.61">16942 9178,'0'-25,"0"0,0 0,25 25,-25 25,25-25,-25 25,0 0,24 0,-24-1,25 1,-25 25,25-25,-25 24,25 1,0-1,-1-24,-24 25,25-1,0 1,0 0,0-1,-1 1,1-25,0 24,-25 1,25-25,0-1,-1 26,-24-25,25 25,-25-26,25 1,-25 0,0 0,25 0,-25-1,0 1</inkml:trace>
  <inkml:trace contextRef="#ctx0" brushRef="#br0" timeOffset="43158.97">17091 9277,'0'0,"0"-25,0 0,0 1,0-1,25 0,-25 0,24 0,1 1,0-1,0 0,0 25,-1-25,1 0,0 25,0-25,0 25,-1 0,1 0,0 0,0 0,0 25,-1-25,1 25,0 0,-25 0,25 0,-25-1,0 1,25 25,-25-25,0-1,0 1,0 25,-25-25,0-1,0 26,0-25,1 0,-26-1,25 1,0 0,-24 0,24 0,-25-25,26 24,-1-24,0 0,0 25,0-25,1 0,-1 0</inkml:trace>
  <inkml:trace contextRef="#ctx0" brushRef="#br0" timeOffset="43863.32">18306 9922,'0'0,"-25"0,25-25,0 0,25 25,-25-25,25 25,-25-24,25 24,0-25,-1 25,1-25,0 25,0 0,0-25,-1 25,1 0,0 0,0 0,-25 25,25-25,-1 25,1 0,-25-1,0 1,0 0,0 25,-25-26,1 26,-1-25,25 25,-50-1,25 1,1-1,-1-24,0 25,0-25,0-1,1 26,-1-25,0 0,0-1,0 1,1-25,24 25,24-25,1-25,0 25,25 0,-26-25,26 25,-25-24,24 24,1-25,0 25,-1-25,-24 25,25-25,-1 25</inkml:trace>
  <inkml:trace contextRef="#ctx0" brushRef="#br0" timeOffset="44399.41">18827 9128,'0'25</inkml:trace>
  <inkml:trace contextRef="#ctx0" brushRef="#br0" timeOffset="44967.18">19249 10244,'0'0,"0"-24,25 24,-1 0,1 0,0 24,0-24,-25 25,25 0,-1 0,-24 0,25-1,0 26,-25 0,0-26,0 26,0 0,0-1,0 1,-25-1,25 1,-25 24,1-24,-26 0,25-1,0-24,-24 25,24-1,0-24,-24 0,24-25,0 25</inkml:trace>
  <inkml:trace contextRef="#ctx0" brushRef="#br0" timeOffset="45610.58">19373 9079,'0'0,"0"-25,25 50,-1-25,-24 24,25-24,0 25,0 0,0 0,-1 24,1-24,0 25,0-1,0 1,24 0,-24 24,0-24,0-1,-1 1,1-1,0 1,0-25,0 24,0-24,-25 0,24 0,1 0,-25-1,25-24,0 25,-25-50,25 1,-25-1,0 0,0 0,0 0,0-24,0-1,0 1,0-1,0-24,0 24,0-24,-25-1,25 26,0-26,0 1,0 24,0-24,0 24,0-24,0 24,0 0,0 1,0-1,0 1,0 24,0-25,0 25,0 1,0-1,25 25</inkml:trace>
  <inkml:trace contextRef="#ctx0" brushRef="#br0" timeOffset="46159.34">20315 9897,'0'-25,"0"0,0 1,25-1,0 25,-25-25,25 25,0 0,-1 0,1 0,-25 25,25-25,-25 25,0-1,0 1,0 0,0 0,0 0,0-1,-25 1,25 0,-25 25,1-25,24 24,-25-24,0 0,0 24,0-24,25 0,-24 0,-1 0,0-1,25 1,0 0,0-50,25 25,0 0,-1-25,1 25,0 0,25-24,-26 24,1 0,25-25,-25 25,24-25,1 25,-25-25,24 25,1 0</inkml:trace>
  <inkml:trace contextRef="#ctx0" brushRef="#br0" timeOffset="46899.59">21010 9823,'25'-25,"0"25,-1 25,1-25,0 0,0 24,0 1,24 0,-49 0,25 0,0 24,0-24,-1 0,1 25,-25-26,25 26,-25-25,0 24,0 1,0 0,-25-26,0 26,1 0,-1-26,-25 26,25-25,-24 24,-1-24,1 0,-1 0,25 0,-24-1,24-24,-25 0,25 0</inkml:trace>
  <inkml:trace contextRef="#ctx0" brushRef="#br0" timeOffset="47486.93">21233 8706,'25'0,"0"0,0 0,-1 0,1-24,0 24,0 0,0 0,24 0,-24 0,25 0,-1 0,1-25,24 25,-24 0,-1-25,26 25,-26 0,26-25,-25 25,24-25,-24 25,-1-24,1 24,-1-25,-24 25,25-25,-25 25,-1 0,1 0,-25-25</inkml:trace>
  <inkml:trace contextRef="#ctx0" brushRef="#br0" timeOffset="47791.25">21878 8607,'-25'0,"25"25,0 0,0 0,0 24,0-24,0 25,0-26,0 26,25 0,-25-1,0 1,0 0,0 24,25-24,-25 24,0-24,0 24,0-24,25 24,-25-24,0-1,0 1,24-1,-24 1,0 0,0-26,0 1,0 0,0 0</inkml:trace>
  <inkml:trace contextRef="#ctx0" brushRef="#br0" timeOffset="47990.55">22697 9525,'0'-25,"0"0,24 25,-24-24</inkml:trace>
  <inkml:trace contextRef="#ctx0" brushRef="#br0" timeOffset="52538.33">2853 16098,'0'-25,"0"1,25 24</inkml:trace>
  <inkml:trace contextRef="#ctx0" brushRef="#br0" timeOffset="53475.49">3671 14932,'-24'-24,"24"48,0 1,24 0,-24 0,25 24,0-24,-25 25,25-1,24 1,-24 0,0-1,0 26,24-26,-24 1,25 24,-25-24,0 0,-1-26,26 26,-25-25,0 0,-1-1,1 1,0-25,-50 0,0-25,1 25,-1 0,0-24,0 24,0 0,-24 0,24 0,0 24,-25-24,26 0,-1 25,0-25,0 25,0 0,1-25,-1 25,0-1,0 26,0-25,1 0,-1 24,25-24,-25 25,25-26,-25 26,25-25,0 0,0 24,0-24,0 25,25-25,-25-1,25 1,-25 0,25 0,-1 0,1-1,0-24,0 25,0-25,24 0,-24-25,0 25,0-24,-1-1,26 0,-25 0,0 0,24-24,-24 24,0-25,0 25,0-24,-1 24,1-25,0 26,-25-26,25 25,-25 0,0 1,0-1,0 0,0 0,0 0,-25 25,25-24,-25-1,0 25,25 25,0-1,0 1,0 0,0 0,25 0,-25-1,25-24,-25 25,25 0,-25 0,25-25,-25 25,24-1,1-24,-25 25,25-25,0 25,0-25,-1 0,1 0,0 0,0 0,-25-25,25 25,-1 0,1-25,0 25,0-24,-25-1,25 25,-1-25</inkml:trace>
  <inkml:trace contextRef="#ctx0" brushRef="#br0" timeOffset="54211.48">4837 15354,'0'-25,"-25"25,25-25,-24 25,24-24,-25 24,25-25,-25 25,0 0,0 0,1 0,-1 0,0 0,25 25,-25-25,25 24,0 1,0 0,0 0,0 0,0 0,0-1,0 1,0 0,0 0,0 24,25-24,-25 0,0 0,25 0,-25-1,25 1,-25 0,0 0,24-25,1 25,0-50,0 25,-25-25,25 0,-25 0,24 25,-24-24,0-1,25 0,-25 0,0 0,0 1,0-1,0 0,0 0,0 0,0 1,0-1,0 0,0 0,0 0,-25 25,25 25,0 0,25 0,-25 0,25-1,-25 1,0 0,25 0,0 24,-25 1,24 0,1-1,0 1,0-1,0 26,0-1,-1-24,1 24,0 1,0-1,0 25,-1-24,1-1,0 1,0-1,0 0,-1-24,-24 24,25-24,0-25,-25 24,25-24,0 0,-25 0,24 0,-24-1,0 1,25-25,-25 25,0 0,25-25,-25-25,25 0,0 0,-1 1,1-1,0 0,0-25,0 26,24-1,1-25</inkml:trace>
  <inkml:trace contextRef="#ctx0" brushRef="#br0" timeOffset="54687.28">5929 15627,'24'0,"1"0,-25-25,25 25,0 0,24-25,-24 25,25-24,0 24,-26-25,51 0,-26 25,1-25,24 0,-24 1,24-1,1 0,-1 25,-24-25,24 0,-24 0,-1 25,1-24,0-1,-26 25,26 0,-25-25,0 25,0 0,-1-25,-24 50</inkml:trace>
  <inkml:trace contextRef="#ctx0" brushRef="#br0" timeOffset="54959.04">6276 15900,'0'0,"-25"25,0-1,25 1,25-25,0 0,0-25,0 25,-1 0,26-24,0 24,-1-25,1 0,-1 25,1-25,24 0,-24 1,24-1,1 0,-1 0,1 25,-1-25,1 1,-1-1,0 0,1 0,-1 0,1 1,-1 24,-24-25,-1 0,1 25,-1-25,-24 25,25 0,-25 0</inkml:trace>
  <inkml:trace contextRef="#ctx0" brushRef="#br0" timeOffset="55563.46">8360 14808,'0'0,"-25"0,0 0,0 0,0-24,1 24,-1 0,25 24,-25-24,0 25,0-25,25 25,-25-25,25 25,-24 0,24-1,-25 1,25 0,-25 0,25 24,-25-24,25 25,0-25,0 24,0 1,0-1,0-24,0 25,0 0,0 24,0-24,25-1,0 1,0-1,-1 1,1 0,0-1,0 1,0-1,24 1,-24-25,25 0,-1-1,1 1,-25 0,24-25,1 25,0-25,-26 0,26 0,0 0,-26-25,26 25,0-25,-1 0,-24 1,25-1,-1 0,-24-25,25 26,-26-26,1 0,25 26,-25-26,-25 0,24 1,-24 24,0-25,0 1,0-1,0 25,0-24,-24-1,-1 0,0 1,0-1,0 1,-24-1,24 25,-25-24,1-1,-1 25,1 0,-26-24,26 24,-1 0,-24 25,24-25,-24 25,24 0,0 0,-24 0,24 0,1 25,-1-25,0 25,26 0</inkml:trace>
  <inkml:trace contextRef="#ctx0" brushRef="#br0" timeOffset="56303.5">10319 15652,'0'-25,"-25"25,50 0,0 0,0 0,0 25,-25 0,24-25,1 24,0 26,0-25,-25 24,25-24,-25 25,24-1,-24 26,0-26,0 1,0 24,0 1,-24-26,-1 26,0-1,0 1,0-1,-24-24,24 24,0-24</inkml:trace>
  <inkml:trace contextRef="#ctx0" brushRef="#br0" timeOffset="64985.36">13742 14660,'0'-25,"25"25,-25-25,0 0,25 25,-25-25,25 25,-25-24,24 24,-24-25,25 25,-25-25,25 25,-25-25,25 25,0-25,-1 1,1 24,-25 24,0 1,25-25,-25 25,0 0,25 0,-25-1,0 1,0 0,25 0,-25 24,24-24,-24 25,0-25,25 24,-25-24,0 25,25-1,-25-24,0 25,25-26,-25 26,0-25,25 0,-25 24,0-24,24 0,-24 0,25-25,-25 24,25-24,0 0,-25-24,25 24,-25-25,24 25,-24-25,0 0,25 25,-25-25,25 1,-25-1,0 0,0 0,25 0,-25 1,0-1,0 0,0 0,0 0,0 1,0-1,0 0,0 0,0 0,0 1,0 48,0 1,0 0,0 0,0 0,0-1,25 26,-25-25,24 0,-24-1,25 1,-25 0,25 0,0 0,-25-1,25-24,-25 25,25-25,-1 0,1 0,-25-25,25 25,-25-24,25-1,-25 0,0 0,25 0,-25 1,0-1,0 0,0 0,0 0,0 1,0-1,0 0,0 0,0 0,0 1,0-1,-25 25,25 25,0-1,0 1,0 0,0 0,25 0,-25-1,24 1,-24 0,25-25,0 25,-25 0,25-25,0 24,-1-24,1 25,0-25,0 0,-25-25,25 25,-1-24,-24-1,25 0,-25 0,0-24,0 24,0 0,0 0,0-24,0 24,0 0,0-25,0 26,-25-26,25 25,-24-24,24 24,-25-25,0 25,25-24,-25 24,25-25,-25 25,1 1,24-1,-25 0,25 0,-25 25,25-25,-25 25,25 25,0 0,0 0,25 0,-25-1,25 1,-25 25,25-25,-1 24,-24 1,25 0,0-1,0-24,-25 25,25-1,-1 1,-24-1,25 1,-25-25,25 24,-25-24,25 0,-25 0,0 0,25-1,-25-48,0-1,0 0,0 0,0 0,0 1,24-1,-24 0,0 0,0 0,25 1,-25-1,25 0,-25 0,25 0,-25 1,25 24,-1-25,1 0,0 25,0 25,0 0,-1-1,-24 1,25 0,-25 0,25 0,-25-1,25 1,-25 0,25 0,-25 0,24-25,1 24,-25 1,25-25,0 25,0-25,-1 25,1-25</inkml:trace>
  <inkml:trace contextRef="#ctx0" brushRef="#br0" timeOffset="65769.62">15875 14511,'0'0,"-24"0,-1 0,0-25,0 25,0 0,25 25,-24-25,-1 25,0-1,25 1,0 0,-25 0,25 0,0-1,0 1,0 0,0 0,0 0,0-1,0 1,0 0,25 0,0 0,-25-1,25-24,-1 0,1 0,-25-24,25 24,-25-25,25 0,0 25,-25-25,24 0,1 1,-25-1,25 0,-25 0,25 0,-25 1,0-1,0 0,0 0,0 0,0 1,0-1,0 50,0-1,0 1,0 0,0 0,0 0,0-1,0 1,25 0,-25 0,24 0,-24-1,25 1,0 0,0 0,-25 0,25-25,-1 24,1-24,0 25,0-25,0-25,-1 1,1 24,-25-25,25 0,0 0,-25-24,25 24,-25 0,24-25,-24 1,0 24,0-25,25 1,-25-1,0 1,0-1,0 0,0 1,0-1,0 0,0 1,0-1,0 25,-25-24,25 24,-24 0,-1 0,25 1,-25-1,0 25,25-25,-25 25,1 0,-1 0,0 0,25 25,-25-25,25 25,0-1,0 1,0 0,0 25,0-26,25 26,0 0,-25-1,25 1,-1-1,1 26,0-25,0-1,0 1,-1-1,1 1,0 0,-25-1,25-24,0 25,-1-26,1 1,0 0,0 0,0-25,-1 25,1-25,0 0,0 0,0 0,0 0,-1-25,1 25,-25-25,25 25</inkml:trace>
  <inkml:trace contextRef="#ctx0" brushRef="#br0" timeOffset="66024.92">15875 14486,'0'-25,"25"25,0 0,0-25,0 25,24-24,-24 24,25-25,-1 25,1-25,-1 0,1 25,0-25</inkml:trace>
  <inkml:trace contextRef="#ctx0" brushRef="#br0" timeOffset="66769.7">17612 14139,'0'-25,"-25"25,25 25,0-1,-25-24,25 25,0 0,-25-25,25 25,0 0,0-1,-25 26,25-25,0 0,0 0,0-1,0 1,0 0,0 0,0 0,0-1,0 1,25 0,0 0,0-25,0 0,-1 0,1 0,0 0,25 0,-25-25,-1 25,1-25,0 0,0 1,0-1,-1 0,1 0,0 0,0 1,0-1,-1-25,1 25,-25 0,25-24,-25 24,0-25,0 26,0-1,0 0,0 0,0 0,-25 25,25-24,-25 24,1 0,-1 0,0 0,0 0,25 24,-25-24,25 25,0 0,25 0,-25 0,25-1,0 1,0-25,-1 25,1 0,25 0,-25-1,-1 1,1-25,0 25,0 0,0 0,-1 0,1-1,-25 1,25-25,-25 25,0 0,0 0,0-1,-25 1,0-25,1 0,-1 25,0-25,0 0,0 0,-24 0,24 0,0-25,0 25,1 0,-1-25</inkml:trace>
  <inkml:trace contextRef="#ctx0" brushRef="#br0" timeOffset="66933.33">17438 13643,'0'0,"-25"0,25-25,-25 25,25-25,0 0,25 25</inkml:trace>
  <inkml:trace contextRef="#ctx0" brushRef="#br0" timeOffset="67973.25">20043 13196,'0'0,"0"-25,24 25,-24-25,25 50,-25 0,0 0,0 0,0 0,0-1,0 1,0 25,0-1,-25 1,25 0,-24-1,-1 1,0 24,-25-24,26 24,-26-24,0 24,1 1,24-1,-25-24,1-1,-1 1,25-1,-24 1,24-25,0 0,0 0,0-1,1 1,-1 0,50-25,-1 0,1 0,0 0,25 0,-1-25,1 25,-1 0,26-25,-26 25,26 0,-1-24,1 24,-1-25,1 25,-1 0,0 0,26 0,-26 0,0 0,-24 0,24 0,1 0,-26 25,1-25,0 0,-1 24,-24-24,25 0,-25 25,-1-25,1 0,0 0,-25 25,0-50,0 0,-25 25,25-24,-25-1,1 25,24-50,-25 25,0 0,-25 1,26-26,-1 25,-25-24,25-1,-24 25,24-24,-25 24,1-25,24 25,-25-24,25-1,-24 25,24-24,-25 24,26-25,-26 1,25 24,0-25,-24 26,24-1,0 0,0-25,1 50,24-24,-25-1,25 0,-25 25</inkml:trace>
  <inkml:trace contextRef="#ctx0" brushRef="#br0" timeOffset="68609.32">21506 13146,'0'0,"0"-24,0-1,0 0,-25 25,25-25,-25 25,1 0,-1 0,0 0,0 25,-24-25,24 0,0 25,-25-25,26 25,-1-1,0-24,0 25,0 0,1 0,-1 0,0 0,25-1,-25 1,25 0,0 0,0 0,0-1,0 1,0 0,25 0,0 0,-25-1,49 1,-24 0,0 0,0 0,24-1,-24-24,25 25,-1 0,1-25,0 25,-1-25,1 25,-1-25,1 24,0 1,-1-25,1 25,-25 0,24 0,1-1,-25 1,-1 0,1 0,0 0,0-1,-25 1,0 0,0 0,0 0,-25 24,25-24,-50 0,26 0,-1-1,-25 1,1 0,-1 0,25 0,-24-25,-1 25,0-25,1 0,-1 0,1 0,-1 0,0 0,26 0,-26 0,25 0,-24-25,24 25,0-25</inkml:trace>
  <inkml:trace contextRef="#ctx0" brushRef="#br0" timeOffset="69036.64">22225 13419,'25'0,"0"0,0 0,-25-24,25 24,-1 0,26-25,-25 25,0 0,24-25,1 25,-25-25,24 25,1 0,-25-25,24 25,1-24,-25 24,24-25,-24 25,0 0,0-25,-1 25,1 0,0 0</inkml:trace>
  <inkml:trace contextRef="#ctx0" brushRef="#br0" timeOffset="69261.66">22250 13767,'0'0,"25"0,0 0,0 0,-1 0,26-25,-25 25,24-25,-24 25,25 0,-1-25,1 25,0-25,-1 25,1-24,-25 24</inkml:trace>
  <inkml:trace contextRef="#ctx0" brushRef="#br0" timeOffset="69957.1">23044 12700,'0'0,"-25"-25,25 0,0 1,0-1,0 0,25 25,0-25,-25 0,25 25,-1-24,1 24,0-25,0 25,0-25,24 25,-24-25,25 25,-26 0,26-25,0 25,-26 0,26 0,-25 0,0 0,-1 0,1 25,0-25,0 25,-25 0,25 0,-25-1,0 1,0 0,0 25,0-26,0 26,0 0,0-26,-25 26,25 0,-25-1,0 1,25-1,-25 1,1 0,24-1,-25 1,0 0,25-1,-25 1,25-1,0 1,0-25,0 24,0-24,0 0,0 0,0 0,25-25,-25 24,25-24,-25 25,25-25,-1 0,1 0,0 0,25 0,-26 0,26 0,-25 0,24-25,-24 25,25 0,-25-24</inkml:trace>
  <inkml:trace contextRef="#ctx0" brushRef="#br0" timeOffset="70548.47">23838 14784,'0'-25,"-25"25,0 0,0 25,0-25,25 24,-24 1,24 0,0 0,24-25,1-25,0 25,0 0,-25-25,25 25,-1-25,1 25,0-24,0-1,0 0,-25 0,0 0,-25 25,0 0,50 0,0 0,-1 0</inkml:trace>
  <inkml:trace contextRef="#ctx0" brushRef="#br0" timeOffset="73393.25">11783 17190,'-25'0,"0"0,25-25,-25 25,25-25,0 0,25 0,0 1,0-1,-1 0,1 0,0 25,0-25,0 25,-1 25,1-25,-25 25,25 0,0 24,-25-24,25 0,-25 25,0-26,24 26,-24 0,25-1,-25 1,25-1,-25-24,25 25,-25-25,0 24,25-24,-25 0,0 0,24 0,-24-1,25-24,-25 25,25 0,0-25,0 0,-1-25,-24 0,25 25,-25-24,25-1,-25 0,25 0,-25 0,25-24,-25 24,0 0,24-25,-24 26,0-1,0 0,0 0,0 0,-24 1,24-1,-25 0,25 0,-25 25,25 25,25-25,-25 25,0 0,25-1,-25 1,0 0,24 0,1 0,-25-1,25 1,0 0,0 0,-25 0,25-25,-1 25,1-25,0 24,0-24,0 0,-1 0,-24-24,25 24,-25-25,25 25,-25-25,25 0,-25 0,25 0,-25 1,0-1,24 0,-24 0,0 0,0 1,-24-1,24 0,0 0,-25 25,25 25,0 0,0 0,0-1,25 1,-25 0,24 0,-24 0,25-25,-25 24,25 1,0-25,-25 25,25-25,-1 0,1 0,0-25,0 25,-25-25,25 1,-25-1,24 0,-24 0,25 0,-25 1,25-1,-25 0,0 0,0 0,0 1,0-1,0 0,0 0,-25 25,25-25,-25 1,1 24,24-25,0 50,0-1,0 1,0 0,0 0,0 0,0-1,0 1,24 0,-24 25,25-26,-25 1,25 0,0 0,0 0,-1-1,-24 1,25-25,0 25,0-25,0 25,-1-25,1 0,0 0,0-25,0 25,-1-25,1 0,0 25,-25-49,25 24,0 0,-25 0,25-24,-25 24,0-25,24 26,-24-1,0-25,0 25,0-24,0 24,-24-25,24 26,-25-26,0 25,25-24,-25 24,0 0,0-25,1 26,-1-1,0 0,0 25,0-25,1 0,-1 25,0 0,25 25,0 0,0 0,0 0,0 24,25-24,-25 25,25-26,-1 26,1-25,0 24,0 1,0-25,-1 24,1-24,0 25,0-25,0 24,0-24,-1 0,1 0,0-1,0 1,-25 0,25-25,-1 0,-24 25,25-25,0 0,0 0,-25-25,25 25,-25-25,0 0,24 25,-24-24,25-26,-25 25,25 0,-25 1,0-26,0 25,25-24,-25 24,0-25,0 1,0-1,0 25,-25-24,25-1,-25 0,25 1,-25-1,25 25,-24-24,-1-1,25 25,-25 1,0-26,25 25,-25 0,1 25,-1-25,0 25,0 0,0 0,25 25,-24-25,24 25,0 0,0 0,0 0,0-1,0 1,24 0,-24 25,25-26,0 26,-25-25,25 24,0 1,-1 0,1-26,25 26,-25 0,-1-1,1-24,0 25,0-26,0 26,24-25,-24 0,0-1,0 1,-1 0,26 0,-25-25,0 25,-1-25,1 0,0 0,0 0,0 0,24-25,-24 25,0-25,0 0,-1 0</inkml:trace>
  <inkml:trace contextRef="#ctx0" brushRef="#br0" timeOffset="73568.25">12849 16768,'0'0,"-25"0,25-25</inkml:trace>
  <inkml:trace contextRef="#ctx0" brushRef="#br0" timeOffset="74365.07">14908 16520,'0'25,"0"0,0-1,0 1,25 0,0 0,-25 0,24 24,-24-24,25 0,0 24,-25-24,25 25,0-25,-1 24,1-24,0 0,0 24,0-24,-1 0,26 0,-25 0,0-1,-1 1,1 0,0-25,0 0,0 0,-1-25,1 0,0 1,0-1,-25 0,25 0,-1-24,1 24,-25-25,25 1,-25 24,25-25,-25 1,0-1,0 0,0 1,0-1,0-24,-25 24,0 1,25-1,-25 0,1 1,-1-1,25 25,-25-24,0 24,0 0,1 0,24 0,-25 1,0 24,25-25,-25 25,25 25,0-1,0 1,0 0,0 0,25 24,-25-24,25 0,0 25,-25-1,24-24,1 25,0-1,0 1,0 0,24-1,-24 1,0-1,0 1,0 0,24-1,-24-24,0 0,0 0,-1-1,26 1,-25-25,0 0,-1 0,1 0,0 0,0 0,0 0,-1-25,1 25,0-24,0-1,0 0,-1 0,1 0</inkml:trace>
  <inkml:trace contextRef="#ctx0" brushRef="#br0" timeOffset="74601.25">15379 16619,'25'0,"0"0,24-25,-24 25,0-24,25 24,-26-25,26 0,0 25,-1-25,1 0,0 1,-1 24,1-25,-1 0,-24 25</inkml:trace>
  <inkml:trace contextRef="#ctx0" brushRef="#br0" timeOffset="74793.25">14437 16297,'0'0,"-25"0,25-25,25 25,-1-25,1 0,0 25,25-25</inkml:trace>
  <inkml:trace contextRef="#ctx0" brushRef="#br0" timeOffset="75816.92">17091 15726,'25'-25,"-25"1,0-1,0 0,0 50,0 0,24-1,-24 1,0 25,25-25,-25 24,0 1,25-1,-25 1,25 24,-25 1,25-1,-1 1,-24 24,25-25,0 1,0 24,0-25,-1 1,1-1,0-24,25 24,-26-24,1-25,0-1,0 1,0 0,-1 0,1-25,0 25,0-25,0-25,0 0,-1 0,-24 0,25-24,-25 24,0 0,25-24,-25 24,0-25,0 25,0-24,0-1,0 25,-25-24,25 24,-25-25,25 26,-24-1,24 0,-25 0,0 0,0 25,25 25,-25-25,25 25,0 0,0 0,0-1,25 1,-25 0,25 0,0 0,-25-1,25-24,-1 25,1-25,0 0,0 0,0 0,-1 0,1 0,0 0,0-25,0 1,-1-1,1 0,25 0,-25 0,-25 1,24-1,1 0,-25 0,25 0,-25 1,0-1,0 0,-25 0,25 0,-25 25,25-25,-24 25,-1 0,0 0,0 0,0 0,25 25,-24 0,-1-25,25 25,-25 0,25 0,0-1,-25 26,25-25,0 0,0 24,0-24,0 0,0 24,25-24,-25 0,25 0,-25 0,25 24,-25-24,24-25,1 25,-25 0,25-1,0-24,0 25,-1-25,1 0,0 0,0 0,24 0,-24-25,0 25,25-24,-26-1,26 25</inkml:trace>
  <inkml:trace contextRef="#ctx0" brushRef="#br0" timeOffset="76565.16">19150 16024,'0'0,"-25"0,25-25,-25 50,25 0,0-1,-25 1,25 0,0 0,0 24,0-24,0 0,0 25,0-26,0 26,0-25,25 25,-25-1,25-24,-25 25,25-1,-1 1,-24-1,25-24,0 25,0-25,0-1,-1 1,1 0,0 0,0-25,0 25,-1-25,1 0,0 0,25 0,-26-25,1 25,25-25,-25 0,-1 0,26-24,-25 24,0-25,-1 26,26-26,-50 0,25 26,0-26,-25 0,0 26,0-26,0 0,0 1,-25 24,0-25,0 25,0-24,1-1,-26 25,25-24,-24 24,-1 0,0 0,1 1,-1-1,-24 0,24 0,1 25,-1 0,0 0,26 0,-26 0,25 0</inkml:trace>
  <inkml:trace contextRef="#ctx0" brushRef="#br0" timeOffset="77632.2">18405 16545,'25'-25,"0"25,0 0,0-25,-1 25,1 0,-25-25,25 25,0 0,0 0,-1-24,1 24,0-25,0 25,0-25,-1 25,1 0,0-25,0 25,0 0</inkml:trace>
  <inkml:trace contextRef="#ctx0" brushRef="#br0" timeOffset="77820.97">18480 16694,'0'0,"-25"24,50-48,0 24,-1 0,1-25,0 25,0-25,24 0,1 25,-25-25,24 1</inkml:trace>
  <inkml:trace contextRef="#ctx0" brushRef="#br0" timeOffset="78601.2">20439 15801,'0'0,"0"-25,0 0,0 0,0 0,0 1,0-1,0 0,25 25,0-25,0 0,0 1,-1 24,-24-25,25 25,0-25,0 25,0 0,-1-25,1 25,0 0,0 0,0 0,-1 0,1 0,0 0,0 25,-25 0,0 0,25-1,-25 1,0 0,0 25,0-1,0 1,-25 24,0-24,25 24,-25-24,0 24,25 1,-24-26,-1 1,0 24,25-24,-25 0,25-1,-25-24,25 25,0-26,0 1,0 0,0 0,25-25,0 0,0-25,0 25,-1 0,26-25,-25 25,25-25,-26 25,26-24,-25 24</inkml:trace>
  <inkml:trace contextRef="#ctx0" brushRef="#br0" timeOffset="79560.52">21407 17090,'-25'0,"0"0,0 25,25 0,-24-25,24 25,-25 0,25-1,0 1,0 0,-25 0,25 0,0-1,25 1,-25 0,25-25,-25 25,24-25,1-25,0 0,0 25,-25-25,25 1,-1 24,-24-25,25 0,-25 0,25 0,-25 1,0-1,25 0,-25 0,0 0,0 1,-25-1,0 25,0 0,1 0,-1 0,0 25,0-1,0-24,25 25,-24 0,24 0,0 0,0-1,0 1,24-25,-24-25,25 25,0-24,0-1,0 0,-1 0,-24 0,0 1,-24 24,24 24,-25-24,25 25,-25-25,25 25,0 0,0 0,0-1,25-24,0 0,-25-24,24 24,1 0,-25-25,25 25,-25-25,-25 50,25 0,-25-25,25 24,0 1,0 0,25-25,0 0,0-25,0 25,-25-25,24 25,-24-24,25 24,0-25,-25 0,0 0,-25 25,0 0,1 0,-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1:41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82 3001,'0'-24,"0"-1,-25 25,25-25,0 0,0 50,0 0,0 0,0-1,0 1,25 0,-25 25,0-1,25 1,-25-1,0 1,0 0,25 24,-25-24,0 24,25-24,-25-1,24 26,-24-26,25 1,-25 0,25-1,-25-24,25 25,-25-1,25-24,-25 0,24 0,-24-1,0 1,25 0,0 0,-25 0,25-25,-25 24</inkml:trace>
  <inkml:trace contextRef="#ctx0" brushRef="#br0" timeOffset="544.3">5259 3225,'25'0,"0"0,-25-25,24 25,1 0,0-25,0 25,0-25,-1 0,1 1,25 24,-25-25,24 0,1 0,-1 0,1 1,-25-1,24 0,1 0,0 0,-1 25,-24-24,25-1,-26 25,1-25,0 25,0 0,-25-25,25 25,0 0,-25-25</inkml:trace>
  <inkml:trace contextRef="#ctx0" brushRef="#br0" timeOffset="839.84">5606 3696,'25'-25,"0"25,-25-25,25 25,-1 0,1-25,0 25,0-24,0 24,-1-25,26 25,-25-25,0 0,-1 25,1-25,25 25,-25-24,-1 24,1-25</inkml:trace>
  <inkml:trace contextRef="#ctx0" brushRef="#br0" timeOffset="2136.58">6400 4242,'0'-25,"0"0,25 25,-25-25,25 25,-25-25,0 1,0-1,24 0,-24 0,0 0,0 1,0-1,0 0,25 0,-25 0,0 1,0-1,0 0,0 0,0 0,0 1,-25 24,25-25,-24 25,24-25,-25 25,25-25,-25 25,0 0,0 0,1 0,24 25,-25-25,25 25,-25-25,25 25,0-1,25-24,0 0,-1 0,1-24,0 24,0-25,0 25,-1-25,1 25,0-25,0 25,0 0,-1 0,-24 25,0 0,0 0,25-1,-25 1,0 0,0 0,25-25,-25 25,25-1,-25 1,25-25,-25 25,24-25,-24 25,25-25,0 0,0 25,0-25,-1-25,1 25,0-25,0 0,0 0,-1 1,1-1,-25 0,25 0,-25 0,25 25,-25-24,25-1,-25 0,0 0,0 0,0 0,-25 25,25 25,0 0,-25 0,25 0,0 0,0-1,0 1,0 0,0 25,0-26,0 1,0 0,0 0,0 0,0-1,25-24,-25 25,25-25,-1 0,1 0,0-25,0 1,0-1,0 0,-1 25,-24-25,25-24,0 24,0 0,0 0,-25 0,24 1,-24-1,25 0,-25 0,0 0,0 0,0 1,0-1,0 0,-25 25,1 0,24 25,-25-25,25 25,-25-25,25 24,-25 1,25 0,0 0,0 0,0 0,0-1,0 1,0 0,0 0,0 0,0-1,25 1,0 0,0 0,-1-25,1 0,0 0,0 0,0 0,-1 0,1-25,0 25,0-25,0 25,-1-25</inkml:trace>
  <inkml:trace contextRef="#ctx0" brushRef="#br0" timeOffset="2960.46">8459 3770,'25'0,"-1"0,-24-24,25 24,0-25,0 0,-25 0,25 25,-25-25,0 0,0 1,-25 24,25-25,-25 25,0 0,0 0,1 25,-1-25,0 24,0 1,0-25,1 25,24 0,-25 0,0 0,25-1,0 1,0 0,-25 0,25 0,0-1,0 1,0 0,25 0,-25 0,25-1,0 1,-1 0,1-25,0 25,0 0,0-25,-1 0,26 0,-25 0,24 0,-24 0,25-25,-25 25,24-25,1 0,-1 0,1-24,-25 24,24-25,1 26,-25-26,24 25,-24 0,0-24,-25 24,25 0,-25 0,0 0,0 1,-25-1,25 0,-25 25,0 0,1-25,-1 25,0 0,0 0,0 0,1 0,-1 25,0-25</inkml:trace>
  <inkml:trace contextRef="#ctx0" brushRef="#br0" timeOffset="3320.51">9302 3473,'0'0,"0"24,-25-24,0 0,1 25,-1 0,0-25,25 25,-25-25,25 25,-25-1,25 1,0 0,0 0,0 0,0 0,0-1,0 1,25 0,-25 0,25-25,-25 25,25-1,0-24,-1 25,1-25,0 25,0-25,0 0,0 0,-1 0,26 0,-25-25,0 25,24 0,-24-25,25 25,-26-24,1-1,25 25,-25-25</inkml:trace>
  <inkml:trace contextRef="#ctx0" brushRef="#br0" timeOffset="3576.29">9575 3522,'0'0,"-25"0,50 0,-25 25,25-25,-25 25,25 0,-1-1,-24 1,25 0,0 0,0 25,0-1,-1 1,1-1,0 1,0 0,0 24,-1-24,1 24,0-24,0-1,0 26,-25-26,24 1,1-25,0 24,-25-24,25 0</inkml:trace>
  <inkml:trace contextRef="#ctx0" brushRef="#br0" timeOffset="3896.39">9600 3845,'0'0,"-25"-25,25 0,0 0,0 1,0-1,0 0,0 0,25 0,0 25,-1-25,1 1,0-1,0 0,0 25,24-25,-24 25,0 0,24-25,-24 25,0 25,0-25,0 0,-25 25,24 0,-24 0,0-1,0 1,0 25,-24-25,-1 24,0-24,0 25,0-1,1-24,-1 25,-25-25,25-1,1 1,-1 0,0 0</inkml:trace>
  <inkml:trace contextRef="#ctx0" brushRef="#br0" timeOffset="4400.3">10394 3547,'0'0,"-25"0,0 0,0 0,0 0,0 25,1 0,-1-1,25 1,-25 0,25 0,0 0,0 0,-25 24,25-24,0 0,0 0,0-1,0 1,25-25,-25 25,25-25,0 0,-1 0,1-25,0 25,-25-25,25 1,0 24,-25-25,25 0,-25 0,24 0,-24 1,0-1,0 0,0 0,0 0,0 0,0 1,0-1,0 0,0 50,0 0,25-1,0 1,-25 0,25-25,-25 25,25 0,-1 0,1-25,-25 24,25 1,0-25,0 25,-1-25,-24 25,25-25,0 25,0-25</inkml:trace>
  <inkml:trace contextRef="#ctx0" brushRef="#br0" timeOffset="5135.83">10642 3696,'0'-25,"0"0,0 0,24 1,1-1,0 25,0-25,0 25,-25 25,24-25,-24 25,0-1,25 1,-25 0,0 0,0 0,0 0,25-1,-25 1,0 0,0 0,0-50,0 0,0 0,0 1,25 24,-25-25,0 0,25 25,-25-25,24 0,-24 0,25 25,-25-24,25-1,0 25,-25 25,0-1,0 1,0 0,25-25,-25 25,0 0,0 0,24-25,-24 24,0 1,25-25,-25 25,25 0,0 0,0-25,-1 0,1 0,0 0,0-25,0 0,-25 0,24 0,1 25,-25-24,25-1,-25 0,25 0,-25 0,0 0,0 1,0-1,0 0,-25 0,0 25,0-25,1 25,-1 25,25 0,0 0,25-25,-25 25,24-1,1-24,0 25,0-25,0 25,0-25,-1 25,26 0,-25-25,0 25,-1-1,1-24,-25 25,0 0,0 0,0 0,-25-25,1 24,-1-24,25 25,-25-25,0 0,0 0</inkml:trace>
  <inkml:trace contextRef="#ctx0" brushRef="#br0" timeOffset="5392.49">11733 3448,'0'25,"0"-1,0 1,0 0,0 0,25 0,-25-1,0 1,25-25,-25 25,24 0,1 0,0-25,0 25,0-25,-1 0,1 0,0 0,0-25,0 25</inkml:trace>
  <inkml:trace contextRef="#ctx0" brushRef="#br0" timeOffset="5507.31">11733 3274,'0'0</inkml:trace>
  <inkml:trace contextRef="#ctx0" brushRef="#br0" timeOffset="6236.48">12179 3299,'0'0,"-24"0,-1 0,25 25,-25 0,25-1,0 1,0 0,0 0,0 0,0-1,0 1,0 0,0 0,25 0,-25-1,25 1,-25 0,24-25,-24 25,25 0,0 0,0-25,0 0,-25 24,24-24,1 0,0 0,0-24,0 24,-1-25,-24 0,0 0,0 0,0 0,-24 1,-1-1,0 0,0 0,0 25,1-25,-1 1,0 24,0-25,0 0,25 0,0 0,25 1,0 24,0 0,0 0,-1 24,1-24,0 25,25-25,-26 25,1-25,0 25,0 0,-25-1,25-24,0 25,-25 0,24-25,-24 25,0 0,-24-50,-1 0,25 0,-25 25,25-25,0 1,0-1,0 0,0 0,0 0,0 1,0-1,25 0,0 0,-1 0,1 1,0-1,25 25,-26-25,1 25,0 0,0 0,0 0,-1 0,1 25,0-25,-25 25,25-1,-25 1,25 0,-25 0,24 0,-24-1,25 1,-25 0,0 0,25 0,0-1,-25 1,25-25,-25 25,24 0,1-25,0 25</inkml:trace>
  <inkml:trace contextRef="#ctx0" brushRef="#br0" timeOffset="6800.26">13941 3076,'-25'0,"25"-25,-25 25,0 0,0 0,1 25,-1-25,25 25,-25-25,0 24,0 1,1 0,-1 0,0 24,0-24,0 0,1 0,-1 24,0-24,25 0,-25 0,25 0,0-1,0 1,0 0,0 0,0 0,0-1,25-24,0 25,0 0,-1-25,1 0,25 25,-25-25,24 0,-24-25,25 25,-1 0,1-25,24 25,-24-25,-1 1,26 24,-26-25,1 0</inkml:trace>
  <inkml:trace contextRef="#ctx0" brushRef="#br0" timeOffset="7732.46">14536 3249,'-25'0,"25"-24,-25 24,0 0,1 0,-1 0,25 24,-25-24,25 25,-25 0,0-25,1 25,24 0,-25-1,25 1,-25 0,25 0,-25 0,25-1,0 1,0 0,0 0,25-25,0 0,0 0,-1-25,1 0,0 25,0-25,0 1,-1-1,1 0,0 0,-25 0,0 1,0-1,0 0,0 0,0 0,-25 1,0 24,25 24,0 1,0 0,0 0,0 0,0-1,0 1,0 0,25-25,-25 25,25-25,0 0,0 0,0 0,-1 0,-24-25,25 25,0 0,0-25,-25 0,25 25,-1-24,1 24,-25-25,25 0,0 0,0 0,-25 1,0-1,0 0,0 0,0 0,0 1,0-1,-25 25,0 0,25-25,-25 25,25 25,0 0,25-1,0-24,0 0,-25 25,24 0,1-25,0 25,0 0,0-1,-1 1,-24 0,0 0,0 0,0-1,0 1,0 0,0 0,0 0,25-25,0 0,-25-25,25 25,0 0,-1-25,1 0,0 25,0-25,0 1,-1 24,1-25,0 0,25 0,-26 0,-24 1,25-1,0 0,0 0,-25 0,0 1,0-1,-25 0,0 25,0 0,1 0,-1 25,0-25,25 25,-25-25,0 24,25 1,-24 0,24 0,0 0,0-1,0 1,0 0,24 0,-24 0,25-25,0 24,0 1,0-25,-1 25,1-25,25 0,-1 25,1-25,0 0,-1 0</inkml:trace>
  <inkml:trace contextRef="#ctx0" brushRef="#br0" timeOffset="8456.53">16446 2629,'0'0,"-25"0,0 0,0 0,1 0,-1 0,0 0,0 25,0-25,25 25,-24 0,-1 0,25-1,-25 1,0 0,25 25,-25-26,1 26,24 0,-25 24,0-24,0 24,25-24,-25 24,1 0,24-24,-25 24,25 1,0-26,0 26,0-25,25-1,-1 1,1-1,0-24,0 25,0-25,24-1,-24 1,25 0,-26 0,26 0,0-25,-26 0,26 0,0 0,-1 0,1 0,-1-25,-24 25</inkml:trace>
  <inkml:trace contextRef="#ctx0" brushRef="#br0" timeOffset="8899.82">16719 3101,'0'24,"0"1,0 0,0 0,0 0,0-1,0 1,0 0,0 0,0 0,25-1,-25 1,0 0,24 0,1 0,-25-1,25-24,0 25,0-25,-1 25,1-25,0 0,0 0,0 0,-1 0,1-25</inkml:trace>
  <inkml:trace contextRef="#ctx0" brushRef="#br0" timeOffset="9064.12">16818 2803,'0'-25</inkml:trace>
  <inkml:trace contextRef="#ctx0" brushRef="#br0" timeOffset="10436.44">17091 3621,'0'-24,"25"24,-25-25,0 0,24 25,-24-25,25 0,-25 1,25 24,-25-25,0 0,25 0,-25 0,25 1,-25-1,0 0,0 0,0 0,0 1,0-1,0 0,0 0,-25 25,0 0,0 0,0 0,1 0,-1 0,0 0,25 25,25-25,-25 25,25-25,-1 0,1 0,0 0,0-25,0 25,-1 0,1 0,-25-25,25 25,0 0,-25 25,0 0,0 0,25-1,-25 1,0 0,0 0,24 0,-24-1,0 1,25-25,-25 25,25-25,0 25,0-25,-1 0,1 0,0 0,-25-25,25 25,0-25,-1 25,-24-25,0 1,25 24,-25-25,0 0,25 0,-25 0,0 1,0-1,0 0,0 0,25 25,-25-25,0 1,0-1,0 0,-25 25,25-25,-25 25,0 25,25 0,0 0,25-25,-25 24,25-24,0 0,0 0,0 0,-1 0,-24 25,25-25,-25 25,0 0,0 0,0-1,0 1,0 0,25 0,-25 0,0-1,25-24,-25 25,25 0,-1-25,1 0,0 0,0 0,0-25,-1 25,1 0,-25-25,25 25,-25-24,25 24,-25-25,25 25,-25-25,24 0,-24 0,25 1,-25-1,0 0,0 0,0 0,0 1,-25 24,25-25,-24 25,-1 0,0 0,0 25,0-1,1 1,24 0,0 0,0 0,0-1,0 1,0 0,0 0,0 0,24-25,-24 24,25-24,-25 25,25-25,0 0,0 25,-1-25,1 0,0 0,0 0,0 0,-1 0,1 0,0 0,0 0</inkml:trace>
  <inkml:trace contextRef="#ctx0" brushRef="#br0" timeOffset="12071.83">18281 3200,'0'-25,"0"0,25 0,0 25,-25-24,25 24,-25 24,0 1,0 0,25 0,-25 0,0-1,0 1,0 0,24 0,-24 0,0-1,25-24,-25 25,25 0,-25 0,25 0,0-25,-25 24,24-24,1 0,0 0,0-24,-25-1,25 0,-25 0,24 0,-24 1,0-1,0 0,0 0,0 0,0 1,25-1,-25 0,0 0,0 0,0 1,0-1,0 0,0 0,0 50,0 0,0 0,0-1,0 1,25 0,0 0,0-25,-1 25,1-25,0 0,0 0,0 0,-25-25,25 25,-1 0,1 0,0-25,0 25,-25-25,25 25,-1-25,1 1,-25-1,25 25,-25-25,0 0,0 0,0 1,0-1,-25 25,0-25,1 25,24-25,-25 25,0 0,0 25,25 0,-25-25,25 25,0-1,0 1,0 0,-24 0,24 0,0-1,0 1,0 0,0 0,0 0,0-1,0 1,0 0,0 0,24-25,1 0,0 0,0 0,0 0,-25-25,24 25,1 0,-25-25,25 25,0-25,0 1,-1 24,-24-25,25 25,-25-25,25 0,0 0,-25 1,25-1,-25 0,24 0,-24 0,0 1,25-1,-25 0,0 0,0 0,0 1,-25 24,1 0,-1 24,25 1,-25-25,25 25,25-25,0 0,-1-25,1 25,0 0,0 0,-25 25,0 0,0 0,0-1,0 1,0 0,0 0,0 0,25-1,-25 1,24-25,-24 25,25-25,0 25,0-25,0 0,-1 0,-24-25,25 25,0 0,-25-25,25 25,0-25,-1 1,-24-1,0 0,0 0,0 0,0 1,0-1,0 0,-24 25,24-25,-25 25,0-25,0 25,0 0,1 0,24 25,0 0,24 0,1 0,0-1,0 1,0-25,-1 25,1 0,25 0,-25-1,-1 1,1-25,0 25,0 0,-25 0,25-25,-25 24,-25-24,0 25,0-25,0 0,1-25,-1 25,0 0,0 0,0 0,25-24,-24 24</inkml:trace>
  <inkml:trace contextRef="#ctx0" brushRef="#br0" timeOffset="12347.41">20018 2902,'-25'0,"25"25,-25 0,25 0,0-1,0 1,0 0,0 0,0 0,25-25,-25 24,25-24,-25 25,25 0,-1-25,-24 25,25-25,0 0,0 0,0 0,-1 0,1 0,0 0,0-25</inkml:trace>
  <inkml:trace contextRef="#ctx0" brushRef="#br0" timeOffset="12483.71">20092 2629,'0'-25,"-25"25,25-24</inkml:trace>
  <inkml:trace contextRef="#ctx0" brushRef="#br0" timeOffset="13571.22">20092 2356,'0'25,"0"0,25 0,-25 0,25-1,-25 26,25-25,-25 0,24 24,-24-24,25 25,-25-1,25-24,-25 25,0-1,25-24,-25 25,0-25,25 24,-25-24,0 0,0 0,0-1,0 1,24-25,-24 25,-24-25,24-25,-25 25,25-25,-25 25,25-24,0-1,0 0,25 25,-25-25,25 25,-1-25,1 25,0 0,-25 25,0 0,0 0,-25-25,0 25,25-1,-24-24,24 25,0 0,0 0,24-25,1 0,0 0,0 0,0 0,-1 0,1-25,0 25,0 0,0-25,-1 25,1-25,0 25,0-24,0-1,-1 25,-24-25,25 0,0 0,-25 1,0-1,0 0,0 0,0 0,-25 25,25-24,-25 24,1 0,24-25,-25 25,0 0,0 0,25 25,-25-1,25 1,0 0,0 0,0 0,0-1,0 1,25 0,-25 0,25-25,-25 25,25-25,-25 24,25-24,-1 0,-24 25,25-25,0 0,0 0,0 0,-1 0,1 0,0 0,0-25,0 25,0 0,-1-24,1-1,0 0,-25 0,25 0,-25 1,0-1,0 0,0 0,0 0,0 1,0-1,0 0,0 0,0-24,0 24,0 0,0 0,0 0,0 0,0 1,0-1,0 0,0 0,0 0,0 1,0-1,-25 25,25-25,-25 0,25 0,-25 25,1 0,24 25,-25-25,25 25,-25-25,25 25</inkml:trace>
  <inkml:trace contextRef="#ctx0" brushRef="#br0" timeOffset="15396.38">20539 3150,'0'0,"0"-25,0 1,24-1,-24 0,0 0,0 0,0 1,25-1,-25 0,0-25,0 26,25-1,-25-25,0 25,25 1,-25-26,25 25,-25-25,0 1,24 24,-24-25,0 26,25-26,-25 0,0 26,0-26,0 25,0-24,0 24,-25-25,25 25,-24 1,24-1,-25 0,0 0,0 0,0 25,1 0,-1 0,25 25,-25-25,25 25,-25-25,25 25,0 0,-25-1,25 1,0 0,-24 0,24 0,0-1,0 26,0-25,0 24,-25-24,25 25,0-25,0-1,0 26,0-25,0 24,0-24,0 0,0 25,0-25,25-1,-25 1,0 0,0 0,0 0,0-1,24 1,-24 0,0 0,25 0,-25-1,0 1,25 0,-25 0,25-25,-25 25,25-1,-1-24,-24 25,25-25,0 0,-25 25,25-25,0 0,-1 0,1 0,0 0,0 0,-25-25,25 25,-1 0,1 0,-25-25,25 25,-25-24,25 24,0-25,-25 0,25 25,-1 0,-24-25,25 25,-25-25,25 25,0 0,-25-24,25 24,-1 0,-24-25,25 25,-25-25,25 25,0-25,0 25,-25-25,24 25,-24-24,25 24,-25-25,0 0,0 0,25 25,-25-25,0 1,0-1,0 0,-25 0,25 0,-25 0,1 1,-1-1,25 0,-25 0,0 25,25-25,-25 25,1 0,-1 25,0-25,25 25,0 0,-25-25,25 25,0-1,0 1,0 0,0 0,0 0,25 0,-25 24,0-24,25 0,-25 0,0-1,0 26,25-25,-25 0,24-1,-24 1,25 0,-25 0,25-25,0 25,0-1,24-24,-24 0,25 0,-26 25,26-25,0 0,-1 0,1 0,-1 0,1-25,0 25,-1 0,1-24,-25 24,24 0</inkml:trace>
  <inkml:trace contextRef="#ctx0" brushRef="#br0" timeOffset="15924.37">20836 2009,'0'0,"0"-25,25 25,0 0,0 0,0 0,-1 0,26 0,-25-24,24 24,-24 0,25 0,-1 24,1-24,0 0,-1 25,1 0,-1-25,1 25,24 24,-24-24,24 25,-24-25,24 49,-24-24,0-1,-1 1,1 24,0-24,-26-1,26 26,-25-25,-25 24,25-24,-25 24,0 0,0-24,-25 24,25-24,-50 24,25-24,1 24,-26-24,0 0,1-26,24 26,-25-25,1 0,-1-1,25-24,-24 25,-1-25,0 25,-24-25,24 0,1 0,-26 0,26 0,-1 0,1 0,24 0,0 0</inkml:trace>
  <inkml:trace contextRef="#ctx0" brushRef="#br0" timeOffset="16179.15">22870 3324,'-25'0,"1"-25</inkml:trace>
  <inkml:trace contextRef="#ctx0" brushRef="#br0" timeOffset="19953.88">5953 5308,'25'25,"0"-25,0 0,0 0,-1-25,26 25,-25 0,25 0,-1 0,1-25,24 25,-24 0,24 0,1-24,-1 24,0-25,26 25,-1-25,0 25,0-25,25 25,-24-25,24 1,0-1,0 25,0-25,0 0,24 0,-23 1,23 24,-24-25,25 0,-25 0,0 0,25 1,-25-1,0 25,-25-25,25 0,-24 0,-1 0,-25 25,1-24,-1 24,0-25,-24 25,0-25,-1 25,1 0,-25 0,-1-25,1 25,-25 25</inkml:trace>
  <inkml:trace contextRef="#ctx0" brushRef="#br0" timeOffset="20583.7">11460 4862,'-25'0,"1"0,48 0,1-25,0 25,0 0,0 0,-1 0,1 0,25 0,-1 0,26-25,-26 25,51 0,-26 0,25-25,0 25,25 0,0-25,1 25,-1 0,24-24,1 24,0 0,25-25,-26 25,26 0,-25-25,25 25,-26 0,1-25,0 25,0-25,0 25,-25-24,0 24,0 0,0-25,0 25,-25 0,0-25,-24 25,24 0,-25-25,-24 25,24 0,-49 0,25-25,-25 25,-1 0,1 0,0 0</inkml:trace>
  <inkml:trace contextRef="#ctx0" brushRef="#br0" timeOffset="21075.14">15503 4564,'0'0,"50"0,-1 0,1 0,25 0,-1 0,0-25,1 25,24 0,0 0,25 0,-25 0,25-25,0 25,1 0,-1 0,24-24,-24 24,25-25,0 25,0 0,0-25,-25 25,25-25,-1 25,1-25,0 25,-25-24,25-1,-25 25,0-25,-25 25,25-25,-25 25,1 0,-1-25,-25 25,25 0,-24 0,-1 0,-24 0,24-24,-24 24,0 0,-1 0,-24 0,25 0,-26 0,1 0,0 0,0 0</inkml:trace>
  <inkml:trace contextRef="#ctx0" brushRef="#br0" timeOffset="23391.29">1017 6871,'0'25,"0"0,25-25,-25 24,0 1,0 0,0 0,0 0,0-1,0 1,0 0,25 0,-25 0,0-1,0 1,25 0,-25 0,0 0,25-1,-25 1,0 0,24 0,-24 0,0-1,0 1,0 0,25 0,-25 0,0-1,0 1,0 0,0 0,0 0,0-1,0 1,0 0,0 0,0 0,0-1,0 1,0 0,0 0,0 0,0-1,0 1,25 0,-25 0,0 0,0 0,0-1,0 1,0 0,0 0,0 0,0-1,0 1,0 0,0 0,0 0,0-1,0 1,25-25,-25 25,0 0,0 0,0-1,0 1,25 0,-25 0,0 0,0-1,0 1,0 0,0 0,0 0,0-1,0 1,24 0,-24 0,0 0,0-1,0 1,25 0,-25 0,0 0,0-1,0 1,25 0,-25 0,0 0,0 0,0-1,25 1,-25 0,0 0,0 0,0-1,0 1,25 0,-25 0,0 0,0-1,24 1,-24 0,0 0,0 0,0-1,25 1,-25 0,0 0,0 0,0-1,0 1,25 0,-25 0,0 0,0-1,0 1,25 0,-25 0,0 0,0 24,0-24,0 0,0 0,0 24,0-24,0 25,0-25,0 24,0-24,0 0,25 24,-25-24,0 0,0 25,0-26,24 1,-24 25,0-25,0-1,25 26,-25-25,0 0,0 24,25-24,-25 25,0-26,0 26,0 0,0-1,0 1,25-1,-25 1,0 0,0-1,0 1,25 0,-25-1,0 1,24-1,-24 1,0-25,0 24,0-24,25 25,-25-25,0 24,0-24,0 25,0-26,0 1,0 0,0 0,0 0,0-1,0 1,0 0</inkml:trace>
  <inkml:trace contextRef="#ctx0" brushRef="#br0" timeOffset="24603.27">918 6747,'25'0,"0"0,0 0,-1 0,1-25,0 25,0 0,0 0,-1 0,1 0,0 0,0-25,24 25,-24 0,0 0,25-25,-1 25,-24 0,25 0,-1-24,1 24,-1 0,-24-25,25 25,-1 0,1-25,0 25,-1 0,1-25,0 25,-26 0,26-25,0 25,-1 0,-24 0,25-24,-1 24,-24 0,25-25,-26 25,26 0,0-25,-26 25,26 0,0-25,-26 25,26-25,0 25,-26 0,26 0,0-24,-26 24,26 0,-25-25,25 25,-26 0,26-25,-25 25,24 0,-24-25,0 25,25 0,-26-25,26 25,0 0,-26-24,26 24,-25 0,24-25,1 25,-25-25,24 25,1 0,-25-25,24 25,1-25,0 25,-26 0,26-24,0 24,-25 0,24 0,-24-25,25 25,-1 0,-24-25,25 25,-26 0,1 0,25-25,-25 25,24 0,-24 0,0 0,0-25,24 25,-24 0,0 0,0 0,-1 0,-24-24,25 24,0 0</inkml:trace>
  <inkml:trace contextRef="#ctx0" brushRef="#br0" timeOffset="25687.09">4614 6102,'0'25,"0"0,0-1,0 1,0 0,0 0,0 0,25-1,-25 1,0 0,0 0,0 0,0-1,0 1,0 0,25 0,-25 0,0-1,0 1,0 0,0 0,0 0,0-1,0 1,0 0,0 0,0 0,24-25,-24 24,0 1,0 0,0 0,25-25,-25 25,0 0,0-1,0 1,25 0,-25 0,0 0,25-1,-25 1,0 0,0 0,0 0,25-1,-25 1,24 0,-24 0,0 0,0-1,0 1,25 0,-25 0,0 0,0-1,0 1,0 0,0 0,25 0,-25-1,0 1,0 0,0 0,25 0,-25-1,0 1,25 0,-25 25,0-26,24 1,-24 25,0-25,0-1,0 26,25-25,-25 0,25 0,-25 24,0-24,0 0,25 24,-25-24,0 0,0 25,25-26,-25 26,0-25,0 24,25-24,-25 25,0-25,0 24,24 1,-24-25,0 24,0 1,25-25,-25 24,0-24,25 25,-25-1,0-24,0 0,25 25,-25-26,0 26,25-25,-25 24,0-24,24 25,-24-25,0 24,0 1,0-1,25-24,-25 25,0-1,0 1,0 0,25-26,-25 26,0 0,0-1,0 1,0-1,0 1,0 0,0-1,0 1,0 24,0-24,0 0,0-1,0 1,0-1,0 1,0 0,0-1,0-24,0 25,0-1,0-24,0 25,0-1,0-24,0 25,25-1,-25-24,0 25,0-1,0-24,0 25,0-1,0-24,0 25,0-1,0-24,0 25,0-25,0 24,0-24,0 25,0-26,-25 1,25 25,0-25,0-1,0 1,0 0,0 0,0 0,0-1,0 1,0 0,0 0,0 0</inkml:trace>
  <inkml:trace contextRef="#ctx0" brushRef="#br0" timeOffset="26723.72">1737 12105,'-25'0,"25"24,0 1,0 0,25 0,-25 0,0 0,0-1,24 1,-24 0,0 0,0 0,25-1,-25 1,0 0,0 0,25-25,-25-25</inkml:trace>
  <inkml:trace contextRef="#ctx0" brushRef="#br0" timeOffset="27299.76">1811 12402,'-25'0,"50"0,0 0,0 0,0-24,-1 24,1 0,0 0,25-25,-26 25,1 0,25-25,-1 25,1-25,0 25,-1-25,26 25,-1-24,0 24,1-25,-1 0,1 0,-1 25,0-25,1 0,-1 25,1-24,-1-1,1 25,-1-25,0 25,1 0,-1-25,1 25,-1 0,0 0,1 0,-1-25,-24 25,24 0,-24-24,24 24,-24 0,0-25,-1 25,-24-25,25 0,-26 25,1-25,25 25,-50-24,25 24,-1 0,1 0,-25-25,25 25,0-25,0 25,-25-25,24 25,1 0,-25-25,25 25,0-24,0 24,-1-25,1 25,0 0,-25-25,25 25,0 0,-1-25,1 25,0 0,0-25,0 25,0 0,-1 0</inkml:trace>
  <inkml:trace contextRef="#ctx0" brushRef="#br0" timeOffset="27707.94">2729 12427,'0'-25,"0"50,0 0,25 0,-25 0,0 24,0-24,0 25,0-26,0 26,0 0,0-1,0 1,0-1,0 1,0 24,-25-24,25 0,0-1,0 1,0 0,0-1,0 1</inkml:trace>
  <inkml:trace contextRef="#ctx0" brushRef="#br0" timeOffset="27972.04">3473 12278,'0'25,"0"0,25-25,-25 25,25 0,-1-1,-24 1,25 0,0 0,0 0,0 24,-1-24,1 0,0 24,0-24,24 25,-24-25,0 24,25-24,-26 0,1 24,0-24,0 0,0 0,0 0,-1-1</inkml:trace>
  <inkml:trace contextRef="#ctx0" brushRef="#br0" timeOffset="28236.23">4316 12229,'25'0,"-25"25,25-25,0 0,0 24,-1-24,1 0,25 25,-1-25,1 25,0-25,-1 25,1-25,24 0,-24 0,24 25,-24-25,0 0,24 24,-24-24,-1 0,1 0,-1 25,1-25,-25 0,24 0,1 0</inkml:trace>
  <inkml:trace contextRef="#ctx0" brushRef="#br0" timeOffset="28532.22">5383 11063,'0'0,"50"-25,-26 25,26-25,-25 25,24-25,1 1,24 24,-24-25,24 0,-24 0,24 0,-24-24,24 24,-24 0,0 0,24 1</inkml:trace>
  <inkml:trace contextRef="#ctx0" brushRef="#br0" timeOffset="28804.22">5209 9773,'0'0,"0"-25,0 0,25 25,0-24,0-1,0 25,-1-25,26 0,-25 0,24 1,1-1,0 0,-1 0,1 0,-1-24,1 24,0 0,-1 0,-24 1</inkml:trace>
  <inkml:trace contextRef="#ctx0" brushRef="#br0" timeOffset="29040">5408 9004,'25'0,"-1"0,-24-25,25 25,25-25,-25 25,24-24,-24-1,25 0,-1 0,1 0,-1 1,1-1,0 0,-1 0,1-24,-1 24,1 0,0 0,-1 0,1-24,0 24,-1 0</inkml:trace>
  <inkml:trace contextRef="#ctx0" brushRef="#br0" timeOffset="29260">5482 8136,'0'0,"0"-25,0 0,25 1,0-1,0 0,-1 0,1 0,0 0,25 1,-1-1,-24 0,25-25,-1 26,1-1,-25 0,24 0</inkml:trace>
  <inkml:trace contextRef="#ctx0" brushRef="#br0" timeOffset="29503.81">5284 7615,'0'0,"49"-25,-24 0,0 1,25-1,-1 0,1 0,-1 0,1 1,0-1,24-25,-24 25,-1-24,26 24,-26-25,1 26,-1-26,1 25,0-24,-1 24</inkml:trace>
  <inkml:trace contextRef="#ctx0" brushRef="#br0" timeOffset="30075.98">4936 5110,'0'0,"25"-25,-25 0,0 0,0 50,-25 0,1 0,24 0,-25 24,0-24,0 25,0-1,1 1,-26-1,25 26,-24-26,24 1,0 0,0-1,0 1</inkml:trace>
  <inkml:trace contextRef="#ctx0" brushRef="#br0" timeOffset="30367.85">3870 5110,'0'0,"-25"0,25 25,0-1,0 1,0 0,-25 0,25 24,-25 1,1 0,24-1,-25 1,0 24,0-24,25 24,-25-24,1-1,24 26,-25-50,0 24,25 1</inkml:trace>
  <inkml:trace contextRef="#ctx0" brushRef="#br0" timeOffset="30652.06">2704 5283,'0'-24,"25"48,0 1,-1 0,-24 0,25 0,0 24,0-24,-25 25,25-1,-1 1,1-1,0 1,0 0,-25-1,25 1,0-25,-25 24,24 1,1-25</inkml:trace>
  <inkml:trace contextRef="#ctx0" brushRef="#br0" timeOffset="30955.89">1662 5705,'0'0,"-25"0,1-25,24 0,24 50,1-25,0 25,0 0,0 0,24-1,-24 1,0 0,25 0,-26 0,26 24,-25-24,24 25,1-25,-25-1,24 26,-24-25,25 0,-25-25,-1 24</inkml:trace>
  <inkml:trace contextRef="#ctx0" brushRef="#br0" timeOffset="31199.93">968 6102,'0'0,"0"25,-25-25,25 25,25-25,-25 24,25-24,-1 25,1 0,0-25,25 25,-26 0,26-25,-25 24,24 1,1 0,0-25,-1 25,1 0,-1-25,1 24,-25-24,24 25,-24 0</inkml:trace>
  <inkml:trace contextRef="#ctx0" brushRef="#br0" timeOffset="31451.85">397 7417,'-25'24,"50"-24,0 0,0 0,0 0,24 0,-24-24,25 24,-26 0,26 0,-25 0,24-25,-24 25,25 0,-25 0,24 0,-24 25,25-25</inkml:trace>
  <inkml:trace contextRef="#ctx0" brushRef="#br0" timeOffset="31692.19">422 8706,'25'0,"-25"-24,25 24,-1 0,1-25,0 0,0 0,24 25,-24-25,25 1,-1-1,-24 0,25 0,0 0,-1 1</inkml:trace>
  <inkml:trace contextRef="#ctx0" brushRef="#br0" timeOffset="31904.39">596 9699,'0'0,"24"0,1 0,0-25,25 0,-26 0,26 0,-25 1,25-1,-1 0,1 0,-25 0,24 1,1-1</inkml:trace>
  <inkml:trace contextRef="#ctx0" brushRef="#br0" timeOffset="32096.12">869 10368,'0'0,"-25"25,25 0,-25 0,50-25,-25-25,25 25,-1-25,1 0,0 1,25-1,-26 0,26 0,-25-24,24 24,1 0</inkml:trace>
  <inkml:trace contextRef="#ctx0" brushRef="#br0" timeOffset="32268.18">1067 11286,'0'0,"0"25,-25 0,25 0,25-25,-25-25,25 25,0 0,-1-25,1 0</inkml:trace>
  <inkml:trace contextRef="#ctx0" brushRef="#br0" timeOffset="32455.92">1042 12105,'0'0,"0"49,-25-24,25 0,0 0,25-50,0 25,0-25,0 0,24-24,-24 24</inkml:trace>
  <inkml:trace contextRef="#ctx0" brushRef="#br0" timeOffset="33466.99">1464 9773,'0'0,"-25"0,25 25,-25-25,50 0,0 0,-25 25,25-25,-1 0,1 0,0 0,25 0,-1 0,-24-25,25 25,-1 0,26-25,-26 25,26-25,-26 25,26-25,-1 1,1-1,-1 0,0 0,1 0,-1 1,-24-1,24 0,1 0,-1 0,-24 1,-1-1,1 25,0-25,-1 0,1 25,-25-25,-1 25,1 0,0-24,0 24,-25 24</inkml:trace>
  <inkml:trace contextRef="#ctx0" brushRef="#br0" timeOffset="34024.3">3820 9327,'0'0,"25"0,0 0,0 0,-1 0,26 0,-25-25,25 25,-1 0,1-25,-1 25,1-25,0 0,24 25,-24-24,-1 24,26-25,-26 0,1 25,-1-25,-24 25,25 0,-25 0,24-25,-24 25,0 0,0 0,-50 0,0 0,25 25,-25-25</inkml:trace>
  <inkml:trace contextRef="#ctx0" brushRef="#br0" timeOffset="34471.9">2134 10815,'0'0,"-25"0,0 25,0-25,0 0,1 0,24-25,24 25,1-25</inkml:trace>
  <inkml:trace contextRef="#ctx0" brushRef="#br0" timeOffset="34604.15">2679 10443,'25'0,"-25"-25,25 25,-25-25,0 0,25 25,-25-24,24-1</inkml:trace>
  <inkml:trace contextRef="#ctx0" brushRef="#br0" timeOffset="34731.15">3399 10120,'0'0,"0"25,0 0</inkml:trace>
  <inkml:trace contextRef="#ctx0" brushRef="#br0" timeOffset="34868.17">3225 11237,'0'0,"-25"24,0 1,1 0,-1-25,25 25</inkml:trace>
  <inkml:trace contextRef="#ctx0" brushRef="#br0" timeOffset="34991.51">3473 11385,'0'0,"25"0,0 0</inkml:trace>
  <inkml:trace contextRef="#ctx0" brushRef="#br0" timeOffset="35119.86">4540 10716,'0'-25</inkml:trace>
  <inkml:trace contextRef="#ctx0" brushRef="#br0" timeOffset="35256.15">4589 10344,'0'0,"-25"0,1-25,-1 25</inkml:trace>
  <inkml:trace contextRef="#ctx0" brushRef="#br0" timeOffset="35399.83">3944 10046,'0'0,"-49"0,24 0,0 0,0 0,0-25,1 25</inkml:trace>
  <inkml:trace contextRef="#ctx0" brushRef="#br0" timeOffset="35531.15">3647 9773,'-25'0,"0"0,0 0,0 0,25-25</inkml:trace>
  <inkml:trace contextRef="#ctx0" brushRef="#br0" timeOffset="35656.14">3572 9376,'0'0,"-25"-25,1 25,24-24,0-1</inkml:trace>
  <inkml:trace contextRef="#ctx0" brushRef="#br0" timeOffset="35791.86">3423 8930,'0'0,"-24"0,-1-25,0 25,0-25,0 0</inkml:trace>
  <inkml:trace contextRef="#ctx0" brushRef="#br0" timeOffset="35935.75">3151 8334,'0'0,"-25"0,0-24,0 24,0 0,25-25,-24 25</inkml:trace>
  <inkml:trace contextRef="#ctx0" brushRef="#br0" timeOffset="36071.81">2183 8657,'0'0,"-49"25,-1-25,0 24,1-24,24 0,0-24,0 24,1 0</inkml:trace>
  <inkml:trace contextRef="#ctx0" brushRef="#br0" timeOffset="36208.45">2034 8136,'0'0,"-24"0,-1-25,0 25,25-25,-25 1,25-1,0 0</inkml:trace>
  <inkml:trace contextRef="#ctx0" brushRef="#br0" timeOffset="36336.14">2307 7541,'0'-25,"0"0,0 0,0 0,25 25</inkml:trace>
  <inkml:trace contextRef="#ctx0" brushRef="#br0" timeOffset="36467.74">3051 7367,'0'0,"25"0</inkml:trace>
  <inkml:trace contextRef="#ctx0" brushRef="#br0" timeOffset="36596.11">3795 7541,'25'24,"0"-24</inkml:trace>
  <inkml:trace contextRef="#ctx0" brushRef="#br0" timeOffset="36863.74">4019 8334,'0'25</inkml:trace>
  <inkml:trace contextRef="#ctx0" brushRef="#br0" timeOffset="37004.11">3994 8607,'0'0,"-25"25</inkml:trace>
  <inkml:trace contextRef="#ctx0" brushRef="#br0" timeOffset="37127.89">3919 8731,'0'25,"25"-25,0 0</inkml:trace>
  <inkml:trace contextRef="#ctx0" brushRef="#br0" timeOffset="37247.11">4614 8657,'25'25</inkml:trace>
  <inkml:trace contextRef="#ctx0" brushRef="#br0" timeOffset="37451.75">2382 9004,'0'0,"-50"0,0 0,1 0,24 0,25-25</inkml:trace>
  <inkml:trace contextRef="#ctx0" brushRef="#br0" timeOffset="37586.89">2778 8756,'0'0,"0"25</inkml:trace>
  <inkml:trace contextRef="#ctx0" brushRef="#br0" timeOffset="37723.28">4118 8037,'0'25,"-25"-25</inkml:trace>
  <inkml:trace contextRef="#ctx0" brushRef="#br0" timeOffset="40296.1">9153 6474,'0'-25,"0"0,0 50,-25 0,1-25,24 25,-25-25,25 25,-25-25,25 24,-25-24,0 25,25 0,-24 0,-1 0,0-1,25 1,-25 0,0 0,25 0,-24-1,24 1,0 0,-25 0,25 0,0 0,0-1,25-24,-25 25,24 0,1 0,0-25,0 0,-25 25,25-25,-1 0,1 0,0-25,0 25,0 0,-1-25,1 0,0 25,0-25,0 1,-25-1,0 0,24 0,-24 0,0 0,0 1,0-1,0 0,0 0,0 0,0 1,0-1,0 0,0 0,0 0,0 50,0 0,0 0,0 0,25-1,0 1,-25 0,25 0,-25 0,25-25,-25 24,25 1,-1-25,1 25,-25 0,25-25,0 0,0 25,-1-25,1 0,0 0,0 0,0 0,-1 0,1 0,0 0,0-25,0 25</inkml:trace>
  <inkml:trace contextRef="#ctx0" brushRef="#br0" timeOffset="41236.11">9749 6003,'0'0,"0"25,0-1,24-24,-24 25,25 0,0 0,-25 0,25-1,0 1,-1 0,-24 0,25 0,0-1,-25 1,25-25,0 25,-25 0,24-25,-24 25,25-25,-50 24,1-24,-1 25,0 0,0-25,0 0,25 25,-24 0,-1-25,0 24,0 1,0 0,25 0,-24 0,-1-1,25 1,-25 0,25 0,-25 0,25-1,0 1,0 0,0 0,25-25,0 0,0 0,-1 0,-24-25,25 25,0 0,0-25,0 0,-1 25,1-24,0-1,0 0,0 0,-1 25,-24-25,25 1,-25-1,0 0,0 0,0 0,0 1,0 48,0 1,0 0,0 0,25-25,-25 25,25-1,0 1,-1-25,-24 25,25-25,0 0,0 0,0 0,-1 0,1-25,0 25,0-25,0 1,0 24,-25-25,24 25,-24-25,0 0,25 25,-25-25,0 1,0-1,0 0,0 0,0 0,-25 25,25 25,0 0,0 0,0 0,0-1,0 1,25-25,-25 25,25 0,0 0,0-25,-1 0,1 0,0 0,0 0,0 0,-1 0,1-25</inkml:trace>
  <inkml:trace contextRef="#ctx0" brushRef="#br0" timeOffset="41387.08">10443 6176,'0'0,"-25"0,1-24,-1 24,25-25</inkml:trace>
  <inkml:trace contextRef="#ctx0" brushRef="#br0" timeOffset="42063.89">10914 6300,'-24'0,"-1"0,25 25,-25-25,25 25,-25-25,25 25,-25 0,25-1,0 1,-24 0,24 0,0 0,0-1,-25 1,25 0,0 0,0 0,0-1,0 1,25-25,-1 0,1 0,0-25,0 25,0-24,-25-1,24 25,-24-25,0 0,0 0,0 1,0-1,0 0,-24 25,24-25,0 50,0 0,0 0,0-1,0 1,0 0,24-25,-24 25,25-25,-25 25,25-25,0 24,0-24,-1 0,1-24,0 24,0 0</inkml:trace>
  <inkml:trace contextRef="#ctx0" brushRef="#br0" timeOffset="42578.87">10914 6028,'0'24,"0"1,0 0,25 0,-25 0,25-1,0 1,-25 0,25 25,-1-26,-24 1,25 25,0-25,-25 24,25-24,0 0,-25 24,24-24,-24 0,0 0,0 0,25-25,-25 24,0-48,0-1,0 0,0 0,25 25,-25-25,25 25,-25-24,25 24,-1 0,1-25,0 25,0 0,-25 25,25-25,-25 24,0 1,0 0,-25 0,25 0,-25-25,25 24,-25-24,0 25,1-25,24 25,-25-25,0 0,0 0</inkml:trace>
  <inkml:trace contextRef="#ctx0" brushRef="#br0" timeOffset="43331.47">11708 6201,'0'0,"-25"25,1-25,-1 0,25 25,-25-25,25 25,-25-1,25 1,0 0,-25-25,25 25,0 0,0-1,0 1,0 0,0 0,0 0,0-1,25-24,-25-24,25-1,-25 0,25 0,-25 0,0 1,0-1,25 25,-25-25,0 50,0 0,0-1,24 1,1 0,-25 0,25 0,0-25,-25 24,25-24,-1 0,1 0,0 0,-25-24,25 24,-25-25,25 25,-25-25,24 0,-24 0,25 25,-25-24,0-1,0 0,0 0,0 0,0 1,0-1,0 0,0 0,0 0,0 1,0-1,0 0,0 0,-25 0,25 1,0-1,-24 0,24 0,-25 0,0 1,25 48,0 1,0 0,0 0,0 0,25-1,-25 1,25 0,-25 25,24-26,-24 1,25 25,0-25,-25-1,25 26,0-25,-1 0,-24-1,25 1,0 0,0-25,-25 25,25 0</inkml:trace>
  <inkml:trace contextRef="#ctx0" brushRef="#br0" timeOffset="43659.38">11758 6300,'25'0,"-25"-24,24 24,1 0,0 0,0-25,0 25,-1 0,1-25,0 25,0 0,0-25,-1 25,1-25,0 25,-25 25,0 0,0 0,25 0,0-1,-25 1,24 0,1 0,0 0,0-25</inkml:trace>
  <inkml:trace contextRef="#ctx0" brushRef="#br0" timeOffset="43819.86">12130 6052,'0'0,"-25"0,0 0,50 0</inkml:trace>
  <inkml:trace contextRef="#ctx0" brushRef="#br0" timeOffset="44160.56">12452 6102,'-25'0,"1"25,-1-25,25 25,-25-25,25 24,0 1,-25 0,25 0,0 0,0-1,0 1,0 0,0 0,0 0,0-1,25 1,0 0,0 0,-1-25,1 25,0-25,0 0,0 0,0 0,-1 0,1 0,0-25,0 25,0-25,-1 25,1-25,0 25</inkml:trace>
  <inkml:trace contextRef="#ctx0" brushRef="#br0" timeOffset="45632.03">8558 7789,'0'-25,"0"0,0 0,0 0,0 1,0-1,0 50,25-1,-25 1,0 0,25 0,-25 0,24-1,-24 1,25 25,-25-25,25 24,-25-24,25 25,-25-1,0 1,25-25,-25 24,0 1,24-25,-24 24,0-24,0 0,0 0,0 0,0-1,0 1,0 0,0 0,0-50,0 0,0 0,0 1,0-1,0 0,0 0,0 0,0 1,25-1,-25 0,0 0,25 25,0 0,0 25,-1-25,1 25,0-25,-25 25,25-25,0 24,-1-24,1 0,0 25,0-25,0 0,-1 0,1-25,0 25,0 0,0-24,-1-1,1 25,0-25,0 0,0 25,-25-25,25 1,-25-1,24 25,-24-25,0 0,0 0,0 1,-24-1,-1 25,25-25,-25 25,0 0,0 0,25 25,-25-25,25 25,0-1,0 1,0 0,0 0,0 0,0-1,0 1,25-25,-25 25,25 0,0 0,0-25,0 24,-1-24,1 0,0 0,0 0,0 0,24 0,-24 0,0-24,0 24,-1 0,1 0</inkml:trace>
  <inkml:trace contextRef="#ctx0" brushRef="#br0" timeOffset="46079.35">9724 8062,'0'0,"0"-25,0 0,0 50,25 0,-25-1,0 1,24 0,-24 0,0 0,0-1,0 1,0 0,0 0,25-25,-25-25,0 0,0 0,25 1,-25-1,0 0,25 0,0 0,-25 1,24 24,-24-25,25 25,-25-25,25 0,0 50,-25 0,0 0,25-1,-25 1,0 0,24-25,-24 25,0 0,25-25,-25 24,25 1,0 0,0-25,-1 0,-24 25,25-25,0 0,0 0,0 0</inkml:trace>
  <inkml:trace contextRef="#ctx0" brushRef="#br0" timeOffset="46615.99">10493 7863,'0'0,"-25"-25,0 25,25 25,-25-25,1 25,24 0,-25-1,25 1,0 0,0 0,0 0,0 0,0-1,0 1,0 0,25 0,-1-25,1 0,-25 25,25-25,0 0,0 0,-1-25,1 25,0-25,0 25,0-25,-1 25,1-25,25 1,-25-1,-1 0,1 0,0 0,0 0,24 1,-49-1,25 0,0 25,-25-25,25 0,-25 1,0-1,0 0,-25 25,0 0,0 0,25 25,-24-25,-1 25,25-1,-25-24,0 25,25 0,-25 0,25 0,0-1,0 1,0 0,0 0,25-25,0 25,0-25,0 0,-1 0,1 0,0 0,0 0,24-25,-24 25,0 0,25-25,-26 25,26 0,-25-25,0 25,24-25,-24 25,0-24,0 24,0 0</inkml:trace>
  <inkml:trace contextRef="#ctx0" brushRef="#br0" timeOffset="48807.8">12750 7144,'0'-25,"0"50,0 0,-25-1,25 1,0 0,-25 0,25 24,-24-24,-1 25,0-1,0 1,-24 0,-1 24,25 0,-25 1,1-1,-1 1,1-26,24 26,-25-26,25 1,1-25,-26 0,25 24,0-24,1 0,24 0,-25-25,0 24,25 1,-25-25,25 25,25-25,0 0,0 0,-1 0,1 0,0 0,25 0,-26 0,26 0,-25 0,24 0,1 25,0-25,-26 0,26 0,0 0,-1 25,26-25,-26 0,1 0,0 0,-1 24,1-24,-1 0,1 0,-25 0,24 0,1 0,-25 0,24 0,-24-24,0 24,0 0,0 0,-25-25,0 0,0 0,0 0,-25 25,25-24,0-1,0 0,0 0,0-24,0 24,0 0,0-25,-25 26,0-26,25 0,-25 25,25-24,-24-1,-1 25,0-24,0-1,0 25,1-24,-1 24,-25 0,25-24,1 24,-1 0,0 0,0 0,0 1,25-1,-24 0,-1 0,25 0,-25 1,0-1,25 0,-25 25,25-25,0 0,-24 1,24-1,-25 25,25-25,0 50</inkml:trace>
  <inkml:trace contextRef="#ctx0" brushRef="#br0" timeOffset="49544.23">13717 7193,'0'-24,"-24"24,24-25,-25 25,0 0,0 0,0 0,1 0,-1 0,0 25,0-25,0 0,0 24,1-24,-1 25,0 0,0 0,0 0,25-1,0 1,0 0,-24-25,24 25,0 0,0-1,0 1,0 0,0 0,0 0,24-1,1 1,0-25,0 0,0 25,-1-25,1 0,25 25,-25-25,0 0,24 25,-24-25,25 0,-1 0,-24 24,25-24,-26 0,26 25,-25-25,0 25,24-25,-24 25,0 0,0-1,-1-24,1 25,0 0,-25 0,25 0,-25-1,0 1,0 0,0 0,0 0,0 0,-25-1,25 1,-25-25,0 25,25 0,-24-25,-1 25,0-25,0 24,0-24,1 25,-1-25,0 0,-25 0,26 0,-1 25,0-25,0 0,0 0,-24-25,24 25,0-25,0 25,25-24,0-1,0 0,0 0,0 0</inkml:trace>
  <inkml:trace contextRef="#ctx0" brushRef="#br0" timeOffset="50543.86">14114 9054,'0'-25,"25"0,-25 0,25 25,-25-25,25 1,-25-1,24 0,-24 0,0 0,25 1,-25-1,25 0,-25 0,0 0,0-24,25 24,-25 0,0 0,0 1,0-1,0 0,-25 25,25-25,-25 25,0 0,1 0,-1 0,0 0,25 25,-25-25,25 25,0 0,25-25,0 24,0-24,-1 0,1 0,0 25,0-25,0 0,-1 25,1-25,0 25,0-25,-25 25,25-25,-1 24,1 1,0 0,-25 0,0 0,0-1,-25-24,25 25,-25-25,1 25,-1-25,0 25,0-25,0 0,1 0,24-25</inkml:trace>
  <inkml:trace contextRef="#ctx0" brushRef="#br0" timeOffset="52004.07">14635 8582,'0'-24,"-25"-1,25 50,0-1,0 1,25 0,-25 0,0 0,0-1,0 1,0 0,0 0,25 0,-25-1,0 1,25 0,0 0,-1-25,1 0,0 0,0 0,0-25,-1 0,-24 0,25 25,-25-24,25-1,-25 0,0 0,0 0,0 1,0-1,0 0,0 0,0 0,-25 1,25-1,0 50,0-1,0 1,0 0,0 0,0 0,25-1,-25 1,0 0,25-25,-25 25,25 0,-1-1,1-24,-25-24,25 24,-25-25,25 25,-25-25,25 25,-1-25,1 0,0 1,-25-1,25 0,0 0,-1 0,-24 1,25-1,-25 0,0 0,25 0,-25 1,0-1,0 0,0 0,0 0,-25 25,0 0,1 0,-1 0,0 25,0-25,0 25,1-25,24 25,0 0,0-1,24-24,1 0,0 0,-25-24,25 24,0 0,-1 0,-24-25,25 25,-25 25,0-1,0 1,0 0,0 0,0 0,0-1,0 1,25 0,-25 0,25 0,0-1,-1-24,1 0,0 0,-25-24,25 24,-25-25,25 25,-1-25,1 0,0 0,-25 1,25-1,0 0,-25 0,24 25,1-25,-25 1,25-1,0 0,-25 0,0 0,0 1,-25-1,0 25,0 0,1 0,-1 25,0-25,0 24,0-24,25 25,-24-25,24 25,24-25,1 0,0 25,0-25,0 0,-1 0,-24 25,0-1,0 1,0 0,0 0,0 0,0-1,0 1,0 0,0 0,0 0,0-1,0 1,0 0,0 0,25-25,0 0,0 25,0-25,0 0,-1 0,1-25,0 25,0 0,24 0,-24-25</inkml:trace>
  <inkml:trace contextRef="#ctx0" brushRef="#br0" timeOffset="52827.34">15999 7516,'-24'0,"48"0,1 0,0 0,0 0,0 0,-1 0,1 0,0-25,0 25,24 0,-24 0,25-25,-25 25,24 0,-24 0,25-25,-26 25,26 0,-25-24,0 24,-1 0,1 0</inkml:trace>
  <inkml:trace contextRef="#ctx0" brushRef="#br0" timeOffset="53146.77">15950 7789,'0'0,"25"0,-1-25,1 25,0 0,0 0,0-25,-1 25,26 0,-25-25,24 25,1-25,0 25,-1 0,1-24,-1 24,1-25,0 25,-1-25,-24 25,25 0,-25-25,24 25,-24 0,0 0</inkml:trace>
  <inkml:trace contextRef="#ctx0" brushRef="#br0" timeOffset="58783.68">17636 6772,'-24'0,"-1"0,0 0,25 24,-25-24,0 0,1 0,24 25,-25-25,0 0,0 0,25 25,-25-25,1 0,24 25,-25-25,0 0,25 25,-25 0,25-1,-25-24,25 25,-24 0,24 0,0 0,-25-1,25 1,0 25,0-25,-25-1,25 1,0 25,0-25,0-1,0 1,0 0,0 25,0-26,25 1,-25 0,25 0,-25 0,24-25,1 24,0 1,0 0,0 0,-1 0,1-25,0 0,0 24,0-24,-1 0,1 25,0-25,0 0,0 0,-1 0,-24-25,25 25,0 0,0 0,0 0,0 0,-1-24,1 24,0-25,0 25,-25-25,25 25,-1 0,-24-25,25 25,-25-25,25 25,0-24,-25-1,25 0,-1 0,-24 0,0 1,0-1,25 0,-25 0,0 0,0 1,0-1,0 0,0 0,0 0,0 1,0-26,0 25,0 0,0 1,0-1,-25 0,25 0,-24 0,24 1,-25 24,25-25,-25 0,0 25,25-25,-25 25,1-25,-1 25,0 0,0 0,0 0,1 0,-26 0,25 0,0 0,-24 0,-1 25,25-25,-24 25,24-25,0 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5:13.8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52 11112,'0'-24,"0"48,0 1,-25 0,0 0,0 0,25 0,-25-1,1 1,-1 0,0 25,0-26,0 1,1 25,-26-1,25-24,0 25,-24-25,24 24,0 1,-24-25,24 24,0-24,0 25,0-26,1 26,-1-25,0 0,0-1,0 1,1 0,24 0,-25 0,0-1,50-24,0 0,-1 0,1 0,0 25,0-25,0 0,-1 0,1 0,0 0,0 0,0 0,24 0,-24 0,25 0,-1 0,-24 25,25-25,-1 0,1 0,-1 0,-24 25,25-25,0 0,-26 0,1 25,25-25,-25 0,-1 0,1 25,0-25,0 0,0 0,-1 0,-24-25,0 0,0 0,0 0,0 0,0 1,0-1,-24 0,24-25,0 26,-25-1,25-25,-25 25,25 1,-25-26,25 25,-25-24,1-1,24 25,-25 0,0-24,0 24,25 0,-25 0,1 1,24-1,-25 0,0 25,25-25,-25 0,25 1,-25 24,25-25</inkml:trace>
  <inkml:trace contextRef="#ctx0" brushRef="#br0" timeOffset="545.17">10096 11162,'-25'0,"25"-25,-25 0,0 25,1-24,-1 24,0 24,0-24,0 25,1-25,24 25,-25-25,0 25,0 0,0 0,25-1,-24 1,24 0,0 0,0 0,0-1,0 1,24 0,1-25,0 25,0 0,0-25,24 24,-24-24,25 25,-1-25,1 0,-25 25,24-25,1 25,-1-25,-24 25,25-25,-25 24,0-24,-1 25,1 0,0-25,0 25,-25 0,0-1,0 1,0 0,0 0,-25 0,0-1,0 1,1-25,-26 25,25 0,-25-25,1 25,24-1,-25-24,1 25,-1-25,25 0,-24 0,24 0,0 0,0 0,25-25</inkml:trace>
  <inkml:trace contextRef="#ctx0" brushRef="#br0" timeOffset="1464.52">10592 11708,'0'0,"0"25,0-1,0 1,0 0,25 0,-25 0,25-1,-25 1,24-25,-24 25,25-25,-25 25,25-25,0 0,0 0,-25-25,24 25,-24-25,25 25,-25-25,0 1,0-1,0 0,0 0,0 0,0 1,0-1,0 0,0 0,-25 0,25 1,0 48,0 1,25-25,-25 25,25-25,-25 25,25-25,0 25,-25-1,24-24,-24 25,25 0,0 0,0 0,0-1,-25 1,24 0,-24 0,25 0,-25 24,0-24,0 0,0 0,0 24,0-24,0 0,-25 0,25 0,0-1,-24-24,24 25,0 0,-25-25,25-25,0 0,25 25,-25-24,0-1,24 0,-24 0,0 0,25 0,-25-24,0 24,25-25,-25 1,0-1,0 25,0-24,0-1,0 25,0-24,0 24,-25 0,25 0,-25 25,25-24,-24 24,-1-25,0 25,25 25,25-1,-25 1,25-25,-1 25,1-25,25 25,-25 0,-1-1,1-24,0 25,0 0,0 0,-1 0,-24-1,25-24,-25 25,0 0,0 0,0 0,0-1,-25 1,25 0,-24 0,24 0,-25-25,25 24,-25-24,0 0</inkml:trace>
  <inkml:trace contextRef="#ctx0" brushRef="#br0" timeOffset="1729.15">11361 11584,'0'0,"-25"0,25-25,0 50,0 0,25-1,-25 1,25 0,-25 0,0 0,25-1,-25 1,24 0,-24 0,25 0,-25-1,25 26,-25-25,25 0,0-1,-25 1,24-25,-24 25,25-25,-25 25,25-25,0 0</inkml:trace>
  <inkml:trace contextRef="#ctx0" brushRef="#br0" timeOffset="2676.84">11311 11881,'0'0,"25"0,0 0,0 0,0 0,-1-24,1 24,0 0,0 0,0-25,-1 25,1 0,0-25,0 25,0 0,-1-25,1 25,0-25,0 25,0-24,-1 24,-24-25,25 25,-25-25,0 0,-25 25,1-25,-1 25,0 0,0 25,0-25,1 25,-1-25,25 25,0 0,0-1,0 1,0 0,0 0,0 0,0-1,25 1,-25 0,24-25,-24 25,25 0,0-25,0 24,0-24,-1 25,1-25,0 0,0 0,0 0,-25-25,24 25,1-24,0-1,0 0,-25 0,0 0,0 1,0-1,25 0,-25 0,0 0,24 25,-24 25,25-25,-25 25,25 0,-25 0,25-1,-25 1,25-25,-25 25,0 0,24 0,1-1,-25 1,0-50,0 1,0-1,0 0,0 0,0 0,0 1,25 24,-25-25,25 25,0 0,-25 25,24-1,-24 1,0 0,0 0,25 0,-25-1,0 1,0 0,0 0,0 0,0-50,0 0,0 0,0 0,0 1,25 24,-25-25,25 0,0 25,-25-25,24 25,1 25,0 0,-25 0,0-1,25 1,-25 0,0 0,25 0,-25-1,0 1,0 0</inkml:trace>
  <inkml:trace contextRef="#ctx0" brushRef="#br0" timeOffset="2945.14">12824 11609,'25'0,"0"0,0-25,0 25,-1 0,1 0,0-25,0 25,0 0,-1-25,1 25,0 0,0 0,0-25,-1 25,1 0</inkml:trace>
  <inkml:trace contextRef="#ctx0" brushRef="#br0" timeOffset="3157.14">12800 11832,'0'25,"24"-25,1-25,0 25,0 0,0-25,-1 25,1-25,0 25,0-25,24 25,-24-24,0 24,0-25,0 25,24-25,-24 25</inkml:trace>
  <inkml:trace contextRef="#ctx0" brushRef="#br0" timeOffset="4141.13">13891 11237,'0'0,"-25"0,25-25,0 0,0 0,25 0,0 0,0 25,-1-24,1 24,0 0,0 0,0 0,-1 24,1-24,0 25,0 0,-25 0,25 0,-1 0,1-1,0 1,-25 0,25 25,-25-26,0 1,0 0,0 0,0 0,0-1,0 1,0 0,-25-25,0 0,25-25,-25 0,25 1,-24-1,24 0,0 0,0 0,0 1,0-1,0 0,0 0,0 0,0-24,24 24,-24 0,25 0,-25 0,25 25,0-24,0-1,-1 0,1 25,25 0,-25 0,-1 0,1 0,0 0,0 0,0 25,0 0,-1-25,-24 24,25 1,0 25,-25-25,25 0,-25-1,25 26,-25-25,24 0,-24-1,0 1,0 0,0 0,0 0,25-1,-25 1,0 0,0 0,25-25</inkml:trace>
  <inkml:trace contextRef="#ctx0" brushRef="#br0" timeOffset="4428.88">14982 10889,'-24'-25,"24"50,0 0,24 0,-24 0,25-1,-25 1,25 25,0-25,0 24,-1-24,1 25,0-1,-25-24,25 25,0-25,-1 24,1-24,0 0,0 24,0-24,-25 0,24 0,1-25,-25 25</inkml:trace>
  <inkml:trace contextRef="#ctx0" brushRef="#br0" timeOffset="4879.2">14933 10988,'0'0,"-25"-24,25-1,-25 0,25 0,0 0,0 1,0-1,25 0,0 25,0-25,-1 0,1 1,0 24,25-25,-1 25,-24 0,25-25,-1 25,-24 0,25 0,-26 25,1-25,0 25,0-25,-25 24,25 1,-25 0,0 0,0 0,0-1,-25 26,25-25,-25 0,0-1,0 1,1-25,-1 25,0 0,0-25,0 25,1-25,-1 0,0 24,50-24,0 0,-1 25,1-25,0 25,0 0,0 0,-1 0,1-1,25 1,-25 0,-1 0,1 0,25-1,-25 1,-1 0,1 0,0 0,25-1,-25 1,-1-25,1 25,0-25,-25 25</inkml:trace>
  <inkml:trace contextRef="#ctx0" brushRef="#br0" timeOffset="5456.86">16322 11460,'0'-25,"25"0,-25 0,24 1,-24-1,25 0,-25-25,25 26,-25-26,0 25,0-25,0 26,0-26,0 0,0 1,0 24,0-25,-25 1,25-1,-25 25,25-24,-24-1,-1 25,0-24,0 24,0-25,1 26,-1-1,0 0,0 25,0-25,1 25,-1 0,0 0,0 25,25 0,0 0,0-1,0 1,0 0,25 25,-25-26,25 1,0 0,-1 25,1-26,-25 26,25 0,0-1,0 1,-1-1,1 1,0 24,0-24,0 0,-1-1,1 1,0 0,0-26,0 26,-1-25,1 0,0-1,0 1,-25 0,25-25,-1 25,1-25,0 25,0-25,0 0</inkml:trace>
  <inkml:trace contextRef="#ctx0" brushRef="#br0" timeOffset="5888.86">16744 11237,'0'0,"-25"0,25-25,0 0,25 50,-1-25,-24 25,25-25,-25 24,25 1,0 0,-25 0,25 0,-25-1,24 1,-24 0,0-50,-24 25,24-25,-25 25,25-24,-25-1,25 0,0 0,0 0,0 1,0-1,0 0,0 0,0 0,0 0,25 25,-25-24,25 24,-1-25,1 25,0 0,0 0,0 25,-1-25,-24 24,25 1,0 0,0 0,0 0,-1 0,-24-1,25 1,0-25,0 25,0 0,-1 0,1-25,0 0,0 24,0-24,-1 0,1 0</inkml:trace>
  <inkml:trace contextRef="#ctx0" brushRef="#br0" timeOffset="6533.1">17835 9971,'0'-24,"-25"48,0 1,1 0,24 0,-25 0,0 24,0-24,25 25,-25-1,0 1,25 0,-24-1,-1 1,25-1,0 26,0-26,0 26,0-1,0-24,0 24,0 1,0-1,25 0,-1 1,-24 24,25-24,0-1,25 0,-25 26,-1-26,26 0,-25 26,0-26,24 0,1 1,-25-26,24 26,1-25,-25-1,24 1,1-25,-25-1,24 1,1 0,-25-25,24 0</inkml:trace>
  <inkml:trace contextRef="#ctx0" brushRef="#br0" timeOffset="7181.85">18133 10368,'0'0,"0"-24,-25 24,25-25,0 0,0 50,0 0,0-1,0 1,25 0,-25 0,24 0,-24-1,25 26,-25-25,25 24,-25-24,25 25,0-1,-1-24,1 25,-25-25,25-1,0 26,0-25,-1 0,1-1,-25 1,25-25,0 0,0-25,-25 1,0-1,0 0,24-25,-24 26,0-26,0 25,0-24,0 24,0-25,0 1,0-1,0 0,0 1,0-1,0 1,0-1,0 0,0 1,0-1,0 1,0 24,0-25,0 25,0 0,0 1,0-1,25 25,0 0,0 25</inkml:trace>
  <inkml:trace contextRef="#ctx0" brushRef="#br0" timeOffset="7597.79">18852 10716,'0'0,"0"-25,-25 25,25-25,25 25,-25-25,25 25,0 0,-1 0,-24 25,25-25,0 0,-25 25,25-25,-25 25,25-1,-25 1,0 0,0 0,0 0,0-1,0 1,-25-25,25 25,-25 0,25 0,-25-25,25 24,25-24,0-24,0 24,-1-25,1 25,25 0,-25-25,24 25,-24-25,25 25,-1-25,-24 25,25-24,-1 24,-24-25</inkml:trace>
  <inkml:trace contextRef="#ctx0" brushRef="#br0" timeOffset="7929.85">18356 11485,'0'0,"25"0,24 0,-24-25,25 25,-1-25,1 25,-1-25,1 25,0-25,-1 1,1 24,0-25,-1 0,1 25,-1-25,1 0,0 25,-26-24,26-1,-25 25</inkml:trace>
  <inkml:trace contextRef="#ctx0" brushRef="#br0" timeOffset="8443.98">18728 11683,'0'0,"0"25,25 0,-25-1,0 1,0 0,24 0,-24 24,0-24,0 25,0-25,0 24,0 1,25-25,-25 24,0-24,0 25,25-25,-25 24,0-24,0 25,0-26,0 1,0 25,25-25,-25-1,0 1,0 0,0 0,25 0,-25-50,25 0,-1 0,-24-24,25 24,-25 0,25 0,-25-24,25 24,0-25,-25 25,24-24,1-1,-25 25,25-24,0-1,0 25,-25-24,24 24,1 0,-25 0,25 0,-25 1,0-1</inkml:trace>
  <inkml:trace contextRef="#ctx0" brushRef="#br0" timeOffset="8657.02">19323 11956,'0'25,"0"-1,0 1,0 0,25 0,-25 24,0-24,25 0,-25 25,25-25</inkml:trace>
  <inkml:trace contextRef="#ctx0" brushRef="#br0" timeOffset="9754.84">19001 9872,'0'0,"0"-25,0 50,25-25,-1 0,1 25,0-25,0 25,0 0,-1-25,26 24,-25 1,0 0,-1 0,26 0,-25 24,24-24,-24 25,0-1,25 1,-26 0,1 24,0-24,0 24,0 0,-1-24,1 24,0 1,-25-1,25 1,0-1,-1 0,-24 1,25-1,-25 1,25-1,-25-24,0 24,0-24,0 24,0-24,0-1,0 26,-25-26,0 1,25 0,-24 24,-1-24,0-26,0 26,0 0,1-25,-26 24,25-24,0 25,-24-26,24 1,-25 25,26-25,-1-1,-25 1,25 0,1 0,-1 0,0-1,0 1</inkml:trace>
  <inkml:trace contextRef="#ctx0" brushRef="#br0" timeOffset="12073.96">2952 15007,'0'0,"0"25,0-1,0 1,0 0,-25 0,25 0,0-1,-25 1,1 25,24-25,-25 24,0 1,0-25,25 24,-25 1,1 0,-1-1,0 1,0-1,0 1,1 0,-1-1,0-24,0 25,0-1,1-24,24 0,-25 0,25-1,0 1,-25 0,25 0,0 0,0-1,25-24,0-24,-1 24,1 0,0 0,0 0,0 0,-1 0,26 0,-25 0,24 0,-24 0,25 0,-1 24,1-24,0 0,-1 0,1 0,0 25,-1-25,26 0,-26 0,1 25,-1-25,1 0,-25 0,24 0,1 25,-25-25,0 0,-1 0,1 0,0 0,0 0,-25 25,25-25,-25-25,-25 25,25-25,-25 25,25-25,-25 25,25-25,-25 1,1 24,24-25,-25 0,0 0,0 0,0 1,1-1,-1-25,0 25,0 1,0-26,1 25,-26-24,25 24,0-25,-24 1,24 24,0-25,0 1,1 24,-1 0,0-25,0 26,0-1,1 0,24 0,-25 25,25-25,-25 0,25 1,0-1</inkml:trace>
  <inkml:trace contextRef="#ctx0" brushRef="#br0" timeOffset="12705.95">4192 14932,'0'0,"0"-24,-24 24,24-25,-25 25,0 0,0 25,0-25,1 24,-1-24,25 25,-25-25,0 25,0 0,0 0,1-1,-1 1,0 0,25 0,0 0,0-1,0 1,0 0,0 0,25 0,-25-1,25-24,-1 25,1 0,25-25,-25 25,0-25,24 25,1-25,-1 0,-24 25,25-25,-1 0,1 24,0-24,-1 25,1-25,-1 25,1-25,0 25,-1-25,1 25,-25-1,24-24,-24 25,0 0,0 0,-1 0,-24-1,0 1,0 0,0 0,-24 0,-1-1,0 26,0-25,0 0,-24-1,-1 1,25 0,-24 0,-1-25,1 25,-1-1,25-24,-24 25,-1-25,25 0,-24 0,24 0,0 0,0 0,25-25</inkml:trace>
  <inkml:trace contextRef="#ctx0" brushRef="#br0" timeOffset="13186.69">5160 16123,'0'25,"0"0,0-1,25-24,-25 25,0 0,24 0,-24 0,25-1,-25 26,25-25,0 0,-25 0,25 24,-25-24,24 25,-24-26,25 1,-25 25,25-25,-25-1,0 26,0-25,25 0,-25-1</inkml:trace>
  <inkml:trace contextRef="#ctx0" brushRef="#br0" timeOffset="14058.88">4961 16768,'0'0,"-25"0,50 0,-25-25,25 25,0 0,0-25,0 25,-1 0,1-24,0 24,0 0,0-25,-1 25,1-25,0 25,0-25,0 0,-1 25,1-24,0-1,0 25,0-25,-1 0,1 0,0 1,-25-1,25 0,-25 0,0 0,-25 25,25 25,0 0,0 0,0 0,0-1,25 1,-25 0,0 0,25 0,-25-1,24 1,-24 0,25-25,0 25,0-25,0 0,-1 0,-24-25,25 25,-25-25,25 25,-25-25,0 1,0-1,0 0,0 0,0 0,-25 1,0-1,25 0,-24 25,-1-25,0 25,0 0,0 0,25-25,-24 25,-1 0,0 0,25 25,0 0,25-25,-25 25,25-25,-25 25,24-25,1 0,0 0,0 0,0 0,-1 0,1 0,0-25,0 25,-25-25,25 25,-25-25,24 0,-24 0,0 1,0-1,0 0,0 0,0 0,0 1,0-1,-24 0,24 0,-25 0,25 1,-25 24,0-25,25 0,-25 25,25-25,-24 25,24 25,0 0,24-25,-24 25,25-1,-25 1,25 0,-25 0,25 0,0-1,-25 1,24 25,1-25,0-1,0 26,-25-25,25 0,-1 24,1-24,0 0,0 0,0 0,-1-25,1 24,0-24,0 25,0-25,0 0,-1 0,1 0,-25-25</inkml:trace>
  <inkml:trace contextRef="#ctx0" brushRef="#br0" timeOffset="14302.78">5705 16371,'0'25,"25"-25,0 0,0-25,0 25,-1 0,1-25,0 25,0-25,0 1,-1 24,1-25,0 0</inkml:trace>
  <inkml:trace contextRef="#ctx0" brushRef="#br0" timeOffset="14938.97">5978 15329,'25'0,"0"-25,0 25,-1 0,-24-24,25 24,0 0,0-25,0 25,0 0,-1 0,26-25,-25 25,0 0,-1 0,1-25,0 25,0 0,0 0</inkml:trace>
  <inkml:trace contextRef="#ctx0" brushRef="#br0" timeOffset="15162.67">6077 15553,'25'0,"0"0,0-25,0 25,0-25,-1 25,1-25,0 25,25-25,-26 1,1 24,25-25,-25 0</inkml:trace>
  <inkml:trace contextRef="#ctx0" brushRef="#br0" timeOffset="16126.39">7839 14387,'24'0,"-24"-25,25 25,-25-25,25 25,-25 25,0 0,0 0,-25-1,25 1,0 0,-25 25,25-26,-24 26,24-25,-25 24,0 1,25 0,-25 24,0-24,1-1,-1 26,-25-26,25 1,1 24,-1-24,-25-1,25 1,1-25,-1 25,0-1,0-24,25 0,-25 0,1 24,24-24,-25 0,0 0,25-1,0 1,25-25,0 0,-1 25,1-25,0 0,0 0,24 0,1 0,-25 0,24 0,1 0,0 0,-1 25,1-25,-25 0,24 25,1-25,-25 0,24 24,1 1,-25-25,24 25,1-25,-25 25,0-25,24 25,-24-25,0 0,0 0,-1 0,1 0,0 0,-25-25,25 25,-25-25,0 0,0 0,0 1,-25 24,25-25,-25 0,25-25,-25 26,25-26,-24 25,24-24,-25-1,0 0,25 1,-25-1,0 0,1-24,-1 24,0-24,0 24,25 1,-25-26,0 26,-24-1,24 1,0 24,25-25,-25 25,1 1,-1-1,0 0,0 25,25-25,-25 25,1-25</inkml:trace>
  <inkml:trace contextRef="#ctx0" brushRef="#br0" timeOffset="16698.66">8732 14660,'0'-25,"-25"25,25-25,-25 25,25-25,-25 25,0 0,1 0,-1 0,0 0,0 25,0-25,1 25,-1 0,25-1,-25 1,25 0,0 0,0 0,0-1,0 26,0-25,25 0,-25-1,25 1,-1 0,1 0,0 0,0-1,0 1,-1 0,26 0,-25 0,0-1,24 1,-24-25,25 25,-26 0,26 0,-25-1,24 1,-24 0,25 0,-25 0,-1 0,1 24,0-24,0 0,0 0,-25-1,24 1,-24 0,0 0,0 0,0-1,0 1,-24-25,-1 25,0 0,25 0,-50-25,26 24,-1-24,-25 25,25-25,-24 25,-1-25,25 0,-24 0,-1 0,25 0,1 0,-1 0,0 0,0-25,25 0,0 1</inkml:trace>
  <inkml:trace contextRef="#ctx0" brushRef="#br0" timeOffset="18466.87">9203 16297,'0'-25,"-25"25,25-25,0 0,25 0,0 1,-1-1,1 25,-25-25,25 25,0 0,-25 25,25 0,-25-1,25 1,-25 0,0 0,24 24,-24-24,0 0,0 25,25-25,-25 24,0-24,25 0,-25 0,0-1,25 1,-25 0,0 0,25-25,-25 25,24-25,1 24,0-48,0 24,-25-25,25 25,-25-25,24 25,-24-25,0 0,25 1,-25-1,25 0,-25 0,0 0,0 1,0-26,0 25,0 0,0 0,0 1,-25-1,25 0,-25 0,25 0,0 50,0 0,0 0,25 0,-25-1,0 1,25 0,-25 0,25 0,-25 0,0-1,25 1,-1 0,-24 0,0 0,25-25,-25 24,25-24,-25 25,25-25,0 25,-1-25,1 0,0 0,-25-25,25 25,-25-25,0 1,0-1,0 0,0 0,0 0,0 1,25-1,-25 0,0 0,0 0,24 0,1 1,0 24,0 0,-25 24,25-24,-1 25,1 0,-25 0,25-25,-25 25,0 0,25-1,-25 1,0 0,0 0,-25-25,25-25,0 0,0 0,0 1,0-1,0 0,0 0,0 0,25 25,-25-25,25 1,-25-1,24 25,1 0,-25 25,25-25,-25 24,25 1,-25 0,25 0,0 0,-25 0,24-25,-24 24,25-24,0 0,0 0,0 0,-1-24,-24-1,25 0,-25 0,0 0,0 0,0 1,0-1,0 0,-25 0,25 0,-24 25,24-24,0 48,0 1,0 0,0 0,0 0,24-1,-24 1,25 0,0 0,-25 0,25 0,0-1,-25 1,24-25,1 25,0 0,0-25,-25 25,25-25,-1 24,1-24,0 0,0 0,0 0,-25-24,24 24</inkml:trace>
  <inkml:trace contextRef="#ctx0" brushRef="#br0" timeOffset="18646.78">10542 16123,'-24'0,"-1"0,0 0,25-25</inkml:trace>
  <inkml:trace contextRef="#ctx0" brushRef="#br0" timeOffset="19113.77">10741 15230,'-25'0,"0"25,0-25,50 0,0 0,0 0,0 0,-1 0,26 0,-25 0,24 0,-24-25,25 25,-1 0,-24 0,25-25,-25 25,24 0,-24-25,0 25,24 0,-24-24,0 24,0 0,0 0</inkml:trace>
  <inkml:trace contextRef="#ctx0" brushRef="#br0" timeOffset="19401.94">10741 15528,'0'25,"0"-1,25-24,-1 0,1-24,0 24,25 0,-26-25,1 25,25 0,-25-25,24 25,-24-25,25 25,-26 0,1-25,25 25,-25-24,-1 24,1-25,0 25,0-25,0 25,0 0,-25-25,24 25,1-25</inkml:trace>
  <inkml:trace contextRef="#ctx0" brushRef="#br0" timeOffset="21389.69">12651 14064,'25'0,"-25"25,0 0,0 0,0-1,0 1,0 0,-25 0,25 0,-25 24,25-24,-25 25,0-25,25 24,-24 1,-1-1,0-24,0 25,0-1,0 1,1 0,-1-1,0-24,0 25,0-26,25 26,-24-25,-1 0,25-1,-25 1,25 0,0 0,25-25,0 0,-1 0,1 0,0 0,0 0,0 0,-1 0,26 0,-25 0,25 0,-1 0,-24 25,25-25,-1 0,-24 0,25 24,-1-24,-24 0,25 0,-26 25,26-25,-25 0,24 0,-24 0,0 0,0 25,0-25,-1 0,1 0,0 0,-25 25,0-50,-25 0,0 0,25 1,-24-1,24 0,-25 0,25 0,-25-24,0 24,25-25,-25 26,1-26,-1 0,25 1,-25 24,0-25,0 1,1 24,-1-25,0 26,0-26,0 25,1 0,-1 1,0-26,0 25,25 0,-25 25,1-25,24 1,-25 24,25-25,-25 25</inkml:trace>
  <inkml:trace contextRef="#ctx0" brushRef="#br0" timeOffset="21909.92">13519 14337,'0'0,"-25"0,0-25,0 25,1-25,-1 25,0 0,0 0,0 0,1 0,-1 25,0-25,0 25,25 0,0 0,0 0,0-1,0 1,0 0,25 0,0-25,0 25,-25-1,24-24,1 25,0 0,25-25,-26 25,1 0,25-25,-25 24,24 1,-24 0,25-25,-25 25,24 0,-24-1,0 1,0 0,-1 0,1 0,0-1,0 1,-25 0,25 0,-25 0,0-1,0 1,0 0,-25-25,25 25,-25 0,0-25,0 24,1-24,-1 25,0-25,-25 25,26-25,-1 0,-25 0,25 0,-24 25,24-25,0 0,0 0,0-25,1 25,-1 0,25-25</inkml:trace>
  <inkml:trace contextRef="#ctx0" brushRef="#br0" timeOffset="23049.91">14015 15180,'-25'0,"25"25,0 0,0 0,0 0,0-1,0 1,25-25,-25 25,0 0,0 0,25 0,0-1,-1-24,1 25,0-25,-25-25,25 25,-25-24,25 24,-25-25,0 0,24 25,-24-25,0 0,0 0,25 1,-25-1,0 0,0 0,0 0,-25 25,25-24,-24 24,24-25,-25 0,25 0,0 50,25 0,-1 0,-24-1,25-24,-25 25,25 0,0 0,-25 0,25-1,-1-24,-24 25,25 0,-25 0,25 0,0 24,-25-24,0 0,0 0,25 0,-25-1,0 1,0 0,0 0,0 0,-25-1,25 1,-25 0,0 0,0 0,1-25,-1 0,25-25,-25 25,25-25,0 0,0 0,0 1,0-1,25 0,-25 0,0 0,25 1,-25-26,0 25,0 0,24 1,-24-26,0 25,0 0,0 0,0-24,0 24,0 0,0 0,0 1,-24 24,-1 0,25-25,-25 25,25 25,0-1,0 1,25-25,0 25,-1-25,1 25,0-25,0 0,0 25,-1-25,1 0,0 24,0-24,0 0,0 25,-1 0,-24 0,-24 0,-1 0,0-25,25 24,-25-24,0 0,25 25,-25-25</inkml:trace>
  <inkml:trace contextRef="#ctx0" brushRef="#br0" timeOffset="23778.24">13693 15354,'0'0,"0"-25,0 50,-25-25,25 25,0 0,0 0,0-1,25 1,-1 0,1-25,0 25,0-25,0 0,-25 25,24-25,1 0,0 24,0-24,-25 25,0 0,0 0,-25-25,25 25,-25-25,0 24,1-24,-1 0,25 25,-25-25,0 0,0 0,1 0</inkml:trace>
  <inkml:trace contextRef="#ctx0" brushRef="#br0" timeOffset="24338.33">14610 15056,'0'-24,"25"24,0 0,0 24,0 1,-1 0,-24 0,25 0,0-25,-25 24,25 1,0 0,-25 0,24 0,-24-1,25 1,-25 0,25 0,0 0,-25 0,25-25,-25 24,0 1,0 0,24-25</inkml:trace>
  <inkml:trace contextRef="#ctx0" brushRef="#br0" timeOffset="25330.21">14635 15379,'0'0,"25"0,0 0,0-25,-1 25,1-25,0 25,0-25,0 25,-25-24,24 24,1-25,0 0,-25 0,0 0,0 1,-25 24,0 0,1 0,24 24,-25-24,25 25,0 0,0 0,0 0,0-1,25 1,-1 0,-24 0,25 0,0-25,-25 25,25-25,-25 24,25-24,-1 0,1 25,0-25,0 0,0-25,-1 25,-24-24,25-1,-25 0,0 0,25 25,-25-25,0 0,25 25,-25-24,25 24,-1 24,-24 1,25 0,-25 0,0 0,0 0,0-1,0-48,25 24,-25-25,0 0,25 25,-25-25,0 0,25 0,-1 25,1 25,-25 0,0 0,0 0,0-50,25 25,-25-25,0 0,25 25,-25-25,25 1,-25-1,24 25,-24-25,25 25,-25-25,25 25,-25 25,25 0,-25 0,0-1,25 1,-25 0,0 0,0 0,0 0,0-1</inkml:trace>
  <inkml:trace contextRef="#ctx0" brushRef="#br0" timeOffset="26118.42">15875 14709,'0'0,"0"25,-24-25,48 0,1 0,0 0,0 0,0 0,-1 0,1 0,25-25,-25 25,24 0,1-25,-25 25,24 0,1-24,-1 24,-24-25,25 25,-25 0,24-25,-24 25,25 0,-26 0,1-25,0 25,0 0</inkml:trace>
  <inkml:trace contextRef="#ctx0" brushRef="#br0" timeOffset="26422.58">16198 14536,'0'0,"-25"0,0 0,25 24,25-24,-25 25,25 0,0 0,-25 0,24-1,1 26,0-25,0 24,-25 1,25 0,-1-1,-24 1,25-1,0 1,-25-25,0 24,25 1,-25-25,25 0,-25-1,24 1</inkml:trace>
  <inkml:trace contextRef="#ctx0" brushRef="#br0" timeOffset="27426.18">17984 14039,'0'-24,"0"48,0 1,0 0,-25 0,25 0,0-1,-25 1,25 0,-25 25,25-26,-24 26,-1 0,25-25,-25 24,0 1,0-25,1 24,-1-24,25 25,-25-26,0 26,0-25,0 0,1 24,-1-24,25 0,-25 0,25-1,-25 1,25 0,-25-25,25 25,25-25,0 0,0 0,0 0,-1 0,1 25,0-25,25 0,-25 0,-1 0,26 24,-25-24,24 0,1 25,-25-25,24 25,-24-25,25 0,-25 25,24-25,-24 25,25-25,-26 0,1 24,0-24,0 0,0 25,-1-25,1 0,0 0,-25-25,-25 1,25-1,-25 0,25 0,-24 0,24-24,-25 24,0 0,25-24,-25-1,0 0,1 26,-1-26,0 0,0 1,0 24,1-25,-1 1,25-1,-25 1,0-1,0 25,1-25,24 1,-25 24,0-25,25 26,-25-1,25 0,0 50</inkml:trace>
  <inkml:trace contextRef="#ctx0" brushRef="#br0" timeOffset="28103.12">18902 14139,'0'-25,"0"0,-25 25,0-25,0 25,0 0,0 25,1-25,-1 0,0 25,0 0,-24-25,24 24,0 1,0 0,0-25,1 25,-1 0,0-1,0 1,25 0,0 0,0 0,0 0,0-1,25 1,-25 0,25 0,0-25,-1 25,1-25,0 24,0-24,0 25,-1-25,1 25,25-25,-25 0,-1 25,1-25,25 0,-25 25,0-25,24 24,-24-24,0 25,24-25,-24 25,0-25,0 25,0 0,-1-1,1 1,0 0,-25 0,0 0,0-1,0 1,0 0,0 0,0 0,-25-1,25 1,-25-25,1 25,-1 0,0-25,0 25,0-25,1 24,-1-24,0 0,-25 0,26 25,-1-25,-25 0,25-25,-24 25,24 0,-25 0,25-24,1 24,-1-25,0 0,0 25,25-25,0 0,0 1</inkml:trace>
  <inkml:trace contextRef="#ctx0" brushRef="#br0" timeOffset="29326.22">19050 15974,'0'0,"25"0,-25-25,0 1,25 24,-25-25,0 0,25 0,-25 0,0 1,25-1,-25 0,0 0,24 0,-24 1,25-1,-25 0,0 0,0 0,0 1,0-1,0 0,0 0,-25 25,1-25,-1 25,0 0,0 0,0 0,1 0,-1 25,25 0,0 0,25-25,-1 0,1 0,0 0,0 0,0 25,-1-25,26 0,-25 0,0 0,24 0,-24 0,0 24,0-24,-1 0,1 0,-25 25,25-25,-25 25,25-25,-25 25,0 0,-25-25,25 24,-25-24,0 0,25 25,-24-25,-1 0,0 25,0-25,0 0,1 0,-1 25,25-50</inkml:trace>
  <inkml:trace contextRef="#ctx0" brushRef="#br0" timeOffset="30534.62">19546 15528,'0'-25,"0"0,0 0,0 50,0 0,25 0,-25 0,0-1,0 1,25 0,-25 0,25 0,0-1,-1 1,1-25,0 0,0-25,0 1,-1-1,-24 0,0 0,0 0,25 25,-25-24,0-1,0 0,-25 0,25 0,-24 25,24-24,0 48,0 1,0 0,0 0,0 0,24-25,-24 24,25 1,-25 0,25-25,-25 25,25-25,-25 25,25-25,-25 24,25-24,-1 0,1-24,0-1,-25 0,0 0,25 25,-25-25,0 1,0-1,0 0,0 0,0 0,0 1,0-1,-25 0,0 25,25-25,-25 25,1 0,-1 25,50 0,-1-25,1 0,0 0,0-25,0 25,-25 25,24-25,-24 25,0-1,0 1,0 0,0 0,25 0,0-1,0-24,0 0,-1 0,-24-24,25 24,-25-25,25 25,-25-25,0 0,0 0,25 25,-25-24,0-1,0 0,0 0,-25 0,25 0,0 50,25-25,0 25,-1-25,-24 25,25-25,-25 25,25-25,0 25,-25-1,25-24,-25 25,24-25,-24 25,25 0,-25 0,25-25,-25 24,25-48</inkml:trace>
  <inkml:trace contextRef="#ctx0" brushRef="#br0" timeOffset="32205.62">11535 17562,'-25'0,"25"-25,-25 25,50 0,0 0,-1 0,1 0,0 0,0 0,0 0,-1 0,1-25,25 25,-25 0,-1 0,26-25,-25 25,0 0,24 0,-24 0,0-25,0 25,-1 0,1 0,0 0,0 0,-25-24,25 24</inkml:trace>
  <inkml:trace contextRef="#ctx0" brushRef="#br0" timeOffset="32542.62">11807 17735,'0'0,"-24"0,48 25,1-25,0 0,0 0,0 0,-1-25,1 25,0 0,0 0,0-24,24 24,-24 0,0 0,0-25,24 25,-24-25,0 25,0 0,-1-25,1 25,0 0,0-25,0 25,-1 0,-48 0</inkml:trace>
  <inkml:trace contextRef="#ctx0" brushRef="#br0" timeOffset="34761.78">13320 16966,'0'-24,"0"-1,25 25,-25-25,25 25,0 0,0 0,-25 25,24-25,-24 25,0-1,25-24,-25 25,0 0,25 0,-25 0,25-1,-25 1,0 0,25 0,-25 0,0-1,0 1,0 0,25 0,-25 0,0-1,0-48,0-1,0 0,-25 0,25 0,0 1,0-1,0 0,0 0,0 0,0 1,0-1,0 0,0 0,0 0,25 25,-1 0,1 0,0 0,-25 25,25-25,0 25,-25 0,24-25,-24 25,25-1,0 1,-25 0,25 0,-25 0,0-1,25 1,-25 0,0 0,0 0,0-1,0 1,24-25,-24 25,0 0,0 0,0-1</inkml:trace>
  <inkml:trace contextRef="#ctx0" brushRef="#br0" timeOffset="35106.56">13941 16917,'0'-25,"0"50,24 0,-24-1,25 1,-25 0,25 0,-25 0,25-1,0 26,-25-25,24 24,1-24,-25 25,25-1,-25-24,25 25,-25-25,25 24,-25-24,24 0,-24 0,25 0,-25-1,0 1,25-25,-25 25,0 0,25-25</inkml:trace>
  <inkml:trace contextRef="#ctx0" brushRef="#br0" timeOffset="35705.58">13841 17066,'0'0,"0"-25,-24 0,24 0,0 0,0 1,0-1,24 0,-24 0,25 25,-25-25,25 1,0 24,-25-25,25 25,-1-25,1 25,0-25,0 25,0 0,-1 0,1 0,0 25,0 0,0 0,-25-1,24-24,-24 25,0 0,0 0,0 0,0-1,0 1,-24 0,24 0,-25-25,0 25,25-1,-25-24,0 25,1-25,24 25,-25-25,0 25,0-25,0 0,50 0,0 25,0-25,0 24,-1-24,1 25,25 0,-25-25,-1 25,1 0,0-1,25 1,-26 0,1 0,0 0,0-1,0 1,-1-25,1 25,0 0,0-25,0 0,-25 25,25-25,-25 25,24-25</inkml:trace>
  <inkml:trace contextRef="#ctx0" brushRef="#br0" timeOffset="36394.55">14809 17462,'0'-24,"25"24,-25-25,0 0,0 0,0 0,24 25,-24-24,0-1,0-25,0 25,0 1,0-1,0 0,0-25,0 26,0-1,-24-25,24 25,0-24,-25 24,25 0,-25-24,25 24,-25 0,0-25,25 26,-24-1,-1 25,25-25,-25 0,0 25,25-25,-25 25,1 0,-1 0,0 0,0 0,25 25,-25-25,25 25,0 0,0 0,0-1,0 1,25 0,-25 0,25 0,-25 24,0-24,25 0,-25 0,25-1,-25 1,24 0,1 0,-25 0,25-1,0 26,0-25,-1 0,-24 24,25-24,0 25,0-26,0 1,-1 0,1 0,-25 0,25-1,0 1,0 0,-1-25,-24 25,25-25,0 25,0-25,0 0,-1 0,1 0,0 0,0 0,0 0,-1-25</inkml:trace>
  <inkml:trace contextRef="#ctx0" brushRef="#br0" timeOffset="36961.57">15082 17289,'0'0,"-25"-25,0 0,25 0,0 1,25 24,0 0,-1 0,1 24,0 1,-25 0,25-25,-25 25,25 0,-25-1,24 1,1 0,-25 0,25 0,-25-1,0-48,-25 24,25-25,0 0,0 0,0 0,0 1,0-1,0 0,0 0,0 0,25 25,-25-24,25 24,0 0,-25 24,24-24,1 25,0 0,-25 0,25 0,-25-1,25 1,-25 0,24 0,1 0,-25-1,0 1,25-25,-25 25,0 0,25-25,-25 25,0 0,25-1</inkml:trace>
  <inkml:trace contextRef="#ctx0" brushRef="#br0" timeOffset="37434.39">15851 16570,'-25'0,"0"0,0-25,0 25,1 25,-1-25,25 24,-25-24,25 25,0 0,-25 0,25 0,0-1,0 1,0 25,0-25,0 24,0-24,0 25,0-1,0 1,0-1,25 1,-25 0,0-1,25 26,-25-1,0-24,25 24,-25 1,24-26,-24 26,25-26,0 26,0-26,-25 26,25-26,-1 1,1 24,0-24,0-1,24 1,-24-25,0 24,25-24,-26 0,1 0,25 0,-25-1,-1-24,1 25,25-25,-25 25</inkml:trace>
  <inkml:trace contextRef="#ctx0" brushRef="#br0" timeOffset="38201.58">15727 16743,'0'0,"24"0,-24 25,25 0,0 0,0-25,-25 24,25 1,-25 0,24 0,1 0,0-1,-25 1,25 0,0 0,-1 0,1-25,-25 24,25 1,0 0,-25 0,25-25,-25 25,24-25,-24 24,25-24,-25 25,0-50,0 1,0-1,0 0,0 0,0 0,0-24,0 24,0 0,0 0,0 1,0-26,0 25,0-24,0 24,0-25,0 25,0-24,0 24,0 0,0-24,-25 24,25 0,0 0</inkml:trace>
  <inkml:trace contextRef="#ctx0" brushRef="#br0" timeOffset="38642.39">16421 16917,'-25'0,"25"-25,25 0,0 25,0 0,-1 0,1 0,0 25,0 0,-25 0,0-1,0 1,0 0,0 0,0 0,-25-1,25 1,-25 0,0 0,25 0,-24-25,48 0,1 0,0-25,0 25,0 0,-1-25,1 25,0-25,0 25,0 0,0-25,-1 25,-24-24</inkml:trace>
  <inkml:trace contextRef="#ctx0" brushRef="#br0" timeOffset="38982.67">16049 17587,'-25'0,"50"0,0 0,0 0,-1-25,1 25,0 0,0-25,24 25,-24-25,25 0,-1 25,1-25,0 1,-1 24,1-25,-1 0,1 0,0 0,-1 25,1-24,-25-1,24 25,-24-25,0 0,0 25,0 0,-1 0</inkml:trace>
  <inkml:trace contextRef="#ctx0" brushRef="#br0" timeOffset="39418.04">16371 17636,'0'25,"0"0,0 0,25-25,-25 24,0 1,25 0,-25 0,25 0,-25-1,25 1,-25 0,24 0,-24 0,25-1,-25 1,25 0,0 0,-25 0,0-1,25 1,-25 0,24-25,-24 25,25-25,-25 25,0-50,0 0,0 0,0 0,0 1,0-1,0 0,0 0,25 0,-25 1,0-26,0 25,0 0,0 1,0-26,25 25,-25 0,0 1,0-1,25 0,-25 0,0 0,0 1</inkml:trace>
  <inkml:trace contextRef="#ctx0" brushRef="#br0" timeOffset="39694.17">16768 17686,'25'0,"-25"25,0-1,25-24,-25 25,0 0,0 0,25 0,-25-1,0 1,25 0,-25 25,0-26,24 1,-24 25,25-25,-25-1,25 1,-25 0,0 0,25-25,-25 25,0-1,25-24,-25 25</inkml:trace>
  <inkml:trace contextRef="#ctx0" brushRef="#br0" timeOffset="40314.41">16619 16421,'0'-25,"25"25,0 0,0 25,0-25,0 25,-1-1,1 1,0 0,25 0,-26 24,26 1,-25 0,24-1,1 1,0-1,-26 26,26-26,-25 1,24 24,-24-24,25 0,-25 24,-1-24,1 24,-25-24,25-1,0 26,-25-26,25 1,-25 0,0-1,0 1,-25-1,25-24,-25 25,25-1,-25 1,0-25,1 24,-1-24,0 0,-25 0,26 0,-1-1,0 1,-25 0,26-25,-1 25,0-25,0 25</inkml:trace>
  <inkml:trace contextRef="#ctx0" brushRef="#br0" timeOffset="41026.11">17587 16966,'25'0,"-1"0,1 0,0-24,0 24,0 0,0 0,-1 0,1 0,0-25,0 25,0-25,-1 25,1 0,0-25,0 25,0 0,-1-25,1 25</inkml:trace>
  <inkml:trace contextRef="#ctx0" brushRef="#br0" timeOffset="41278.68">17761 16768,'-25'0,"25"-25,0 50,0 0,25 0,-25-1,24 1,-24 0,25 0,-25 0,25-1,-25 1,25 0,-25 0,25 0,-25-1,24 1,-24 0,25 0,-25 0,25-1,-25 1</inkml:trace>
  <inkml:trace contextRef="#ctx0" brushRef="#br0" timeOffset="41762.45">18331 16619,'0'25,"0"0,0 0,0-1,0 1,0 0,0 0,0 0,25-1,-25 26,0-25,25 0,-25 24,0-24,24 25,-24-26,25 1,-25 25,25-25,-25-1,25 1,-25 0,25 0,-1-25,1 25,0-1,0-24,0 0,-1 0,1-24,0-1,0 0,-25 0,0 0,25 25,-25-24,0-1,24 0,-24 0,0 0,0 1,0-1,0 0,-24 0,24 0,-25 1,25-26,-25 25,0 0,0 1,1-1,-1 0,0 0,0 0,0 1,1-1,-1 0,0 0,0 25,0 0,-24-25,24 25,0 0</inkml:trace>
  <inkml:trace contextRef="#ctx0" brushRef="#br0" timeOffset="44178.43">19720 16520,'-25'0,"0"0,1 0,24-25,0 50,0 0,24-25,-24 25,25-25,0 24,0-24,0 0,-1 0,-24 25,25-25,25 0,-25 0,0 0,-1 0,26 0,-25 0,0 0,24 0,-24 0,25 25,-26-25,26 0,0 0,-26 0,26 0,-25 0,24 0,-24 0,0 0,0 0,24 0,-24 0,0 25,0-25,0 0,-1 0,1 0,0 0,-25 25,25-25,-25 24,0 1,0 0,0 0,-25 0,25-1,-25 1,25 0,-25-25,1 25,24 0,-25-1,0 1,25 0,-50 0,26 0,-1-1,0 26,-25-25,1 0,24 24,-25 1,-24-25,24 24,1-24,-1 0,1 24,-1-24,0 0,26 0,-1-25,-25 25,25-25,0 25,1-25,-1 24,0-24,0 0,25 25,-25-25,25-25,25 25,0 0</inkml:trace>
  <inkml:trace contextRef="#ctx0" brushRef="#br0" timeOffset="45750.65">21804 16222,'-25'0,"0"0,0 0,0 0,1 0,-1 25,0-25,0 0,0 0,1 25,-1-25,0 25,0-25,25 24,-25-24,1 0,24 25,-25 0,0 0,0 0,25 0,0-1,-25 1,25 0,0 0,-24 0,24-1,0 26,0-25,0 0,0 24,0-24,0 0,0 24,0-24,0 25,24-25,-24-1,0 1,25 25,0-25,-25-1,25 1,0 0,-1-25,1 25,0 0,0-25,0 24,-1-24,26 0,-25 0,24 0,-24 0,25-24,-1 24,-24 0,25-25,-1 0,-24 25,25-25,-25 25,0-25,24 1,-24 24,0-25,0 0,-1 0,1 0,0 1,-25-1,25 0,-25 0,0 0,0 1,0-1,0 0,0-25,0 26,0-1,-25-25,25 25,-25-24,0 24,1 0,24 0,-25 1,-25-1,25 0,1 0,-26 0,0 25,1 0,24 0,-25 0,1 0,-1 0,0 25,26-25,-26 25</inkml:trace>
  <inkml:trace contextRef="#ctx0" brushRef="#br0" timeOffset="50724.5">21134 18132,'-25'0,"25"25,25-25,0 0,-25 25,25-25,-1 0,1 0,25 0,-25 0,24 0,1 0,-25-25,24 25,1 0,-1-25,1 25,24-25,-24 25,0-24,-1 24,26-25,-26 25,1-25,0 25,-1-25,1 25,-1-25,1 25,0-24,-1 24,-24-25,0 25,0 0,-1-25,1 25,0 0,-50 0,0 0</inkml:trace>
  <inkml:trace contextRef="#ctx0" brushRef="#br0" timeOffset="51119.59">20985 18479,'0'0,"-25"25,1-25,-1 0,25 25,-25-25,0 0,25 25,25-25,0-25,24 25,-24 0,25 0,-1-25,26 25,-26-25,26 25,-1-24,1 24,-1-25,0 25,26-25,-26 0,0 25,26-25,-26 1,1 24,-1-25,0 0,-24 25,24-25,-24 25,24-25,-24 25,0-24,-26 24,26-25,-25 25,0 0,-1 0,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6:36.3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4986,'-24'0,"24"-25,0 50,0 0,0-1,0 1,0 0,-25 0,25 0,0-1,-25 1,25 0,-25 0,25 24,-25-24,25 25,-24-1,-1 1,0-25,0 49,0-24,1-1,-26 1,25 0,-24-1,24 1,-25 0,1 24,24-24,-25-1,25 1,1-1,-26 1,25 0,0-1,1-24,-1 25,0-1,25-24,-25 25,0-26,25 26,-24-25,-1 0,25-1,0 1,-25-25,25 25,0 0,25-25,0 0,-1 0,1 0,0 0,25-25,-26 25,1 0,25 0,-1 0,1-25,0 25,-1 0,1 0,-1 0,26 0,-26 0,1 0,24 25,-24-25,0 0,24 25,-24-25,-1 25,1-25,0 24,-1-24,1 0,-1 25,1-25,0 25,-1-25,1 25,-25-25,24 25,-24-25,0 0,0 25,24-25,-24 0,0 0,0 0,-1 0,1 0,0 0,-25-25,0 0,0 0,-25 0,0 0,25 1,-24 24,24-25,-25 0,0 0,25 0,-25 1,0-1,1-25,-1 25,0-24,0-1,0 1,1 24,-1-25,0 1,0-1,-24 0,24 1,0-1,-25 1,26-1,-26 25,25-24,-24-1,24 25,-25-25,25 1,-24-1,24 25,0-24,0 24,0-25,1 26,-1-1,25 0,-25 0,25 0,0 1,0-1</inkml:trace>
  <inkml:trace contextRef="#ctx0" brushRef="#br0" timeOffset="708.9">8533 5383,'0'-25,"0"0,-25 0,1 0,-1 25,0-24,0 24,0 0,1 0,-1 0,0 0,0 0,0 24,1-24,-1 0,0 25,0 0,0 0,0 0,1-1,-1 26,0-25,0 0,0 24,25-24,-24 0,24 24,0-24,0 0,0 0,0 0,0-1,0 1,24 0,1 0,-25 0,25 0,25-1,-26 1,1-25,25 25,-25-25,24 25,-24-25,25 25,-25-25,24 24,1-24,-1 0,1 25,0-25,-26 25,26-25,0 25,-1 0,1-1,-1 1,1 0,-25 0,24 24,1-24,-25 0,24 25,-24-26,0 26,0 0,0-26,-1 1,-24 25,25-25,-25 24,0-24,0 0,0 0,-25-1,1 1,-1 0,0 0,-25 0,1 0,-1-1,1 1,-1 0,0 0,-24-25,24 25,1-1,-26-24,26 0,-1 0,1 0,-1 0,25 0,-24 0,24-24,0-1,0 25,25-25,0 0</inkml:trace>
  <inkml:trace contextRef="#ctx0" brushRef="#br0" timeOffset="1428.82">9476 7417,'0'0,"0"-25,-25 25,25-25,-25 25,0 0,25-25,0 50,0 0,0 0,0-1,25 1,-25 0,0 0,25 24,-25-24,25 25,-25-25,25 24,-25 1,24-25,-24 24,25 1,-25-25,25-1,-25 26,25-25,-25 0,0 0,25-1</inkml:trace>
  <inkml:trace contextRef="#ctx0" brushRef="#br0" timeOffset="2340.46">9079 7987,'25'-25,"-1"25,1-25,0 25,0-24,0-1,24 0,-24 0,25 0,-1 25,-24-24,25-1,-25 0,24 0,1 0,-25 1,-1 24,26-25,-25 0,0 25,-1-25,-24 0,25 25,0 0,-25-24,0-1,-25 25,25 25,0-1,0 1,0 0,0 0,0 0,25-1,-25 1,25 0,-25 0,0 0,25-25,-1 24,-24 1,25-25,-25 25,25-25,0 25,0-25,-1 0,1-25,0 25,0-25,-25 0,0 1,-25-1,0 0,0 25,1 0,-1-25,-25 25,25 0,1-25,-26 25,25 0,0 0,1-24,-1 24,0 0,25-25,25 0,0 25,-1-25,1 25,0-25,0 1,24 24,-24-25,0 25,0-25,0 25,-1-25,1 0,0 25,0-24,0 24,-1-25,-24 0,25 25,-25-25,0 0,0 1,0-1,-25 0,1 25,-1-25,0 25,0 0,25-25,-25 25,1 0,48 25,1 0,-25 0,25-25,0 25,0-1,-25 1,24 0,1 0,0 0,-25-1,25 1,0 0,-1 0,1 0,-25-1,25 1,0 0,-25 0,25-25,0 25,-25-1,24-24,-24 25,25-25,0 25,0-25,0 0</inkml:trace>
  <inkml:trace contextRef="#ctx0" brushRef="#br0" timeOffset="2592.84">9873 7640,'24'-25,"1"25,0-25,0 25,0 0,-1-25,1 25,25-24,-25 24,-1-25,26 0,-25 25,0-25,24 0,-24 1,25-1</inkml:trace>
  <inkml:trace contextRef="#ctx0" brushRef="#br0" timeOffset="3453.11">10716 7392,'0'0,"-25"0,0 0,25 25,-24-25,-1 0,25 24,-25-24,25 25,-25 0,25 0,0 0,-25-25,25 24,0 1,0 0,0 0,0 0,25-1,0-24,-25 25,25-25,0 0,-1-25,1 25,0-24,0 24,-25-25,0 0,25 25,-25-25,0 0,0 1,0-1,0 0,-25 25,25-25,-25 25,25 25,0 0,25-25,-25 25,25-25,-25 24,24-24,-24 25,25-25,0 0,0 25,0-25,-1 25,1-25,0 0,0 0,0 0,-1-25,1 25,-25-25,25 25,0-25,-25 1,0-1,25 25,-25-25,0 0,0 0,0 1,0-1,-25 0,25-25,-25 26,0-1,25 0,-25 0,1 0,-1 1,0-1,0 25,0-25,1 0,-1 25,0 0,25 25,0 0,0 0,0 24,25-24,-25 0,25 0,-25 24,24-24,1 0,-25 24,25-24,0 0,0 0,-25 24,24-24,1 0,0 0,-25 0,25-1,0 1,-1 0,1-25,0 25,0 0,0-25,-1 0,1 0</inkml:trace>
  <inkml:trace contextRef="#ctx0" brushRef="#br0" timeOffset="4004.11">11262 6052,'0'0,"24"0,1 0,0 0,0 0,-25-24,25 24,24 0,-24 0,0 0,25 0,-26-25,26 25,0-25,-1 25,1 0,-1-25,1 25,0-25,-1 25,1-24,-1 24,1-25,-25 25,24-25,-24 25,25 0,-25-25,-1 25,1 0</inkml:trace>
  <inkml:trace contextRef="#ctx0" brushRef="#br0" timeOffset="4265.1">11336 6424,'25'0,"0"0,0 0,24 0,-24 0,0-24,24 24,1 0,-25-25,24 25,1-25,24 25,-24-25,0 25,-1-25,1 1,24 24,-24-25,-1 0,26 25</inkml:trace>
  <inkml:trace contextRef="#ctx0" brushRef="#br0" timeOffset="4961.09">13072 5383,'-24'-25,"-1"25,0 0,0 0,0 0,1 25,-1-25,0 0,25 24,-25-24,0 25,1 0,-1 0,25 0,-25-1,25 1,-25 0,25 0,-25 24,25-24,-24 25,24-25,0 24,-25 1,25-25,0 24,-25 1,25 0,0-1,0 1,0-1,25 1,0 0,-25-1,24 1,1-25,0 24,0 1,-25-25,25 24,-1-24,26 0,-25 24,0-24,-1 0,26-25,-25 25,24 0,-24-25,25 24,-1-24,1 0,0 0,-26 0,26 0,0 0,-1 0,1 0,0-24,-1 24,-24-25,25 0,-26 0,26 0,-25 1,0-1,-1 0,1 0,0-24,0-1,0 25,-1-24,-24-1,0 0,0 1,0-1,0 1,0-1,0 0,0 1,0-1,-24 1,24-1,-25 0,0 1,25 24,-25-25,-24 25,24-24,0 24,0-25,-24 26,24-1,-25 0,1 0,-1 0,0 1,-24-1,24 25,1 0,-1-25,0 25,1 0,-1 0,25 0,1 25</inkml:trace>
  <inkml:trace contextRef="#ctx0" brushRef="#br0" timeOffset="6653.08">16719 4589,'0'0,"-25"0,25-25,-25 25,25-25,-25 25,0 0,25 25,-24-25,-1 0,0 25,0-25,0 25,1-25,-1 24,0 1,0-25,0 25,1 0,-1-25,-25 25,25-1,1 1,-26 0,25 25,-24-25,24-1,-25 1,25 25,1-25,-1-1,-25 26,50-25,-25 24,1-24,-1 25,25-25,-25 24,25 1,-25-1,25 1,0 0,-25-1,25 26,0-26,0 26,0-26,0 26,0-26,0 26,0-1,0 1,0-1,0 0,0 1,25-1,0 1,-25-1,25 0,0 1,24-1,-24-24,0 24,24-24,-24 24,25-24,-1 0,-24-1,25 1,-1-1,1-24,0 25,-1-25,1-1,-1 1,1 0,0 0,-1-25,1 0,24 0,-24 0,0 0,24-25,-24 25,-1-25</inkml:trace>
  <inkml:trace contextRef="#ctx0" brushRef="#br0" timeOffset="7833.05">16669 6722,'0'-25,"25"25,-25-25,0 1,25 24,-25-25,0 0,25 0,-25 0,24 1,-24-1,0 0,0 0,25 0,-25 1,0-1,0-25,25 25,-25 1,0-26,0 25,0-24,0 24,0 0,0-25,0 26,0-1,0 0,0 0,-25 0,25 1,-25-1,1 0,-1 25,0 0,0 0,0 0,0 0,1 0,48 25,1-25,0 0,0 0,0 0,24 0,-24 0,25 0,-25 0,24 0,-24 0,25 0,-26 0,26 0,-25 0,0 0,-1 0,1 0,0 0,0 25,0-25,-25 24,24-24,-24 25,25 0,-25 0,0 0,0-1,0 1,0 0,0 0,25-25,-25 25,0-1,0 1,25 0,-25 0,25-25,-25 25,24-1,1-24,-25 25,25-25,0 0,0 0,-1 0,1 0,0 0,-25-25,25 25,0-24,-1 24,-24-25,25 0,0 0,0 0,-25 1,25-1,-25 0,25 0,-25 0,0 1,24-1,-24 0,0 0,0 0,0 1,0-1,-24 25,24-25,-25 25,25-25,-25 25,25-25,-25 25,25 25,-25-25,25 25,0 0,0 0,0-1,0 1,0 0,0 0,25 0,-25-1,25 1,0 0,-25 0,25 0,-1-1,1 1,0-25,0 25,-25 0,25-25,24 25,-24-25,0 0,0 24,-1-24,1 0,0 0,0 0,0-24,-1 24</inkml:trace>
  <inkml:trace contextRef="#ctx0" brushRef="#br0" timeOffset="9560.9">18133 5928,'0'0,"0"-24,0-1,0 0,24 25,1 0,0 0,-25 25,25-25,-25 25,25-25,-25 24,0 1,24-25,-24 25,25 0,-25 0,0-1,0 1,0 0,25 0,-25 0,25-1,-25 1,0 0,0 0,25 0,-25-1,24-24,-24 25,25-25,-25-25,25 25,0-24,-25-1,25 0,-25 0,0 0,0 1,24-1,-24 0,0 0,0 0,0 1,0-1,0 0,0 0,0 0,0 1,0-1,0 0,0 0,0 50,25-25,-25 25,25 0,-25-1,25-24,-25 25,25 0,-1 0,1 0,0-1,0 1,0-25,-1 0,1 25,0-25,0 0,0-25,0 25,-1 0,-24-25,25 25,0-24,0 24,0-25,-1 0,-24 0,25 25,-25-25,0 1,0-1,0 0,0 0,0 0,0 0,0 1,-25 24,25-25,-24 25,24-25,-25 25,0 0,25 25,0 0,-25-25,25 24,0 1,0 0,0 0,0 0,0 0,0-1,0 1,0 0,25 0,-25 0,0-1,0 1,25 0,-25 0,25-25,-25 25,24-25,1 0,0 0,0 0,-25-25,25 25,-1-25,1 0,0 25,-25-25,25 1,0 24,-25-25,24 0,1 0,0 0,-25 1,25 24,0-25,-25 0,24 0,-24 0,0 0,0 1,0-1,0 0,0 0,-24 25,-1 0,25 25,0 0,25-25,-1 0,1 0,0 0,0 25,-25-1,0 1,25-25,-25 25,0 0,24-25,-24 25,0 0,25-1,-25 1,0 0,25-25,-25 25,25 0,0-1,-1-24,-24 25,25-25,0 0,0-25,0 25,-25-24,24 24,-24-25,25 25,-25-25,25 25,-25-25,0 0,0 1,25 24,-25-25,0 0,0 0,0 0,0 0,0 1,0-1,0 0,0 0,-25 0,25 1,-25 24,0 24,25 1,0 0,25 0,0-25,-25 25,25-25,0 24,0-24,-1 25,1 0,0-25,0 0,0 25,-1 0,1-25,-25 25,25-25,-25 24,25 1,-25 0,0 0,0 0,-25-1,0-24,0 0,1 0,-1 25,0-25,0 0,0 0,1 0,24-25</inkml:trace>
  <inkml:trace contextRef="#ctx0" brushRef="#br0" timeOffset="9864.74">20439 5705,'-24'-25,"-1"0,0 25,25 25,-25-25,25 25,0 0,0 0,0-1,0 1,0 0,0 0,0 0,25 0,0-1,-25 1,25-25,-25 25,24-25,1 0,-25 25,25-25,0 0,0 0,-1 0,-24-25,25 25,0 0</inkml:trace>
  <inkml:trace contextRef="#ctx0" brushRef="#br0" timeOffset="10039.84">20439 5383,'-24'0,"-1"-25,0 25,25-25</inkml:trace>
  <inkml:trace contextRef="#ctx0" brushRef="#br0" timeOffset="11608.87">20563 5110,'0'0,"0"-25,0 0,0 0,-24 25,24-24,0 48,0 1,24 0,-24 0,25 0,-25-1,25 1,-25 25,25-25,-25 24,0 1,25-1,-25-24,24 25,-24-1,0 1,0 0,0-1,25 1,-25-25,0 24,0-24,0 25,0-25,0-1,0 1,0 0,0 0,-25-50,1 0,24 0,0 1,0-1,0 0,0 0,24 25,1-25,0 25,0 0,0 0,-1 0,1 0,0 0,-25 25,0 0,0 0,0 0,0-1,-25 1,0 0,1 0,-1-25,0 25,0-25,0 0,25 24,0-48,25 24,0 0,0-25,0 25,-1-25,1 25,0-25,25 0,-25 1,-1 24,26-25,-25-25,0 25,24 0,-24 1,0-26,0 0,24 1,-24 24,-25-25,25 1,0-1,-25 1,0-1,0 0,0 1,0 24,-25 0,25-24,-25 24,25 0,-25 0,0 25,25-25,-24 1,-1 24,25-25,0 50,0-1,0 1,0 0,0 0,0 0,0-1,0 1,0 0,0 0,25-25,-25 25,0-1,0 1,0 25,0-25,0 24,0-24,0 25,0-1,0 1,24-25,-24 24,0-24,0 25,0-26,0 1,25 0,-25 0,25 0,0 0,0-1,-1-24,1 0,-25 25,25-25,0 0,0 0,-25-25,24 25,1 0,0-24,0 24,-25-25,25 0,-1 25,-24-25,25 0,0 0,-25 1,0-1,25 25,-25-50,25 25,-25 1,24-1,-24 0,0 0,25 0,-25 1,0-1,0 0,0 0,0 0,0 1,-25 48,1 1,-1 0,0 0,0 0,0 24,25-24,-24 0,24 0,-25-1,25 1,0 0,0 0,0 0,0-1,25-24,-25 25,24 0,1-25,0 25,0 0,0-25,-1 0,1 0,0 25,0-25,24 0,-24 0,25-25,-25 25,24 0,-24 0,25-25,-25 25,24-25,-24 0</inkml:trace>
  <inkml:trace contextRef="#ctx0" brushRef="#br0" timeOffset="12024.65">21357 4837,'0'-25,"0"0,25 0,0 25,0-24,-1 24,1 0,25 0,-25 0,24 0,1 0,24 0,-24 0,24 24,1 1,-26-25,26 50,-1-25,1 0,-26 24,26 1,-26-1,1 1,-1 0,-24-1,25 26,-25-1,-25-24,24 24,-24 0,0 1,0-1,0-24,0 24,0-24,-24 0,24-1,-25 26,0-26,25 1,-25-25,-24 24,24 1,-25-1,1 1,-1 0,0-26,-24 26,0-25,-1 24,1-24,-26 0</inkml:trace>
  <inkml:trace contextRef="#ctx0" brushRef="#br0" timeOffset="13957.88">7194 9847,'0'-24,"-25"48,0 1,25 0,-25 0,25 0,-25-1,25 1,-24 0,24 0,-25 25,0-1,0 1,0-1,1 26,-26-26,0 26,26 24,-26-25,0 1,1 24,-1-25,1 1,-1-1,0 1,1-1,24-24,-25-1,26 1,-1 0,0-26,0 26,0-25,1 0,24-1,-25 1,25 0,-25 0,25 0,0-1,25-24,0 0,-1 0,1 0,25 0,-25 0,-1 0,26 0,0 0,-1 0,26 0,-26 0,26 0,-1 0,0 0,1 0,-1 0,1 25,-1-25,1 0,-1 25,25 0,-24-25,-1 25,0-25,1 24,-26 1,26-25,-26 0,26 25,-26-25,1 0,0 0,-26 0,26 0,-25 0,0 0,0 0,-1-25,1 25,-25-25,0 1,-25-1,25 0,-24 0,-1-24,0 24,0 0,0-25,-24 26,24-26,0 0,0 1,-24-1,24 1,0-26,-25 25,26-24,-1 0,-25 24,25-24,1 24,-26-24,25 24,-24 0,24-24,-25 24,25 1,-24 24,24-25,0 1,-24 24,24 0,0-24,25 24,-25 0,0 25,1-25,24 0,-25 25,25-24</inkml:trace>
  <inkml:trace contextRef="#ctx0" brushRef="#br0" timeOffset="14606.89">8930 10145,'0'-25,"-25"25,0-24,1 24,-1-25,0 25,0 0,0 0,1 0,-1 0,0 0,0 0,0 0,-24 25,24-25,0 0,0 24,-24 1,24-25,0 25,0 0,1 0,-1-25,0 24,0 1,0 0,25 0,0 0,0-1,0 1,0 0,0 0,0 0,25-1,-25 1,25-25,0 25,0 0,-1 0,26-25,-25 24,24 1,-24-25,25 25,-1 0,1-25,0 25,-1-1,1 1,-1 0,1 0,0 0,-1-1,1 1,-1 0,1 25,0-26,-1 26,-24 0,25-26,-25 26,-1-25,1 0,-25 24,25-24,-25 0,0 0,0 0,0-1,-25 1,0 0,1-25,-26 25,25 0,-25-1,1-24,-1 25,-24 0,24-25,1 0,-26 0,26 0,-1 0,0 0,1 0,-1 0,25-25,1 25,-1-25,0 1,25-1,0 0,0 0,0 0</inkml:trace>
  <inkml:trace contextRef="#ctx0" brushRef="#br0" timeOffset="15042.55">9600 11559,'0'0,"-25"0,25 25,0 0,0-1,25 1,-25 0,25 0,-25 0,24-1,-24 26,25-25,-25 24,25 1,-25-25,25 24,-25 1,25-25,-25 24,24-24,1 25,-25-25,25 0,0-1,-25 1,25 0,-25 0</inkml:trace>
  <inkml:trace contextRef="#ctx0" brushRef="#br0" timeOffset="15874.97">9377 12105,'24'0,"1"0,0 0,0-25,0 25,-1 0,1 0,25-25,-25 25,-1 0,26-25,-25 25,24-25,-24 25,0 0,0-24,24 24,-24-25,0 0,0 0,0 25,-25-25,24 25,-24-24,0-1,0 0,0 0,0 0,-24 25,-1-24,0 24,25 24,0 1,0 0,0 0,0 0,0-1,25-24,-25 25,0 0,25 0,-25 0,24-1,1 1,0 0,0 0,0-25,-1 25,1-25,0 0,0 0,0 0,-25-25,24 25,-24-25,0 0,0 0,0 1,-24 24,24-25,-25 0,0 25,0-25,0 0,1 25,-26-24,25 24,0 0,-24-25,24 25,0 0,0 0,1 0,-1 0,50 0,-1 0,1 0,0 0,0-25,24 25,-24 0,0-25,0 25,0-25,-1 25,1-24,0 24,0-25,0 0,-25 0,0 0,0 1,0-1,0 0,-25 25,25-25,-25 25,25 25,0 0,25 0,0-1,-25 1,24 0,-24 0,25 0,0-1,-25 26,25-25,0 0,0-1,-25 1,24 0,1 0,0 0,0-25,0 24,-25 1,24-25,1 0,0 25,0-25</inkml:trace>
  <inkml:trace contextRef="#ctx0" brushRef="#br0" timeOffset="16574.7">10220 11832,'0'0,"0"25,25-25,-1-25,1 25,0 0,0-25,0 25,24 0,-24-25,0 25,0-25,0 25,-1-24,26 24,-25-25,0 25,-1-25,1 25,0-25,0 25,-25-25,-25 25,0 0,25 25,-25-25,1 25,-1 0,25 0,-25-1,0-24,0 25,25 0,0 0,0 0,0-1,0 1,0 0,25 0,0-25,0 0,0-25,-1 0,1 0,-25 1,25 24,-25-25,0 0,0 0,0 0,25 25,-25 25,25-25,-1 0,1 25,0-25,0 0,0 0,-1 0,1 0,0-25,0 25,0-25,-1 1,-24-1,25 0,-25 0,25 0,-25 1,0-26,0 25,0 0,0 1,0-1,0 0,-25-25,25 26,-25-1,1 0,-1 0,0 0,0 1,0-1,25 0,-24 25,-1-25,0 25,25 25,0 0,0 0,0 24,0-24,0 0,0 24,0 1,0-25,25 24,-25 1,25-25,-25 24,24 1,-24-25,25 0,0 24,0-24,-25 0,25 0,-1-1,1-24,0 25,0-25,0 0,-1 0</inkml:trace>
  <inkml:trace contextRef="#ctx0" brushRef="#br0" timeOffset="17654.34">11733 9872,'0'-25,"0"50,25-25,0 0,-1 0,1 0,0 0,0 25,24-25,-24 0,25 0,-1 0,1 0,24 25,-24-25,24 0,1 0,-26 0,26 25,-1-25,1 0,-1 24,1-24,-1 25,-24-25,24 25,-24-25,24 25,-24-25,-1 25,1 0,-25-25,24 24,1-24,-25 25,-1-25,1 0,0 25,0-25,-25 25,25-25,-25 25,0-1,-25 1,0 0,0 0,0 0,1-1,-26 1,25 0,-24 25,-1-26,0 26,1 0,-1-1,-24 1,24-1,-24 1,24 0,-24-1,24 26,-24-26,24 1,1-1,-26 1,25 0,1-1,-1-24,25 0,-24 25,24-50,0 24,0 1,1-25,24 25,-25-25</inkml:trace>
  <inkml:trace contextRef="#ctx0" brushRef="#br0" timeOffset="18326.84">14040 9897,'-25'0,"0"0,0 0,25 25,-24-25,24 25,0-1,0 1,-25 0,25 0,0 0,0 24,0-24,0 25,0-1,0 1,0 0,0 24,0-24,0-1,0 1,0 24,0-24,0-1,25 1,-1 0,1-1,0-24,0 25,0-26,-1 26,1-25,0 0,0-1,0 1,24-25,-24 25,0-25,0 0,24 0,-24 0,0 0,24 0,-24-25,0 25,25-25,-25 1,-1-1,1 0,0 0,0-24,0 24,-1-25,1 25,0-24,-25-1,0 1,0 24,0-25,0 1,0-1,-25-24,0 24,1 0,-1 1,0-1,0 1,-24-1,-1 0,25 26,-25-26,1 25,-1 0,1 0,-1 1,0-1,1 25,-1-25,1 25,-26 0,26 0,-1 25</inkml:trace>
  <inkml:trace contextRef="#ctx0" brushRef="#br0" timeOffset="19150.7">16471 9079,'0'-25,"-25"25,0 0,0 0,0 0,1 0,24 25,-25-25,0 0,0 24,0-24,1 25,-1 0,0-25,0 25,0 0,25-1,-24 1,-1 25,0-25,0 24,0 1,25-1,-24 1,-1 0,25-1,-25 26,25-26,-25 26,25-1,0 0,0 1,0-1,0 26,0-26,0 25,25-24,-25-1,25 25,0-24,-1-1,1 0,0-24,0 24,0-24,24 0,1-1,-25 1,24-25,1 0,-25-1,24 1,1 0,-1-25,1 0,0 0,-1 0,1 0,0 0,24-25,-24 25</inkml:trace>
  <inkml:trace contextRef="#ctx0" brushRef="#br0" timeOffset="19614.62">16694 9847,'0'-24,"-25"24,25-25,-25 25,0 0,25 25,0-1,0 1,0 0,0 0,25 0,-25-1,25 1,-25 0,25 0,-25 25,25-26,-25 1,25 0,-25 0,24 24,1-24,0 0,0-25,-25 25,25 0,-1-1,1-24,0 25,0-25,0 0,-1 0,1 0,0 0,0 0,0 0,-25-25,24 25</inkml:trace>
  <inkml:trace contextRef="#ctx0" brushRef="#br0" timeOffset="19830.91">16595 9475,'0'0,"-25"0,0-24,0-1,25 0,0 0,25 25,0 0,0 0</inkml:trace>
  <inkml:trace contextRef="#ctx0" brushRef="#br0" timeOffset="21354.67">17364 10492,'0'-24,"24"24,-24-25,0 0,25 25,-25-25,0 0,25 1,-25-1,0 0,0 0,25 0,-25 1,25-26,-25 25,0 0,0 1,24-26,-24 25,0 0,0-24,0 24,0 0,0 0,0 0,0 1,-24-1,-1 0,0 0,0 25,0 0,1-25,-1 25,0 0,25 25,-25-25,0 0,50 0,0 0,0 25,0-25,-1 0,1 0,0-25,0 25,0 0,-1 0,1 0,0 0,0 0,0 0,-25 25,24-25,-24 25,0 0,25-1,0 1,-25 0,25 0,0 0,-25-1,25 1,-1 0,-24 0,25-25,-25 25,25 0,0-1,0 1,-1 0,1-25,-25 25,25-25,0 25,0-25,-25 24,24-24,1 0,-25-24,25 24,-25-25,0 0,25 25,-25-25,0 0,25 25,-25-24,0-1,24 0,-24 0,0 0,25 0,-25 1,0-1,0 0,0 0,0 0,0 1,0-1,0 0,0 0,-25 0,25 1,-24-1,-1 0,0 25,0 0,25-25,-25 25,1 0,-1 0,50 0,-25 25,24-25,1 0,0 0,0 25,0-25,-1 25,1-25,0 0,-25 24,25 1,0-25,-25 25,24 0,-24 0,0-1,25 1,-25 0,25 0,-25 0,0-1,25 1,0 0,-25 0,24 0,1-25,-25 25,25-25,0 24,0-24,-1 0,1 0,0 0,0 0,0 0,-1-24,1 24,-25-25,25 0,0 0,0 0,-1 0,1 1,-25-1,25 0,0 0,-25 0,0 1,0-26,0 25,0 0,0 1,0-26,0 25,0 0,-25 1,0-1,25 0,-25 25,1-25,-1 25,0 0,25 25,-25 0,25 0,0-1,0 1,0 0,0 25,0-26,0 1,0 0,25 25,-25-26,25 1,-25 0,25 0,-1 0,1-1,0 1,0-25,0 25,0 0,-1-25,1 0,0 25,0-25,0 0,-1 0,1 0</inkml:trace>
  <inkml:trace contextRef="#ctx0" brushRef="#br0" timeOffset="23054.65">18976 9748,'0'-25,"0"1,0-1,25 0,0 25,-1 25,1-25,-25 25,25-1,-25 1,25 0,-25 0,25 0,-1-1,-24 1,25 0,0 0,-25 24,25-24,0 0,-25 0,24 0,1 0,0-1,0 1,0-25,-1 25,1-25,0 0,0 0,0-25,-1 0,-24 1,0-1,25 0,-25 0,0 0,0 0,0 1,0-1,0 0,0 0,-25-24,25 24,-24 0,24 0,0 0,-25 1,0-1,25 0,0 0,0 50,0 0,0 0,25-25,-25 24,25 1,-25 0,24-25,-24 25,25 0,0-25,0 24,0 1,-1-25,1 0,0 0,0 0,0 0,-1 0,1-25,0 25,0-24,0 24,0-25,-25 0,24 0,1 0,-25 1,25-1,-25 0,0 0,0 0,0 1,0-1,0 0,0 0,-25 0,25 1,0-1,-25 25,25-25,-24 25,24-25,-25 25,0 0,0 0,25 25,-25 0,25 0,0-1,0 1,0 0,0 0,0 0,0-1,0 1,0 0,25 0,-25 0,0-1,0 1,25 0,-25 0,0 0,25-25,-25 24,0 1,25 0,-1 0,1-25,0 0,-25 25,25-25,0 0,-25-25,24 25,1 0,0 0,-25-25,25 25,-25-25,25 25,-1-25,-24 1,25 24,0-25,-25 0,25 0,0 0,-25 1,24-1,-24 0,0-25,0 26,25-1,-25 0,0 0,0 0,0 1,0-1,0 0,-25 0,1 0,-1 1,0-1,0 25,0 0,1 0,-1 0,25 25,25-25,-25 24,0 1,24-25,-24 25,0 0,0 0,25-25,-25 24,0 1,25-25,-25 25,0 0,25-25,-25 25,25-25,-1 0,1-25,0 25,0-25,0 25,-25-25,24 25,1-25,0 25,-25-24,25 24,-25-25,25 25,-25 25,0-1,24-24,-24 25,0 0,0 0,0 0,0-1,25 1,-25 0,0 0,0 0,0-1,25 1,-25 0,0 0,25 0,-25-1,25 1,-1 0,1-25,0 0,0 0,-25-25,25 25,-1-25,-24 1,25 24,0-25,-25 0,25 0,-25 0,25 1,-25-1,25 0,-25 0,0-24,0 24,0 0,0 0,0-24,0 24,0 0,0 0,0 0,0 1,-25 24,0 0,0 0,0 0,0 0,25 24,0 1,0 0,0 0,25 0,0-1,0 1,25 0,-26 0,1-25,25 25,-25-1,24 1,-24-25,0 25,0 0,24-25,-49 25,25-25,0 24,0 1,-25 0,-25 0,0-25,0 0,0 0,1 0,-26 0,25 0,0 0,1 0,-26 0,25 0,0 0,1 0</inkml:trace>
  <inkml:trace contextRef="#ctx0" brushRef="#br0" timeOffset="23338.6">21283 9327,'0'-25,"0"50,0-1,0 1,0 0,0 0,0 0,0-1,0 1,25 0,-25 0,0 0,24 24,-24-24,25 0,0 0,0-1,0 1,-1-25,1 0,0 25,0-25,0 0,-1-25,1 25,0 0,0-25,0 25,-1-24</inkml:trace>
  <inkml:trace contextRef="#ctx0" brushRef="#br0" timeOffset="23474.64">21481 9103,'0'0,"0"-24,-25 24,1-25,-1 25,25-25,-25 25,25-25,25 25</inkml:trace>
  <inkml:trace contextRef="#ctx0" brushRef="#br0" timeOffset="24450.87">21605 8682,'0'-25,"-25"25,25-25,0 50,25-25,-25 25,25-1,-25 1,25 0,-25 0,25 0,-1 24,-24 1,25-25,0 24,0 1,-25 0,25-1,-1 1,1-1,-25 1,25 0,0-1,-25 1,25-25,-1 24,-24-24,0 0,0 0,25-1,-25 1,-25-25,1-25,-1 25,0-24,0-1,25 0,0 0,0 0,25 1,0 24,0 0,-1 0,1 0,0 0,0 24,-25 1,0 0,0 0,0 0,-25-1,0-24,0 25,25 0,-24 0,-1-25,0 25,50-25,0-25,-1 0,1 25,0-25,0 0,0 1,0-1,-1 0,1-25,0 26,0-26,0 25,-1-24,1-1,-25 25,25-24,0-1,-25 0,0 1,25-1,-25 0,0 1,0-1,0 1,0 24,0-25,-25 25,25 1,0-1,-25 0,25 0,-25 25,25 25,-25-25,25 25,0 0,0-1,-24 1,24 0,0 25,0-26,0 26,0-25,0 24,0 1,24-25,-24 25,25-1,-25-24,25 25,0-1,-25 1,25-25,-1 24,1-24,0 0,0 0,0-1,-1 1,1-25,0 0,0 0,0 0,24 0,-24-25,0 25,0-24,24-1,-24 0,0 0,0 0,-1-24,1 24,-25 0,25-24,-25 24,0 0,0 0,0-24,0 24,-25 0,0 0,1 25,24-25,-25 25,0 0,0 0,0 0,1 25,-1 0,25 0,-25 0,25-1,0 26,0-25,0 24,0 1,0-25,0 24,0 1,25-25,0 24,-1-24,1 0,0 0,0 0,0-25,24 24,-24-24,0 0,24 0,-24 0,25 0,-25 0,24 0,-24-24,0 24</inkml:trace>
  <inkml:trace contextRef="#ctx0" brushRef="#br0" timeOffset="24762.62">22126 8483,'25'0,"0"25,24-25,-24 0,25 0,-1 0,26 25,-1 0,-24-25,24 24,25 1,-24 25,-1-25,1-1,-1 26,-24-25,24 24,1 1,-26 0,1-1,-1 1,1 0,-25-1,0 1,-1-1,-24 1,0 0,0-1,0 26,0-26,-24 1,-1-1,0 1,-25 0,26-26,-26 26,0 0,1-26,-1 26,25-25,-24 0,24-1</inkml:trace>
  <inkml:trace contextRef="#ctx0" brushRef="#br0" timeOffset="24906.33">23664 9599,'0'0,"25"-24,0-1,-25 0,24 0,-24 0</inkml:trace>
  <inkml:trace contextRef="#ctx0" brushRef="#br0" timeOffset="26483.69">2382 14362,'24'0,"-24"-25,0 0,25 25,-25 25,0 0,0 0,-25 0,25-1,0 1,-24 0,24 0,-25 24,25-24,-25 25,0-25,0 24,1 1,-1-1,0 26,-25-26,26 1,-1 24,0-24,-25 0,26 24,-1-24,0-1,0 1,0 0,1-1,-1 1,25-25,-25-1,25 1,-25 0,25 0,-25 0,25-1,25-24,0-24,0 24,0 0,-1 0,26-25,-25 25,24 0,1-25,0 25,-1 0,1 0,-1 0,26 0,-26 0,26 0,-26 0,26 0,-26 0,26 25,-1-25,-24 25,-1-25,26 24,-25 1,-1-25,1 25,-1 0,-24-25,0 25,25-25,-26 24,1-24,0 25,0-25,-50-25,0 25,25-24,-25-1,25 0,-24 0,-1 0,0 1,0-1,0-25,1 25,-1-24,0 24,0-25,0 1,-24 24,24-25,0 1,0-1,0 0,1-24,-1 24,0 1,0-1,0 1,1-1,-1 0,0 26,25-26,-25 25,0-24,1 24,-1 0,0 0,25 0,-25 25,0-24</inkml:trace>
  <inkml:trace contextRef="#ctx0" brushRef="#br0" timeOffset="27028.84">3696 14163,'0'0,"0"-24,-25 24,1-25,-1 0,0 25,0 0,0 0,1 0,24 25,-25-25,0 25,-25-25,26 24,-1 1,0 0,0 0,25 0,-25-1,1 1,24 0,0 0,0 0,0 0,0-1,0 1,24 0,-24 0,25 0,0-25,25 24,-26 1,1 0,25 0,-25-25,24 25,1-1,-1 1,1 0,0 0,-1 0,1 24,24-24,-24 0,0 24,-1-24,26 25,-26-1,1-24,-1 25,1-1,-25 1,24 0,-24-26,0 26,0 0,0-25,-25-1,0 1,0 0,0 0,-25 0,0-1,0 1,-24 0,24-25,-25 25,1-25,-1 25,0-25,1 24,-1-24,1 0,-1 0,25 0,-25 0,26-24,-1 24,25-25,-25 25,25-25</inkml:trace>
  <inkml:trace contextRef="#ctx0" brushRef="#br0" timeOffset="28347.83">4564 15999,'0'-25,"0"0,0 1,25 24,0 0,0 24,-25 1,25 0,-1 0,-24 0,25-1,0 1,-25 0,25 0,0 0,-25-1,24 1,1 0,0 0,0 0,-25-1,25 1,-1 0,1-25,-25 25,25-25,0 0,0 25,0-25,-1 0,-24-25,25 25,-25-25,25 25,-25-25,0 0,25 1,-25-1,0 0,0 0,0-24,0 24,0 0,0 0,0 0,-25 1,25-1,-25 0,25 0,0 0,-25 1,1-1,24 0,-25 25,25 25,0 0,0-1,25 1,-1 0,-24 0,25-25,-25 25,25-1,0 1,-25 0,25-25,-1 25,-24 0,25-1,0 1,0 0,-25 0,25-25,-25 25,24-25,-24-25,0 0,0 0,0 0,0 1,25-1,-25 0,0 0,25 0,-25 1,25 24,-25-25,25 0,-1 25,1 0,0 0,0 25,0 0,-1-1,-24 1,25-25,-25 25,25 0,-25 0,25-25,-25 24,-25-24,25-24,-25 24,25-25,0 0,-25 25,25-25,0 0,0 1,0-1,0 0,0 0,25 25,-25-25,25 25,0 0,0 25,-1-25,-24 25,25 0,0-25,-25 25,25-1,0-24,-1 25,1 0,0 0,0-25,0 25,-1-25,1 0,0 0,0 0,-25-25,0 0,0 0,0 0,0 1,0-1,0 0,0 0,-25 0,25 1,0-1,-25 25,25-25,0 0,0 0,-25 25,25 25,25 0,-25 0,25 0,0-1,-25 1,25 0,-1 0,1 0,0-1,0-24,0 25,0 0,-1-25,-24 25,25-25,0 0,0 25,0-25,-1 0,1 0,0-25</inkml:trace>
  <inkml:trace contextRef="#ctx0" brushRef="#br0" timeOffset="28508.15">5929 15577,'0'0,"-25"0,25-24,-25 24,25-25</inkml:trace>
  <inkml:trace contextRef="#ctx0" brushRef="#br0" timeOffset="29372.25">6251 14511,'0'0,"-25"0,1 0,48 0,1 0,0 0,0 0,0 0,24 0,-24 0,25 0,-1 0,1 0,-1 0,1 25,24-25,-24 0,0 0,24 24,0-24,-24 25,24-25,-24 25,0-25,24 25,-24 0,-1-25,1 24,0-24,-1 25,1 0,-25-25,-1 25,26-25,-25 25,0-1,-1-24,-24 25,25 0,-25 0,0 0,0-1,0 26,0-25,-25 24,25-24,-24 25,-1-25,-25 24,25 1,1-1,-26 1,0-25,1 25,-1-1,1 1,-26-1,26-24,-1 25,-25-25,26 24,-1-24,1 25,24-26,-25 1,25 0,1-25,-1 25,25 0,0-1</inkml:trace>
  <inkml:trace contextRef="#ctx0" brushRef="#br0" timeOffset="29988.81">8285 14387,'0'-25,"0"0,-25 25,25 25,0 0,0 0,0-1,0 1,0 0,0 0,0 0,0 24,0 1,0-25,0 24,0 1,25-1,-25 1,25 0,0 24,0-24,-25-26,24 26,1 0,0-26,25 26,-26-25,1 0,0-1,0 1,24 0,-24-25,0 25,25-25,-26 0,1 0,25 0,-25-25,-1 25,1-25,25 25,-25-25,-1 1,1-1,0 0,0-25,0 26,-1-26,-24 25,25-24,0-1,-25 0,25 1,-25-1,0 25,0-24,0-1,-25 1,25-1,-25 0,0 26,1-26,-26 0,25 26,0-26,-24 25,-1 0,25-24,-24 24,-1 0,1 25,-1-25,0 0,1 25,-1 0,1 0,-1 0,0 0,-24 25,24 0,1-25</inkml:trace>
  <inkml:trace contextRef="#ctx0" brushRef="#br0" timeOffset="30748.8">11435 13742,'0'0,"-24"0,-1 0,0 25,0-25,25 24,-25-24,0 25,1-25,-1 25,0 0,0 0,0-1,1 1,-1 0,0 25,-25-1,26 1,-1-1,0 1,0 24,0-24,1 25,24-1,-25 0,0 1,25-1,0 1,0-1,0 25,0-24,0 24,25-25,0 25,-1 1,1-1,0 0,0-24,24 24,-24 0,25-25,-1 1,1-1,0 1,-1-1,26-24,-26-1,26 1,-1 0,1-26,-1 1,0 0,1 0,-1-25,1 0,-1 0,0 0,1-25,24 0,-25 25,1-25,-1 1,1-1</inkml:trace>
  <inkml:trace contextRef="#ctx0" brushRef="#br0" timeOffset="31500.46">12179 14263,'0'-25,"-24"25,24 25,24-25,-24 24,0 1,25 0,-25 0,25 0,-25 24,25-24,-25 25,25-25,-25 24,0 1,24-25,-24 24,0 1,0-1,0-24,0 25,0-25,0 24,0-24,0 0,0 0,0-1,0 1,25-25,0 0,0 0,0 0,24 0,-24 0,25 0,-1-25,1 25,24 0,-24 0,0 0,24 0,-24-24,-1 24,1 0,-1 0,1 0,-25-25,24 25,-24 0,25-25,-25 25,-1 0</inkml:trace>
  <inkml:trace contextRef="#ctx0" brushRef="#br0" timeOffset="31848.66">12006 14511,'0'0,"25"-25,-1 0,1 0,0 25,0-24,0 24,-1-25,26 0,-25 0,24 25,-24-25,25 0,-25 1,24-1,1 0,0 25,-26-25,26 0,-25 25,0-24,24 24,-24-25</inkml:trace>
  <inkml:trace contextRef="#ctx0" brushRef="#br0" timeOffset="32060.79">12303 14660,'25'0,"0"-25,0 25,0-25,-1 0,26 25,-25-25,25 1,-26-1,26 0,0 0,-1 0</inkml:trace>
  <inkml:trace contextRef="#ctx0" brushRef="#br0" timeOffset="32608.48">13097 14585,'-25'0,"25"-25,0 1,25 24,0 0,0 0,0 24,-1 1,1 0,0 0,0 0,-25-1,25 1,-25 25,0-25,24-1,-24 1,0 0,0 0,0 0,0-1,0 1,0-50,0 1,0-1,-24 0,24 0,0 0,0 1,0-1,0 0,0 0,0 0,0 1,0-1,24 0,1 0,0 0,0 25,0 0,-1 0,1 0,0 0,-25 25,25-25,0 25,0 0,-25 0,24-25,1 24,0 1,-25 0,25 0,0-25,-1 25,1-1,0 1,0 0,0-25,-1 25,1 0,0-25,0 0,0 0,-25-25,24 25</inkml:trace>
  <inkml:trace contextRef="#ctx0" brushRef="#br0" timeOffset="32915.75">13668 14114,'-25'0,"25"-25,0 50,0 0,0-1,25 1,0 0,-25 0,24 0,1-1,0 1,0 25,0-25,-1 24,1-24,0 25,0-25,0 24,-1-24,1 25,25-26,-25 1,-1 25,1-25,0-1,0-24,0 25,-1 0,1-25,0 25,0-25,0 0,-1 0,1 0,0-25</inkml:trace>
  <inkml:trace contextRef="#ctx0" brushRef="#br0" timeOffset="33132.71">13593 14635,'-24'0,"24"25,0-50,24 25,1-25,0 25,0-25,0 0,24 25,-24-24,0-1,24 0,1 0,-25 0,24 25,1-24,-25-1</inkml:trace>
  <inkml:trace contextRef="#ctx0" brushRef="#br0" timeOffset="34604.75">14486 14932,'0'-24,"25"24,-25-25,0 0,0 0,0 0,0 1,0-1,0 0,0 0,0 0,0 1,0-1,0 0,0 0,-25 25,25-25,0 1,-25-1,1 0,-1 0,0 25,0-25,0 25,1 25,-1-25,0 0,0 25,0-25,1 0,-1 25,0 0,50-1,0-24,-1 0,-24-24,25 24,0 0,0 0,0-25,-1 25,1 0,0 0,0-25,0 25,-1 0,1 0,0 0,0 25,0-25,-25 25,25-1,-25 1,24 0,-24 0,25 0,-25-1,25-24,-25 25,25-25,0 0,-1 0,1 0,0 0,0-25,0 25,-25-24,24-1,1 25,0-25,-25 0,25 0,-25 1,25-1,-25 0,24 0,-24 0,0 1,0-1,0 0,0 0,-24 25,-1 25,25 0,0 0,0-1,0 1,0 0,0 0,0 0,0-1,0 1,25 0,-1 0,-24 0,25-1,0-24,0 25,0 0,-1-25,1 0,0 0,0 25,0-25,-1 0,1-25,0 25,0 0,0-25,-1 25,-24-25,25 1,-25-1,0 0,0 0,-25 25,1-25,-1 1,0 24,0-25,0 25,-24-25,24 25,-25 0,26 0,-26-25,25 25,-24 0,24 0,0 0,0 0,25-25,25 25,0 0,0 0,-1-24,1 24,0 0,0-25,0 25,-1-25,1 0,0 25,0-25,0 25,-1-25,1 1,0 24,-25-25,25 25,0-25,-25 0,0 50,24 0,-24 0,25-1,-25 26,25-25,0 25,0-26,-1 26,1-25,0 24,-25 1,50-25,-26 24,1 1,0 0,0-26,0 26,24 0,-24-26,0 26,0-25,24 24,-24-24,0 0,0 0,-25 0,25-25,-25 24,24-24,-24 25,-24-25,-1 0,0 0,0-25,0 25,1-24,-1 24,0-25,0 0,0 0,1 0,-1 1,-25-1,25 0,0 0,1-24,-26 24,25-25,0 1,1-1,24 25,-25-24,0-1,25 25,0-24,0-1,0 25,25-24,0 24,-1 0,1 0,0 0,0 0,0 1,24 24,-24-25,0 25,0 0,0 0,-1 0,1 0,0 25,-25-1,0 1,0 0,0 0,-25 0,0 24,1-24,-1 0,0 25,0-26,0 1,0 0,1 0,-1 0,0-1,0 1</inkml:trace>
  <inkml:trace contextRef="#ctx0" brushRef="#br0" timeOffset="35172.6">15900 14312,'-25'0,"1"0,24 25,0 0,0 0,0 0,0-1,0 1,24-25,-24 25,25-25,0 25,0-25,0 0,-1 0,1 0,-25-25,25 25,0-25,0 0,-25 1,0-1,24 0,-24 0,0 0,0 0,0 1,0-1,0 0,0-25,-24 26,24-1,-25 0,25 0,0 0,-25 1,25-1,-25 25,25 25,25-1,0 1,-25 0,25 0,-1 24,1 1,25-25,-25 24,24 1,-24 0,25-1,-26 1,26 24,-25-24,24 0,-24-1,0 1,0-1,0 1,-1 0,1-1,-25 1,0-1,0-24,0 25,0-25,-25 24,25-24,-24 0,-1-25,0 0,-25 0,26 0,-1 0,-25 0,25-25,1 25,-26-25,25 0,0 1,1-1,-1 0,0 0,0 0,25 1,0-26,0 25,0 0,25-24,0 24,-25-25,49 26,-24-1,0-25</inkml:trace>
  <inkml:trace contextRef="#ctx0" brushRef="#br0" timeOffset="36204.5">17587 14114,'0'0,"-25"0,25 25,-25-25,25 24,0 1,-25 0,1 0,24 0,0-1,0 1,0 0,0 0,0 0,0 0,0-1,0 1,0 0,0 0,24-25,-24 25,25-25,0 24,0-24,-25-24,25 24,-1 0,1-25,-25 0,25 25,0-25,0 0,0 1,-1-1,1-25,-25 25,25 0,0-24,-25 24,25-25,-25 26,24-26,-24 25,0 0,0 1,0-1,-24 0,24 0,-25 25,0 0,0-25,0 25,1 0,-1 25,0-25,0 25,25 0,25 0,0-1,0-24,24 25,-24-25,0 25,24-25,-24 0,25 25,-25-25,-1 0,26 25,-25-25,0 0,-1 0,1 24,0-24,-25 25,0 0,0 0,0 0,-25-25,0 24,1-24,-1 25,0 0,0-25,0 25,1-25,-1 0,-25 25,25-25,1 25,-1-25,0 0,0 0,0 0,25 24,-24-24</inkml:trace>
  <inkml:trace contextRef="#ctx0" brushRef="#br0" timeOffset="36931.71">17289 13965,'0'0,"-25"0,25-25,0 0</inkml:trace>
  <inkml:trace contextRef="#ctx0" brushRef="#br0" timeOffset="37768.71">19522 13866,'0'-25,"0"0,-25 25,0 0,0 0,0 25,1 0,-1-25,25 25,-25-1,0 26,0-25,1 0,24-1,-25 26,25-25,0 0,0-1,0 1,0 0,25 0,-1-25,1 25,0-25,0-25,0 25,-1-25,-24 0,25 0,0 25,-25-24,25-1,-25-25,0 25,0 1,0-1,0 0,0 0,0 0,0 1,0-1,-25 0,25 50,0 0,0-1,25 1,-25 0,25 0,-1 0,-24-1,25 1,0-25,0 25,0-25,-1 0,1 0,0-25,0 25,0-25,-25 1,24-1,-24 0,25 0,-25 0,25 1,-25-26,0 25,0-24,0 24,0-25,0 1,-25 24,25-25,-25 1,25-1,-24 0,-1 1,0-1,25 25,-25-24,0-1,1 25,-1 0,0 1,25-1,-25 25,25-25,0 50,0 0,0-1,0 1,0 25,25-25,0 24,-25 1,25-25,-1 24,1 1,0 0,0-26,0 26,24-25,-24 24,0-24,25 0,-26 0,26 0,0-1,-26-24,26 25,0 0,-1-25,-24 0</inkml:trace>
  <inkml:trace contextRef="#ctx0" brushRef="#br0" timeOffset="40328.47">20365 13692,'0'-25,"0"1,0-1,25 25,0-25,-1 25,1 25,-25 0,25-25,-25 24,25 1,-25 0,0 0,25 24,-25-24,24 0,-24 0,0 0,25 24,0-24,0 0,-25 0,25-1,-1-24,1 0,-25 25,25-25,-25-25,25 25,0-24,-1-1,-24 0,25 0,-25 0,0 1,25-1,-25 0,0 0,0 0,0 1,0-1,0 0,0 0,-25 0,25 1,-25 24,25-25,-24 25,24-25,0 50,0 0,0-1,0 1,0 0,0 0,24 0,-24-1,25 1,0 0,0 0,0 0,0-1,-1 1,26 0,-25-25,0 25,-1 0,1-25,25 0,-25 24,-1-24,1 0,0-24,0 24,0-25,-1 25,1-25,-25 0,25 25,-25-25,0 1,0-1,0 0,0 0,0 0,0 1,-25-1,0 0,1 0,-1 0,0 1,0-1,0 25,1-25,-1 25,25-25,25 25,-1-25,1 25,0 0,0 0,0-24,-1 24,1 0,0-25,0 25,0 0,-1-25,1 25,0-25,0 25,0 0,-1-25,1 25,0 0,-25-24,25 24,-50 24,0 1,0 0,25 0,-24 0,-1-1,25 1,-25 0,25 0,0 0,0-1,0 1,0 0,25 0,0 0,-1-25,1 0,0-25,-25 0,25 0,-25 0,0 1,25 24,-25-25,0 0,0 0,0 0,0 1,0-1,0 0,0 0,0 0,-25 25,25-24,0 48,0 1,0 0,0 0,0 0,25-1,-25 1,24-25,-24 25,25 0,0 0,0-25,-25 24,25-24,-1 25,1-25,0 0,0 0,0 0,-25-25,24 25,1 0,0-24,0-1,0 0,0 0,-25 0,24 1,-24-1,25 0,-25 0,0 0,0 1,0-1,0 0,0-25,0 26,0-1,0 0,0 0,-25 0,25 0,-24 1,24 48,0 1,24 0,1 0,-25 0,25 0,0-1,0 1,-25 0,24 0,1 0,-25-1,25 1,0 0,-25 0,25 0,-1-1,-24 1,25 0,0-25,-25 25,25 0,-25-1,25 1,-25 0,0 0,0 0,24-1,-24 1,0-50,25 25,0 0,-25-24,25 24,-25-25,25 25,-25-25,24 25,1-25,-25 0,0 1,0-1,0 0,25 25,-25-25,0 0,0 1,0-1,0 0,0 0,0 0,0 1,0-1,0 0,0 0,0 0,0 1,0-1,0 0,0 0,0 0,0 0,-25 1,25-1,-25 0,25 0,0 50,0 0,25 0,-25-1,0 1,0 0,25 0,-25 25,25-26,0 1,-25 25,24-1,1 1,-25-25,25 24,0 1,0 0,-1-1,-24 1,25-1,0 1,-25 0,25-1,-25-24,25 25,-25-1,0 1,0-25,0 24,0 1,0-25,-25-1,0 26,25-25,-25 0,0-25,1 25,-1-25,0 24,-25-24,26 0,-1 0,0 0,0 0,0 0,1-24,-1 24,25-25,-25 25,25-25,0 0,0 0,0 0,0 1,0-1,25 0,-25 0,25-24,-1 24,1-25,0 1,0 24,0-25,24 1,-24-1,0-24,24 24,-24 0,25-24,-25 24,24-24,-24 24,0-24,0 24,0 1,-25 24,0 0,0-25,0 26,-25-1,0 25,0 0,0 0,0 25,1-25,24 24,-25-24,25 25,0 0,0 0,25 0,-25 0,24-1,1 1,25 0,-25 25,0-26,-1 1,1 0,0 0,0 0,0-1,-25 1,24 0,-24 0,0 0,0-1,0 1,-24-25,-1 25,0-25,0 25,0-25,1 0,-1 0</inkml:trace>
  <inkml:trace contextRef="#ctx0" brushRef="#br0" timeOffset="40552.41">22201 12898,'0'0,"24"-49,1 24,-25 0,25 0,0 1,0-1,24 0,-24 0,0 25,24-25,-24 25,25 0,-25-24,-1 24,1 0,0 0,0 0,0 24,-1-24,-24 25,25 0,-25 0,0 0,0 24,-25-24,25 25</inkml:trace>
  <inkml:trace contextRef="#ctx0" brushRef="#br0" timeOffset="42180.65">13320 16272,'-24'0,"24"25,-25-1,25 1,-25 0,25 0,0 0,-25 0,25-1,0 26,0-25,0 24,0-24,0 25,0-1,0-24,0 25,0-25,0-1,25 1,-25 0,25 0,-25 0,25-1,-1-24,-24 25,25-25,0 0,0 0,-25-25,25 25,-1-24,1-1,0 0,-25 0,25 0,0 1,-25-1,25-25,-25 25,24 1,-24-1,25 0,0 0,-25 0,25 1,0-1,-1 25,1 0,-25 25,25-25,-25 24,25-24,-25 25,25 0,-1 0,-24 0,0-1,25 1,-25 0,0 0,0 0,0-50,0 0,0 0,0 0,0 1,0-1,0 0,0 0,0 0,0 1,0-1,25 25,-25-25,0 0,25 25,-25-25,25 25,-1 0,1 0,0 25,0-25,0 25,-1 0,1-25,0 25,0-1,0 1,-1-25,1 25,0 0,0-25,0 25,-1-1,1-24,0 0,-25 25,25-25,0 0,-1 0,1 0,-25-25,0 1</inkml:trace>
  <inkml:trace contextRef="#ctx0" brushRef="#br0" timeOffset="42344.43">13296 16247,'0'0,"-25"0,0 0,0 0,0-25,25 0,25 25,0-24</inkml:trace>
  <inkml:trace contextRef="#ctx0" brushRef="#br0" timeOffset="43560.43">15379 16222,'-25'0,"1"0,-1 0,0 0,0 25,0-25,1 25,-1-25,25 25,-25-1,0 1,0-25,25 25,-24 0,-1 0,25 24,-25-24,25 0,-25 0,25 24,-25-24,25 0,0 0,0 0,0-1,0 1,0 0,0 0,25 0,-25-1,0 1,25-25,-25 25,25-25,0 25,-1-25,1 25,0-25,0 0,0 0,-1 0,1 0,0-25,0 25,0-25,-1 25,-24-25,25 25,-25-25,25 25,-25-24,25 24,-25-25,0 0,25 25,-25-25,0 0,24 25,-24-24,0-1,25 0,-25 0,0 0,0 1,0-1,0 0,0 0,0 0,0 1,0-1,0 0,0 0,-25 25,25-25,-24 25,-1 0,0 25,0-25,0 25,25 0,25-25,0 0,0 0,0 0,-1 0,1 0,0 0,0 0,0 0,-1 0,1 0,-25 25,25-25,-25 24,25-24,-25 25,25 0,-25 0,0 0,25-25,-25 24,24 1,-24 0,25 0,0 0,0-1,0 1,-1-25,1 0,0 0,0 0,0 0,-25-25,24 25,1-24,-25-1,25 25,0-25,-25 0,25 0,-25 1,24-1,-24 0,25 0,-25 0,25 1,-25-1,0 0,0 0,0 0,-25 0,0 1,1 24,-1 0,0 0,0 24,0-24,1 25,24 0,-25-25,25 25,0 0,0 0,0-1,0 1,0 0,0 0,25 0,-1-1,-24 1,25-25,0 25,0 0,0-25,-1 0,1 0,0 0,0 0,0 0,-1-25,1 25,0 0,0-25,0 25,-1-25</inkml:trace>
  <inkml:trace contextRef="#ctx0" brushRef="#br0" timeOffset="44236.06">16495 16321,'0'0,"-24"-24,-1 24,0 0,0 0,0 0,25 24,-24 1,24 0,0 0,0 0,0 0,0-1,0 1,0 0,24 0,1 0,0-25,0-25,0 25,-25-25,0 0,24 25,-24-25,25 1,-25-1,0 0,0 0,0 0,0 0,0 1,0-1,-25 25,25 25,-24-25,24 24,0 1,-25 0,25 0,0 0,0 0,0-1,25 1,-25 0,24-25,-24 25,25-25,0 0,0 0,0 0,-1-25,1 0,0 0,-25 1,25-1,0 0,-25 0,0 0,25 0,-25 1,0-1,0 0,0 0,-25 0,25 1,-25 24,25-25,-25 25,0-25,0 0,50 25,0 25,0-25,25 25,-26 0,1-25,0 24,0-24,0 25,-1-25,1 25,0 0,0-25,0 25,-25-1,24-24,-24 25,0 0,0 0,0 0,-24 0,-1-1,0 1,0 0,0-25,1 0</inkml:trace>
  <inkml:trace contextRef="#ctx0" brushRef="#br0" timeOffset="44504.36">17041 16173,'0'0,"0"-25,-25 25,25 25,0-1,25 1,-25 0,25 0,-25 0,25-25,-25 24,25-24,-25 25,24 0,1-25,-25 25,25-25,0 0,0 0,-1 0,1 0,0 0,0-25,0 25</inkml:trace>
  <inkml:trace contextRef="#ctx0" brushRef="#br0" timeOffset="44659.45">17091 15999,'0'0,"-25"0,25-25,-25 25,0-25</inkml:trace>
  <inkml:trace contextRef="#ctx0" brushRef="#br0" timeOffset="45612.42">17289 16024,'25'0,"0"25,0-1,-1 1,-24 0,25-25,0 25,-25 0,25-1,-25 1,25 0,-1 0,-24 0,25-1,-25 1,25 0,-25 0,0-50,0 0,0 0,0 1,0-1,0 0,0 0,0 0,0 1,0-1,0 0,0 0,0 0,25 25,0 25,-25 0,24-25,-24 25,25-25,0 25,0-1,0 1,0-25,-1 0,1 0,0 0,-25-25,25 25,-25-24,25-1,-25 0,0 0,0 0,0 1,0-1,0 0,0 0,0 0,-25 1,25-1,-25 25,0 0,25 25,0-1,0 1,0 0,0 0,0 0,0-1,0 1,25 0,0 0,0-50,-1 0,-24 0,0 1,0-1,0 0,0 0,0 0,0 1,-24 24,24-25,24 25,-24 25,25-1,0 1,-25 0,25 0,0 24,-1-24,1 0,0 25,0-1,0-24,24 25,-24-1,0 1,0 0,-1-1,1 1,0-1,0 1,-25 0,25-26,-25 26,0 0,0-26,-25 1,0 0,25 0,-25-25,-24 25,24-25,0 0,0 0,-24 0,24 0,0-25,0 25,0 0,1-25,-1 0,0 25,0-25,25 1,0-1,0 0,0 0,0 0,25-24,-25 24,25 0,0-24,24 24,-24-25</inkml:trace>
  <inkml:trace contextRef="#ctx0" brushRef="#br0" timeOffset="47324.58">18802 15354,'0'0,"-25"-25,25 50,0 0,0 0,0 0,25 24,-25-24,25 0,-25 24,25 1,-25 0,25-1,-25 1,25 24,-1-24,-24 24,25-24,0 24,0 1,0-1,-25 0,24-24,1 25,0-1,0 0,0-24,-1 24,-24-24,25 0,0-1,0 1,0-1,-25-24,24 25,1-25,0-1,-25 1,25-25,0 25,-1-25,1 0,0-25,-25 0,25 25,-25-24,0-1,0 0,0 0,0 0,0 1,-25-1,25 0,-25 0,0 0,1 1,-1-1,0 0,0 0,0 0,1-24,-26 24,25 0,0 0,1 1,-26-26,25 25,0 0,1 25,-1-24,0-1,0 25,0 0,1-25,-1 25,50-25,-1 25,1-25,0 25,0 0,0-25,-1 1,1 24,0-25,0 25,0-25,-1 0,1 25,-25-25,25 1,-25-1,0 0,0 0,-25 25,25 25,0 0,0 0,0-1,0 1,0 0,25-25,-25 25,25-25,-25 25,25-25,-1 0,1 0,0 0,-25-25,25 25,0 0,-25-25,24 25,-24-25,25 25,-25-25,0 1,25 24,-25-25,0 0,0 0,-25 25,25-25,-25 25,1-24,-1 24,0 0,0 0,0 0,1 0,-1 0,0 0,25 24,-25-24,0 25,1-25,24 25,-25-25,25 25,0 0,0-1,25-24,-1 0,1 0,0 0,0 0,0 0,-25-24,24 24,1-25,0 0,0 25,-25-25,25 0,-1 1,-24-1,25 25,0-25,-25 0,0 0,25 1,-25-1,0 0,0 0,0 0,-25 25,25-24,-25 24,0 0,1-25,-1 25,0 25,0-25,50 24,0-24,0 0,-1 25,1-25,0 25,0-25,0 25,-1 0,1-25,0 24,-25 1,25-25,0 25,-25 0,24-25,1 25,0-1,0-24,-25 25,25-25,-1 25,1-25,0 0,0 0,0 0,0 0,-1-25,1 25,0 0</inkml:trace>
  <inkml:trace contextRef="#ctx0" brushRef="#br0" timeOffset="48279.6">20464 15652,'0'-25,"0"0,0 0,25 1,0 24,-25-25,25 25,-1 0,-24 25,25-1,0 1,-25 0,0 0,25 0,-25 24,25-24,-25 25,0-26,24 26,-24-25,0 24,25 1,-25-25,0 24,25-24,-25 0,25 0,-25 0,25-1,-25 1,24 0,1-25,0 25,0-25,0 0,0-25,-1 0,1 0,0 1,0-1,-25 0,25 0,-25 0,0 1,24-26,-24 25,0 0,0 1,0-26,0 25,0-24,0 24,0-25,0 25,-24-24,24 24,-25 0,0-24,25 24,-25 25,25-25,-25 0,1 0,24 1,-25 24,25 24,0 1,0 0,0 0,0 0,25-1,-25 1,0 0,24 0,-24 24,0-24,25 25,-25-1,25-24,0 25,-25-1,25-24,-25 25,24-25,-24-1,25 26,0-25,-25 0,25-1,-25 1,25-25,-1 25,1 0,0-25,-25 25,25-25,0 0,-1 0</inkml:trace>
  <inkml:trace contextRef="#ctx0" brushRef="#br0" timeOffset="49044.38">21258 16098,'-25'-25,"25"1,-25-1,25 0,0 0,25 0,-25 1,25 24,0-25,0 25,-1 0,-24 25,25-25,0 24,-25 1,25 0,-25 0,0 0,25-1,-25 1,0 0,0 0,0 0,0-1,0 1,0-50,0 1,0-1,0 0,0 0,0 0,0 1,0-1,0 0,0 0,0 0,24 1,-24-1,25 0,-25 0,25 25,0 0,0 0,-1 0,-24 25,25-25,-25 25,25 0,-25-1,0 1,25 0,-25 0,25 0,-25-1,24-24,-24 25,25 0,0-25,0 0,0 0,-25-25,24 25,-24-25,0 1,25 24,-25-25,0 0,0 0,0 0,0 1,0-1,0 0,0 0,0 0,0 1,0-1,0 0,-25 25,25 25,0 0,25-1,-25 1,25 0,-25 0,25-25,-25 25,0-1,25-24,-25 25,24 0,1-25,-25 25,25-25,0 0,-25 25,25-25,0 0,-1 0,1 0,0-25,0 25,-25-25,25 25,-1-25,-24 0</inkml:trace>
  <inkml:trace contextRef="#ctx0" brushRef="#br0" timeOffset="49221.09">21853 15478,'-25'0,"1"0,24-25,24 25</inkml:trace>
  <inkml:trace contextRef="#ctx0" brushRef="#br0" timeOffset="51400.56">22126 15701,'-25'0,"25"-24,0 48,25-24,-25 25,25 0,0-25,-25 25,25 0,-25-1,24 1,-24 0,25 0,0 24,-25-24,25 0,-25 0,25 0,-25-1,24 1,-24 0,25 0,0 0,0-1,-25 1,25-25,-25 25,0-50,0 0,24 1,-24-1,0 0,25 0,-25 0,0 1,0-1,25 0,-25 0,0-24,0 24,0 0,0 0,0 0,0 1,0-1,0 0,0 0,0 0,-25 1,25-1,-25 25,1 0,24-25,0 50,0 0,0-1,0 1,0 0,0 0,24-25,-24 25,25-25,-25 24,25 1,0-25,-25 25,25-25,-1 0,1 25,0-25,0 0,0-25,-1 25,-24-25,25 25,0-25,0 25,0-24,-1 24,1-25,-25 0,25 0,0 0,-25 1,25-1,-25 0,0 0,0 0,-25 25,25-24,-25 24,25-25,-25 25,0 0,1-25,-1 25,0 0,25 25,0 0,-25-25,25 24,0 1,0 0,0 0,0 0,0-1,0 1,0 0,25 0,-25 0,25-1,-25 1,0 0,25-25,-25 25,24-25,1 0,-25 25,25-25,-25-25,25 25,0 0,-25-25,24 25,1-25,0 0,0 1,0-1,-25 0,25 25,-25-25,24 0,-24 1,25-1,-25 0,25 0,-25 0,25 1,-25-1,0 0,0 0,0 0,0 1,0-1,0 0,0 0,-25 25,0 0,0 0,1 0,-1 25,0 0,25 0,0-1,0 1,25-25,0 0,-1 0,-24-25,25 25,-25-24,25 24,0 0,-25-25,0 50,0-1,0 1,0 0,0 0,0 0,0-1,0 1,0 0,0 0,0 0,0-1,25 1,-25 0,24-25,-24 25,25-25,0 0,0 0,-25-25,25 25,-1-25,1 25,-25-25,25 1,0 24,-25-25,25 0,-1 0,1 0,-25 1,25-1,0 0,-25 0,25 25,-25-25,24 1,-24-1,0 0,0 0,0 0,0 0,-24 25,-1 0,0 0,0 0,0 0,1 25,-1-25,0 25,25 0,0 0,25-25,0 0,-25 25,24-25,1 0,0 0,-25 24,25-24,0 0,-1 0,1 25,0-25,0 0,0 25,-25 0,0 0,0-1,-25 1,25 0,-25-25,0 25,0 0,1-25,24 24,-25-24,0 0,50 25,0-25,-1 0,1 0,0 0,0-25,0 25,-1 0,1-24,0 24,0-25,0 0,-1 0,1 0,0 25,0-24,-25-1,25 0,-1 0,-24 0,25 25,-25-24,0-1,0 0,0 0,0 0,-25 0,1 25,-1-24,0 24,0 0,0 0,1 24,-1 1,25 0,-25-25,25 25,0 0,0 0,0-1,0 1,0 0,0 0,0 0,0-1,25 1,-25 0,25-25,-25 25,24 0,1-25,0 24,0-24,0 0,-1 0,1 0,25 0,-25 0,24 0,1 0,-25-24,24 24,-24 0,25-25,-25 25,24-25,-24 25,0-25,0 25,-1 0</inkml:trace>
  <inkml:trace contextRef="#ctx0" brushRef="#br0" timeOffset="52056.28">23069 14461,'0'-25,"25"1,-1 24,1 0,0 0,0-25,0 25,-1 0,1 0,25 0,-25 25,24-25,1 0,-1 24,1-24,0 25,-1 0,1 0,24 0,-24-1,24 1,-24 25,-1-1,26 1,-1 0,-24-1,24 26,-24-26,0 26,24-1,-24 0,-1 1,-24-26,25 26,-26-1,1 1,0-1,0 1,-25-1,0 0,0 26,0-26,-25 0,0 1,0 24,-24-25,-1 1,1-1,-26 1,26-1,-26 1,1-1,-1-24,1-1,-25 1,24-1,-24 1,25-25,-26 0,1 24,25-24,-25 0,24 0,1-25,-1 2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0:18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22 3969,'0'0,"0"-25,0 0,-24 25,24-25,-25 25,0 0,0-24,0 24,1 0,-1 0,25 24,-25-24,0 25,0-25,1 25,-1 0,0 0,0-25,0 24,1 1,-1 0,0 0,0 0,0-25,1 24,-1 1,0 0,0 0,25 0,-25-25,0 24,25 1,-24 0,-1 0,25 0,-25-1,25 1,-25 25,25-25,0-1,-25 1,25 0,0 25,0-26,0 1,0 25,0-25,0-1,0 1,0 25,0-25,0 24,25-24,-25 0,25 25,-25-26,25 1,-25 25,25-25,-1-1,-24 1,25 25,0-25,0-1,0 1,0 0,-1-25,1 25,0 0,25-25,-26 0,1 24,25-24,-25 0,-1 0,26 0,-25-24,0 24,-1-25,1 0,0 25,0-25,0 0,-1 1,-24-1,25 25,-25-25,0 0,0 0,-25 25,25-24,-24 24,-1-25,0 25,0-25,0 25,1 0,-1 0,0 0,0 0,0-25,1 25,24-25,24 25,1-24,0-1,0 0,0 25,-25-25,24 25,1-25,0 1,0 24,-25-25,25 25,-1-25,1 0,0 25,-25 25,0 0,0 0,25-25,-25 24,0 1,0 0,0 0,25 0,-25-1,24-24,-24 25,0 0,25 0,-25 0,25-25,-25 24,25 1,-25 0,25-25,-25 25,24-25,1 25,0-1,0-24,0 25,-1-25,1 0,0-25,0 25</inkml:trace>
  <inkml:trace contextRef="#ctx0" brushRef="#br0" timeOffset="1596.65">7070 5035,'0'-24,"0"-1,0 0,0 0,24 25,1 0,-25 25,25 0,-25 0,0-1,25 1,-25 0,25 0,-25 0,0-1,0 1,25 0,-25 0,0 0,24-1,-24 1,25-25,-25 25,25-25,-25 25,25-25,0 0,-1-25,1 25,-25-25,25 25,-25-25,25 1,-25-1,0 0,0 0,25 0,-25 1,0-1,0 0,0 0,0 0,0 1,0-1,0 0,0 0,0 0,-25 1,25-1,0 50,0-1,0 1,0 0,0 0,0 0,25-1,-25 1,24 0,-24 0,25 0,0-1,-25 1,25-25,-25 25,25-25,-25 25,24-25,1 0,0 25,0-25,0 0,-1-25,1 25,0-25,0 0,-25 0,25 25,-25-24,24-1,1 0,-25 0,0 0,25 1,-25-1,0 0,0 0,0 0,0 1,0-1,-25 0,0 0,1 25,24 25,0 0,-25 0,25-1,0 1,0 0,0 0,0 0,0-1,0 1,0 0,0 0,0 0,0-1,25 1,-25 0,24-25,-24 25,25-25,-25 25,25-25,0 24,0-24,-1 0,1 0,0-24,0 24,-25-25,25 25,-1 0,-24-25,25 25,-25-25,25 0,0 25,-25-24,25-1,-25 0,25 25,-1-25,-24 0,25 1,0-1,-25-25,0 25,25 1,-25-1,0 0,0 0,0 0,0 0,0 1,-25-1,0 0,0 25,1 0,-1 0,0 25,0-25,25 25,-25-25,25 24,0 1,25-25,-25 25,25-25,0 25,0-25,-1 25,1-25,0 0,-25 25,25-25,0 24,-1 1,-24 0,25 0,-25 0,0-1,0 1,0 0,0 0,-25 0,25-1,-24-24,24 25,0 0,24-25,1 0,0-25,0 0,0 1,-1 24,1-25,0 0,-25 0,25 0,0 1,-25-1,24 0,1 0,-25 0,0 1,0-1,0 0,0 0,0 0,0 0,0 1,-25-1,1 25,-1 0,0 0,0 25,25-1,0 1,25-25,0 25,0-25,-1 25,1-25,0 25,0-25,24 25,-24-25,0 24,0-24,0 25,-1 0,1 0,-25 0,25-1,-25 1,0 0,0 0,-25 0,0-25,1 24,-1 1,0 0,0-25,0 25,-24 0,24-25,0 24,0-24,1 0,-1 25</inkml:trace>
  <inkml:trace contextRef="#ctx0" brushRef="#br0" timeOffset="3364.39">9476 5035,'0'-24,"0"-1,25 25,-25-25,24 25,-24-25,25 25,-25-25,25 1,0 24,-25-25,25 25,-1 0,-24 25,25-25,-25 24,25 1,-25 0,0 0,25 0,-25-1,0 1,25 0,-25 0,0 0,24-1,-24 1,0 0,25 0,-25 0,0-1,25 1,-25 0,0 0,25 0,-25-1,25-24,-25 25,24 0,1-25,-25-25,25 0,-25 1,25 24,-25-25,0 0,0 0,0 0,25 1,-25-1,0 0,0 0,0 0,0 1,0-1,0 0,0 0,0 0,0 50,0 0,0 0,24-25,-24 25,25-1,-25 1,25-25,-25 25,25 0,-25 0,25-25,-25 24,24 1,1 0,-25 0,25-25,0 25,0-25,-1 0,1-25,0 25,-25-25,25 25,-25-25,0 0,25 25,-25-24,0-1,0 0,0 0,0 0,0 1,-25-1,0 0,25 0,-25 25,25-25,-25 25,25 25,0 0,25-25,-25 25,25-25,-25 25,25-25,0 24,0-24,-1 0,1 0,0 0,0 0,0 0,-1-24,1 24,-25-25,25 25,-25-25,25 25,-25-25,0 0,0 1,0-1,0 0,0 0,0 0,0-24,-25 24,0 0,25-25,-25 26,1-26,24 25,-25 0,0-24,25 24,-25 0,25 0,-25 1,25-1,-24 25,24-25,0 50,24-25,-24 25,25-1,-25 1,25-25,-25 25,25 0,0 24,-25-24,24 0,1 25,0-26,0 1,-25 25,25-25,-1 24,1-24,-25 25,25-25,-25 24,25-24,-25 0,0 0,25-1,-25 1,0 0,0 0,0 0,-25-25,0 0,25-25,0 0,0 0,0 0,0 1,0-1,0 0,0 0,0 0,25 1,-25-1,25 25,-1-25,1 25,0 25,0-25,0 0,-25 25,24-25,1 24,0 1,0-25,0 25,-1 0,1-25,0 0,-25 25,25-25,0 0,-1 24,1-24,0 0,0 0</inkml:trace>
  <inkml:trace contextRef="#ctx0" brushRef="#br0" timeOffset="4105.34">11634 4787,'-25'0,"25"-25,-25 25,0 0,1 0,-1 0,0 0,25 25,-25-25,25 25,-25-25,1 25,24 0,-25 0,25-1,-25 1,25 0,-25-25,25 25,0 0,0-1,0 1,0 0,0 0,0 0,25-25,0 0,-25-25,25 25,-25-25,24 0,1 0,-25 1,0-1,0 0,0 0,0 0,0 1,0-1,0 50,0-1,0 1,0 0,0 0,25-25,-25 25,25-1,0-24,-25 25,24-25,-24 25,25-25,0 25,0-25,0 0,-1 0,1 0,0 0,0 0,0 0,-1-25,1 0,0 0,-25 1,25-1,-25 0,25 0,-25 0,0 1,0-26,0 25,0 0,0-24,0-1,0 0,-25 26,25-26,-25 0,0 26,0-26,25 25,-24 0,-1 1,0-1,25 0,-25 0,0 0,1 25,24-24,0 48,0 1,0 0,0 0,24 0,-24-1,25 1,-25 0,25 0,0 0,0 24,-1-24,-24 0,25 24,0-24,0 25,0-25,-1-1,-24 26,25-25,0 0,0 0,0-1,-1 1,1-25,0 0,0 25,0-25,-1 0,1 0,-25-25,25 25</inkml:trace>
  <inkml:trace contextRef="#ctx0" brushRef="#br0" timeOffset="4340.22">11435 4762,'0'0,"25"0,0-24,0 24,0-25,-1 25,1-25,25 0,-25 0,24 25,-24-24,25-1,-1 0,-24 0,25 0,-1 1,1 24</inkml:trace>
  <inkml:trace contextRef="#ctx0" brushRef="#br0" timeOffset="5208.08">12552 4142,'0'-24,"0"48,24-24,-24 25,25-25,-25 25,25 0,0 0,0-1,-1 26,-24-25,25 24,0 1,0 0,0-1,-1 1,1-1,0 26,-25-26,25 26,0-25,-1-1,1 1,-25-1,25 1,-25 0,25-26,-25 26,0-25,25 0,-25-1,0 1,0 0,0 0,-25-25,0 0,0-25,0 0,1 0,24 1,-25 24,0-25,25 0,-25 0,25 0,-25 1,25-26,0 25,0 0,0 1,0-26,25 25,-25 0,25 1,0-1,0 0,-25 0,24 25,1-25,0 25,0 0,0 0,-1 0,1 0,0 0,0 0,0 25,-1-25,1 25,0-25,0 25,0 0,-1-1,1 1,0-25,0 25,0-25,-1 25,1 0,0-25,-25 24,25-24,0 25,0-25,-1 0</inkml:trace>
  <inkml:trace contextRef="#ctx0" brushRef="#br0" timeOffset="6251.42">13941 4688,'-25'0,"0"0,0 0,0 0,1 0,-1 25,0-25,0 25,25-1,-25-24,1 25,-1 0,25 0,-25 0,25 0,-25-1,25 1,0 0,0 0,0 0,0-1,25-24,0 0,0 0,-1 0,1 0,-25-24,25 24,0-25,-25 0,25 25,-25-25,24 0,-24 1,0-1,0 0,0 0,0 0,0 0,0 1,0-1,-24 25,24 25,0-1,0 1,24 0,-24 0,25-25,-25 25,25-25,-25 25,25-1,0-24,-1 25,1-25,0 0,0 0,0 0,-1 0,1-25,0 25,-25-24,25 24,0-25,-1 0,-24 0,0 0,0 0,0 1,0-1,0 0,0 0,0 0,-24 1,24-1,0 0,-25 0,25 0,-25 1,25-1,0 0,-25 25,25 25,0 0,25-1,-25 1,25 0,-25 25,25-26,-25 1,24 25,1-25,0 24,-25-24,25 25,0-25,-1 24,1-24,0 25,0-1,0 1,-1-25,1 24,0 1,0-25,-25 24,25 1,0-25,-1 24,1-24,-25 0,25 0,0-1,-25 1,25-25,-25 25,24-25,1 0,-25 25,0-50,0 0,-25 25,25-25,-24 1,-1-1,25 0,-25 0,0 0,0-24,1 24,-1-25,25 26,-25-26,0 25,0-24,0-1,25 25,-24-24,24 24,-25-25,25 25,-25-24,25 24,0 0,0 0,0-24,0 24,0 0,0 0,25 0,0 1,-1-1,1 25,0 0,0 0,0 0,0 0,-1 25,1-1,-25 1,0 0,0 0,0 0,0-1,0 1,-25 0,25 0,-24 0,-1 0,0-1,0 1,0 0,0-25,25 25,-24 0,-1-25,0 24,0-24,25 25,-25-25,25 25</inkml:trace>
  <inkml:trace contextRef="#ctx0" brushRef="#br0" timeOffset="6615.6">14660 4663,'0'0,"-25"0,25-25,0 1,0 48,0 1,25 0,-25 0,25 0,-25-1,25 1,-1 25,-24-25,25 24,0 1,-25 0,25-26,0 26,-25 0,24-26,1 26,-25 0,25-1,-25-24,25 25,0-26,-25 1,24 25,-24-25,25-1,-25 1,0 0,25-25,-25 25,0 0</inkml:trace>
  <inkml:trace contextRef="#ctx0" brushRef="#br0" timeOffset="7003.85">14660 4887,'0'0,"0"-25,0 0,0 0,0 0,0 0,0 1,0-1,25 0,-25 0,25 0,-1 1,1 24,0-25,0 25,0-25,-1 25,1 0,0 0,0 0,0 0,-1 25,1 0,-25-1,25-24,-25 25,0 0,0 0,0 24,0-24,0 0,0 0,0 25,-25-26,25 1,-25 0,1 0,24 0,-25-1,0 1,0 0,0-25,1 25,-1 0,0-25</inkml:trace>
  <inkml:trace contextRef="#ctx0" brushRef="#br0" timeOffset="7468.54">15131 4862,'25'-25,"0"25,-25-25,25 25,-1-25,1 0,0 1,0-1,0 0,-25 0,0 0,0 1,0-1,-25 25,0 0,0 0,0 0,1 25,-1-1,25 1,-25 0,25 0,0 0,0-1,0 1,0 0,0 0,0 0,25 0,-25-1,25-24,-25 25,24 0,1 0,0 0,0-25,0 0,-1 0,1 0,0 0,0 0,0-25,-1 25,1-25,0 25,0-25,0 25</inkml:trace>
  <inkml:trace contextRef="#ctx0" brushRef="#br0" timeOffset="8332.52">15553 4663,'0'0,"0"-25,0 1,0-1,0 0,25 25,-25-25,24 25,1 0,0 0,-25 25,25-25,-25 25,25-25,-25 25,25-1,-1 1,-24 0,25 0,-25 0,0-1,0 1,25 0,-25 0,0 0,0 0,0-1,0 1,-25-25,25-25,-25 25,25-24,0-1,-24 25,24-25,0 0,0 0,0 0,0 1,0-1,24 0,-24 0,25 0,-25 1,25 24,-25-25,0 0,25 25,-25-25,25 25,-25-25,24 25,1 0,0 0,0 0,-25 25,25 0,-25 0,24 0,-24-1,25 1,-25 0,0 0,25 0,-25-1,25 1,-25 0,25-25,-25 25,24-25,1 25,0-25,0-25,0 25,-1 0,1-25,0 25,0-25,0 0,-1 25,1-24,0-1,-25 0,25 0,0 0,-1 1,1-1,-25 0,25 0,-25-24,25 24,-25 0,0 0,0 0,0 1,0-1,-25 25,0-25,0 25,1 0,-1 0,0 0,0 0,0 25,1-25,-1 25,25-1,0 1,0 0,25 0,-25 0,24-25,1 24,0-24,0 25,0 0,24-25,-24 25,0-25,0 25,-1-1,1-24,0 25,0 0,0-25,-25 25,25-25,-25 25,0-1,-25-24,0 0,25 25,-25-25,0 0,0 0,1 25,-1-25,0 0</inkml:trace>
  <inkml:trace contextRef="#ctx0" brushRef="#br0" timeOffset="8600.58">15900 4043,'0'0,"0"-25,25 25,0 0,0 0,-1-24,1 24,0 0,0 0,0 24,-1-24,-24 25,25-25,-25 25,0 0,0 0,0-1,0 1,0 0,-25 0,1 0</inkml:trace>
  <inkml:trace contextRef="#ctx0" brushRef="#br0" timeOffset="9776.39">18281 4217,'0'0,"0"-25,-24 25,24-25,-25 25,0 0,0 0,0 0,1 0,-1 0,0 0,0 25,0 0,1-25,-1 25,0-1,0 1,25 0,-25 0,1 0,-1-1,25 26,-25-25,0 0,25 24,0-24,0 0,0 24,0-24,0 0,0 0,25 0,-25-1,25-24,0 0,-25 25,24-25,1 0,0-25,0 25,24-24,-24 24,0-25,0 0,0 25,-25-25,24 0,1 1,-25-1,25 0,-25 0,0 0,0 1,0-1,0 0,0 0,0 0,0 1,-25-1,25 0,0 0,-25 25,25 25,0 0,0 0,0-1,0 1,0 0,0 0,0 0,0-1,0 1,25 0,-25 0,25 0,0-1,-25 1,25-25,-1 25,1 0,0-25,0 25,0-25,-1 0,1 0,0 0,0-25,0 0,-1 25,1-25,0 0,0 1,-25-1,25 0,-1-25,-24 26,25-26,-25 25,25-24,-25-1,0 0,25 1,-25-1,0 1,0-1,0 0,0-24,0 24,0 1,-25-1,0 1,25-1,0 25,-25-25,25 26,-24-1,24 0,-25 0,25 50,0 0,0 0,0-1,0 1,0 25,0-25,0 24,25-24,-25 25,24-1,-24 1,25 0,-25-1,25 1,0-25,-25 24,25 1,-25-1,24-24,-24 25,25-25,0-1,0 1,0 0,0-25,-25 25,24-25,1 25,0-25,0 0,0 0,-1-25,1 25,0 0,0-25,0 25</inkml:trace>
  <inkml:trace contextRef="#ctx0" brushRef="#br0" timeOffset="10068.33">18281 4192,'25'0,"0"0,0-25,0 25,24-25,-24 25,25-24,-1 24,1-25,-1 0,-24 0,25 25,-1-25,1 1,0 24,-1-25,1 25,-25-25,24 25</inkml:trace>
  <inkml:trace contextRef="#ctx0" brushRef="#br0" timeOffset="11764.31">3523 7045,'0'0,"0"-25,-25 25,0 0,25 25,0-1,0 1,0 0,0 0,0 0,0-1,0 1,0 0,25 25,-25-26,0 26,0-25,0 24,0 1,25-25,-25 24,24 1,-24 0,0-1,25 26,-25-26,25 1,0 24,-25-24,25 0,-1-1,1 1,0-1,0-24,0 25,-1-25,1 24,0-24,25 0,-26 0,1-1,0-24,0 25,25 0,-26-25,1 25,0-25,0 0,0 0,24 0,-24-25,0 25,0-25,-1 25,1-25,0 1,0-1</inkml:trace>
  <inkml:trace contextRef="#ctx0" brushRef="#br0" timeOffset="12048.54">3151 8359,'0'0,"-25"25,25-50,25 25,-1-25,1 25,0-24,0 24,0-25,-1 0,26 0,-25 0,24 1,1-26,0 25,-26 0,26-24,0 24,-26 0</inkml:trace>
  <inkml:trace contextRef="#ctx0" brushRef="#br0" timeOffset="13352.21">3820 7367,'0'0,"-25"0,25-25,-24 25,48 0,-24 25,25-25,0 25,0-25,0 25,-1-1,1 1,0 0,0 0,0 0,0 24,24-24,-24 25,0-1,0 1,24-25,-24 24,0 1,24-1,-24 1,0-25,0 25,0-26,-1 26,1-25,0 0,0-1,-25 1,25-25,-1 25,-24 0,0 0,0-50,-24 25,-1-25,25 0,-25 0,25 1,-25-1,25 0,0 0,0 0,0 1,0-1,0-25,0 25,0 0,25 1,0-1,-25 0,25 0,-1 0,1 25,-25-24,25 24,0 0,0 0,-1 0,-24 24,25-24,0 25,0 0,0 0,-25 0,24-25,-24 24,25 1,0 0,-25 0,25 0,0-25,-25 25,24-1,1-24,0 25,0-25,0 0,-25 25,25-25,-1 0,1-25,0 25,0-25,-25 1,25 24,-25-25,0 0,0 0,24 0,-24 0,0 1,0-1,0 0,0 0,0 0,-24 1,24-1,0 0,-25 0,0 25,25 25,0 0,0 0,0-1,0 1,0 0,25 0,-25 0,25-1,-25 1,24 0,-24 0,25-25,-25 25,25 0,0-1,0-24,-25 25,24-25,1 0,0 0,0 0,0-25,-1 25,-24-24,25-1,-25 0,0 0,25 25,-25-25,0 0,0 1,25-1,-25 0,0 0,0 0,0 1,0-1,0 0,0 0,-25 0,25 1,-25 24,25-25,-25 25,25-25,0 50,25-25,0 25,0-1,0 1,-1-25,1 25,-25 0,25-25,0 25,-25-1,25-24,-1 25,1 0,0-25,-25 25,25-25,0 25,-1-25,1 24,0-24,0 25,0-25,-1 0,1 0,0 0,0 0,0 0,-1 0,1-25,0 25,0-24,0 24</inkml:trace>
  <inkml:trace contextRef="#ctx0" brushRef="#br0" timeOffset="14156.51">6177 7665,'0'-25,"0"0,25 25,-1 0,1 0,0 0,-25 25,25-25,0 25,-1-25,1 24,-25 1,25 0,0 0,0-25,-1 25,1-1,0 1,0 0,-25 0,25 0,-1-1,1 1,-25 0,25 0,0 0,-25 0,-25-25,0 0,25-25,-25 25,25-25,0 0,-24 25,24-25,0 0,0 1,0-1,0 0,0 0,0 0,0 1,0-1,0 0,0 0,24 0,1 25,0-24,0 24,0 0,-1 0,1 0,0 24,0-24,-25 25,25-25,-1 25,1 0,-25 0,0-1,25-24,-25 25,0 0,0 0,0 0,-25-25,25 24,-25-24,1 0,24-24,-25 24,0 0,25-25,0 0,0 0,0 0,0 1,0-1,0 0,0 0,25 0,0 1,-25-1,24 25,1 0,-25-25,25 25,0 0,0 0,-1 0,1 0,0 0,0 25,0-25,-1 25,1-25,0 0,0 24,-25 1,25-25,0 25,-1 0,1 0,0-1,0-24,-25 25,25 0,-1-25,1 25,0 0,0-25,0 0,-1 0</inkml:trace>
  <inkml:trace contextRef="#ctx0" brushRef="#br0" timeOffset="14904.32">7640 7516,'-25'0,"25"-25,-24 25,-1 0,25 25,-25-25,0 25,0-25,25 24,-24 1,-1 0,25 0,0 0,0-1,0 1,0 0,0 0,0 0,0-1,25-24,-25 25,24-25,1 0,0 0,0-25,0 1,-1-1,-24 0,25 0,-25 0,0 1,0-1,0 0,0 0,0 0,0 1,0 48,25-24,-25 25,25 0,0 0,-1 0,-24-1,25-24,0 25,-25 0,25-25,0 25,-1-25,1 25,0-25,0 0,0 0,-1 0,26 0,-25 0,0-25,-1 25,1-25,0 25,-25-25,25 25,0-25,-25 1,0-1,0 0,0 0,0 0,0 1,0-1,0 0,0-25,0 26,-25-1,0-25,0 25,0-24,1-1,-1 25,0-24,0-1,25 25,-25-24,1 24,-1-25,0 26,0-1,25 0,-25 0,25 0,-24 25,24-25,-25 25,25 25,0 0,0 0,0 0,0 24,25-24,-25 25,24-25,-24 24,25 1,-25-1,25-24,0 25,-25-1,25 1,-1 0,-24-26,25 26,0-25,0 24,0-24,-1 25,1-25,0-1,0 1,0 0,0-25,-1 25,26-25,-25 25,24-25,-24 0,25 0,-1-25,1 25</inkml:trace>
  <inkml:trace contextRef="#ctx0" brushRef="#br0" timeOffset="15744.13">10046 7367,'0'0,"0"25,25-25,0-25,0 0,-1 0,1 25,-25-24,25-1,0 25,-25-25,25 25,-25-25,0 0,0 1,-25 24,25-25,-25 25,0 25,0-25,1 0,-1 24,0 1,0-25,0 25,1 0,-1-25,25 25,-25-1,25 1,-25 0,25 0,0 0,0-1,0 1,0 0,0 0,0 24,0-24,0 0,0 0,0 0,25 24,-25-24,25 0,0 0,-1-1,1-24,0 25,0-25,0 25,-1-25,26 0,-25 0,24-25,-24 25,25-25,-25 1,24-1,1 25,-25-25,24 0,1 0,-25 1,24-1,-24 0,25 0,-25 0,-1 1</inkml:trace>
  <inkml:trace contextRef="#ctx0" brushRef="#br0" timeOffset="17224.43">11014 7193,'0'0,"-25"0,0 0,25-24,-25 24,0 0,1 0,-1 0,0 0,0 24,0-24,1 25,-1 0,25 0,-25 0,25-1,-25 1,25 0,0 0,0 0,0-1,0 1,0 0,0 0,0 0,0-1,25-24,-25 25,25-25,0 0,-1 0,1-25,0 1,0 24,-25-25,25 0,-1 0,-24 0,0 1,25 24,-25-25,0 0,0 0,0 0,0 1,0-1,0 0,0 0,0 0,0 1,0-1,0 50,0-1,0 1,0 0,0 0,25 0,-25-1,25 1,-25 0,25 0,-1 24,-24-24,25 25,0-25,0-1,0 26,-1 0,1-26,0 26,0 0,-25-1,25 1,-1-1,1 1,0 0,0-1,-25-24,25 25,0-25,-1-1,-24 1,25 0,0 0,0-25,0 0,-1 0,-24-25,0 0,25 25,-25-25,0 1,25-1,-25 0,0 0,0 0,0 1,0-1,0 0,0 0,0 0,0-24,0 24,0 0,25-25,-25 26,0-1,0-25,0 25,0 1,0-1,0 0,0 0,0 0,0 1,0-1,-25 0,25 0,-25 0,25 1,0-1,-25 0,25 0,-24 25,24-25,-25 1,25-1,-25 25,25-25,-25 0,25 50,0 0,25 0,-25-1,0 1,25 0,0 0,-25 0,24-1,-24 1,25 0,-25 0,25 0,0-1,0 1,-1 0,1-25,-25 25,25 0,0-25,0 0,-1 0,1 0,0 0,0 0,-25-25,25 25,-1-25,-24 0,25 25,-25-25,0 1,0-1,25 0,-25 0,0 0,0 1,0-1,0 0,-25 0,25 0,-25 1,25-1,-24 0,24 0,0 0,0 50,0 0,0 0,0 0,0-1,24 1,-24 0,25-25,-25 25,25 0,0-25,-25 24,25 1,-1-25,1 25,0-25,0 0,0 0,-1 0,1 0,0-25,0 25,-25-25,25 25,-1-24,1-1,-25 0,25 0,0 0,-25 1,0-1,0 0,0 0,0 0,0 1,0-1,0 0,0 0,-25 25,25-25,0 1,-25 24,25 24,0 1,0 0,0 0,0 0,0-1,25 1,-25 0,25 0,-25 0,25-1,-1 1,-24 0,25-25,0 25,-25 0,25-25,0 24,0-24,-1 0,1 25,0-25,0 0,0-25,-1 25,1-24,0 24,-25-25</inkml:trace>
  <inkml:trace contextRef="#ctx0" brushRef="#br0" timeOffset="17387.29">12303 6648,'0'0,"-24"0,-1 0,25-25,-25 25,25-25,0 0</inkml:trace>
  <inkml:trace contextRef="#ctx0" brushRef="#br0" timeOffset="18408.38">13147 7466,'0'-25,"0"1,0-1,0 0,0 0,0 0,0-24,0 24,25 0,-25 0,0-24,0 24,0-25,0 26,0-26,-25 25,25-24,-25-1,25 25,-25-25,25 26,-25-26,1 25,24-24,-25 24,0 0,25 0,-25 0,25 1,-25 24,25-25,-24 25,24 25,0-1,0 1,0 0,0 0,0 0,24-1,-24 1,25 25,-25-25,25 24,-25-24,25 25,0-1,-1 1,1 0,0-1,0-24,0 25,-1-1,1 1,0-25,25-1,-26 26,1-25,25 0,-25-25,-1 24,1-24,25 25,-25-25,0 0,-1 0,1 0,0-25,0 25,0-24,-1-1,-24 0,25 0,-25 0,0 1,0-1,0 0,0 0,0-24,0 24,-25 0,25-25,-24 26,24-1,-25 0,25 0,-25 0,25 1,-25 24,25-25,-25 25,25 25,0-1,0 1,0 0,25 0,0 0,-25 24,25-24,-25 0,25-25,-1 25,1-1,0 1,0 0,-25 0,25-25,-1 25,1-1,0-24,0 25,0-25,-1 0,1 0,0 0,0 0,0 0,-1-25,1 25</inkml:trace>
  <inkml:trace contextRef="#ctx0" brushRef="#br0" timeOffset="18623.76">13693 6499,'0'0,"-25"0,25-25,0 0</inkml:trace>
  <inkml:trace contextRef="#ctx0" brushRef="#br0" timeOffset="19220.05">14040 6176,'-25'0,"0"-24,0 24,25-25,0 50,0-1,0 1,25 25,-25-25,25 24,0-24,-25 25,25 24,-1-24,1-1,0 1,0 24,0-24,-1 24,1-24,0 24,0-24,-25 24,25-24,-1-25,1 24,-25 1,0-25,25 0,-25-1,0 1,0 0,-25-50,0 25,25-25,-24 1,-1 24,25-25,-25 0,25 0,-25 0,25 1,0-1,0 0,0 0,0 0,25 1,-25-1,25 0,0 0,-1 25,1-25,25 25,-25 0,-1 0,1 0,25 0,-25 0,0 0,-1 25,-24 0,25-25,-25 25,0 0,0-1,0 1,0 0,0 0,-25 0,1-1,-1 26,-25-25,25 0,-24-1,-1 1,25 0,-24 0,-1-25,0 25,26-1,-26-24,25 25,-24-25,24 0,25 25,-25-25,25-25</inkml:trace>
  <inkml:trace contextRef="#ctx0" brushRef="#br0" timeOffset="20232.27">14834 7367,'0'25,"0"-50,24 0,1 0,0 1,0-1,0 0,-1 0,-24 0,25 1,0-1,-25 0,25 0,0-24,-25 24,24 0,-24 0,0-24,0 24,0 0,0 0,0 0,0 0,0 1,-24-1,24 0,-25 0,0 25,0-25,0 25,1 0,-26 0,25 0,0 0,1 25,-1-25,0 0,25 25,0 0,25-25,0 0,-1 0,1 0,0 0,0 0,0 0,-1 0,1 0,0 0,0 0,-25-25,25 25,-1 0,-24 25,25-25,-25 25,0-1,25-24,-25 25,25 0,-25 0,25 0,-25 0,24-1,-24 1,25 0,-25 0,25 0,-25-1,25-24,0 25,-1 0,1 0,0-25,0 0,0 0,-1 0,1 0,0-25,0 0,-25 0,0 1,25-1,-25 0,0 0,0 0,0 1,0-1,0 0,0 0,0 0,0 0,-25 1,25-1,0 0,0 0,0 50,0 0,0 0,0-1,0 1,0 0,0 0,0 0,0 0,25-1,-25 1,24 0,1-25,-25 25,25 0,0-25,-25 24,25-24,0 25,-1-25,1 0,0 0,0 0,0 0,-1 0,1 0,-25-25,25 25,0 0,-25-24,25-1,-25 0,24 0,-24 0,0 1,0-1,0 0,0 0,25 25</inkml:trace>
  <inkml:trace contextRef="#ctx0" brushRef="#br0" timeOffset="20463.44">15503 6276,'0'0,"0"-25</inkml:trace>
  <inkml:trace contextRef="#ctx0" brushRef="#br0" timeOffset="21764.28">15900 6573,'-25'0,"25"-25,25 25,0 0,-25-24,25 24,0 0,-1 24,-24 1,25-25,-25 25,25-25,-25 25,25 0,-25-1,25 1,-25 25,0-25,24-1,-24 1,0 25,25-25,-25 0,25-1,-25 1,25 0,-25 0,25 0,-1-1,1-24,-25 25,25-25,-25-25,25 25,-25-24,25-1,-1 0,-24 0,0 0,25 1,-25-1,0 0,25 0,-25 0,0 0,0 1,0-1,0 0,0 0,0 0,0 1,0-1,0 0,0 50,0 0,0-1,0 1,0 0,0 0,0 0,0-1,0 1,0 0,0 0,25-25,-25 25,25 0,-25-1,24 1,-24 0,25-25,-25 25,25-25,0 25,0-1,-1-24,1 0,0-24,0-1,-25 0,0 0,25 25,-25-25,0 1,25-1,-25 0,0 0,24 0,-24 0,25 25,-25-24,0-1,25 25,-25-25,25 0,0 25,-25-25,24 25,-24 25,25-25,0 25,-25 0,25-25,-25 25,25-1,-25 1,24 0,-24 0,0 0,25-25,-25 25,0-1,0 1,0 0,0-50,0 0,0 1,0-1,0 0,25 0,-25 0,25 0,0 1,-25-1,24 25,1-25,0 25,0 0,0 25,-1 0,-24-1,0 1,0 0,25 0,-25 0,0 0,0-1,0 1,0 0,0 0,0 0,0-1,0-48,-25 24,25-25,0 0,0 0,0 0,0 1,0-1,0 0,0 0,0 0,25 25,0-25,-25 1,25-1,0 0,-1 25,-24-25,25 25,0 0,0 0,0 0,-1 0,-24 25,25-25,0 25,0 0,-25-1,25 1,-1 0,-24 0,25 0,-25 24,25-24,-25 0,0 0,0 0,25 24,-25-24,0 0,25-25,-25 25,0-1,25 1</inkml:trace>
  <inkml:trace contextRef="#ctx0" brushRef="#br0" timeOffset="22504.42">18207 6325,'-25'-25,"25"1,-25-1,25 0,0 0,0 0,0 1,0-1,0 0,25 25,-25-25,25 0,0 1,0-1,-1 0,1 25,0-25,0 25,0 0,-1-25,1 25,0 0,0 0,0 0,-1 0,1 25,0-25,-25 25,25 0,-25 0,25-1,-25 26,0-25,0 24,0 1,0 24,0-24,0 0,0 24,0-24,0 24,0-24,0 24,0-24,0-1,0 1,0 0,0-1,0 1,0-1,0 1,0-25,0 0,0 24,24-49,-24 25,0 0,25 0,0-25,-25 24,25-24,0 0,-1 0,26-24,-25 24,0 0</inkml:trace>
  <inkml:trace contextRef="#ctx0" brushRef="#br0" timeOffset="22803.42">19075 7813,'0'0,"0"25,0 0,-25-25,50 0,0 0,-25-25,25 25,0-25,-1 25,1-24,0 24,-25-25,-25 50,0-25,1 24,-1-24,25 25,-25-25,0 25</inkml:trace>
  <inkml:trace contextRef="#ctx0" brushRef="#br0" timeOffset="23675.41">7293 9971,'0'0,"-25"0,0 0,25 25,-24-25,-1 0,0 0,50 0,0 0,-1 0,1 0,0-25,0 25,24-24,1 24,-25-25,24 25,26-25,-26 0,1 0,0 25,24-24,-24-1,-1 0,26 25,-26-25,1 0,-1 1,26 24,-25-25,-26 25,26-25,-25 25,24-25,-24 25,0-25</inkml:trace>
  <inkml:trace contextRef="#ctx0" brushRef="#br0" timeOffset="23999.9">7863 9823,'-24'0,"-1"0,25 24,0 1,25-25,-25 25,24 0,-24 0,25 24,-25-24,25 25,0-25,0 24,-25 1,24-1,1 1,0 0,0-1,0 1,-1-1,-24 1,25 0,0-1,0-24,0 25,0-1,-25-24,24 25,1-26,0 26,0-25,-25 0,25-1,-1 1,-24 0,25 0,0 0,0-1</inkml:trace>
  <inkml:trace contextRef="#ctx0" brushRef="#br0" timeOffset="24544.37">8856 10393,'0'-25,"0"50,0 0,0 0,0 0,0-1,0 1,0 0,0 0,24 0,-24 24,0-24,0 25,25-1,-25-24,0 25,0-1,0 1,0-1,0 1,0 0,0-1,-25-24,25 25,-24-25,24 24,-25-24,25 0,-25-25,0 25,0-1,1 1,-1-25,-25 0,25 0,1 0,-1 0,0-25,0 25,0-24,1 24,-1-25,25 0,-25 0,25 0,0 1,-25-26,25 25,0-25,0 26,25-26,0 25,-25 0,25 1,-1-1,1 0,0 0,0 25,0-25,24 25,-24 0,0 0,24 25,-24-25,25 25,-25-25,24 25,1 0,-1-1,1 1,0 0,-1 0,1 0,-1-1,-24 1,25 0,0 0,-1 0,1 0,-25-1,24-24,1 25,-25-25,24 0,-24 0</inkml:trace>
  <inkml:trace contextRef="#ctx0" brushRef="#br0" timeOffset="24852.75">9625 10319,'0'25,"24"-25,1 0,0 0,0 0,0-25,-1 25,1 0,25-25,-25 25,24 0,-24-25,25 25,-1-25,1 25,-1-24,-24 24,25-25,-1 25,-24-25,25 25</inkml:trace>
  <inkml:trace contextRef="#ctx0" brushRef="#br0" timeOffset="25112.35">9724 10592,'0'0,"-25"0,25 24,-25-24,25 25,25-25,0 0,0 0,-1 0,1-25,25 25,-1-24,1 24,0-25,-1 0,1 0,24 0,-24 25,24-24,-24-1,24 0,-24 0,24 0,1 1,-26-1,1 0</inkml:trace>
  <inkml:trace contextRef="#ctx0" brushRef="#br0" timeOffset="25472.39">10716 9599,'-25'0,"25"-24,25 24,0-25,0 25,-1-25,26 25,-25-25,0 25,24-25,-24 25,25 0,-1-24,-24 24,25-25,-1 25,1-25,-25 0,24 25,1-25,-25 25,24 0,-24-24,0 24,0-25,0 25,-1 0</inkml:trace>
  <inkml:trace contextRef="#ctx0" brushRef="#br0" timeOffset="25740.12">11038 9475,'-24'0,"24"25,24-25,1 25,0 0,-25 0,25-1,0 1,-1 25,-24-25,25 24,0 1,0-1,0 1,-1 0,1 24,-25-24,25 24,0-24,0 24,0 1,-1-26,-24 26,25-26,0 26,-25-26,25 1,0-1,-1 1</inkml:trace>
  <inkml:trace contextRef="#ctx0" brushRef="#br0" timeOffset="26508.3">11783 10195,'0'0,"0"25,0-1,0 1,24 0,-24 25,25-26,0 1,-25 25,25-25,-25 24,25 1,-1-25,1 24,0 1,0-25,-25 24,25-24,-1 25,1-1,0-24,-25 25,25-26,0 1,-25 25,24-25,-24-1,25-24,-25 25,0 0,25-25,-25 25,0-50,0 0,0 0,0 1,0-1,-25 0,25 0,0-24,-25 24,25 0,-24-25,24 26,0-26,-25 25,25 0,0-24,-25 24,25-25,-25 26,25-26,0 25,-25-24,25 24,0 0,-24-25,24 26,0-26,0 25,0 0,0 1,0-1,0-25,0 25,0 1,0-1,0 0,24 0,1 0,0 0,0 1,0 24,-1-25,1 25,0 0,0 0,0 25,-25-1,0 1,0 0,0 25,0-25,0-1,-25 26,25-25,-25 0,25-1,0 1,0 0,0 0,0 0,0-1,25-24,-25 25,25-25,-1 0,1 25,0-25,25 0,-26 0,1 0,25 25,-25-25,0 0,-1 0,1 25,0-25,-25 24,0 1,-25 0,0 0,1-25,-26 25,0-25,25 24,-24-24,-1 25,1-25,-1 25,25-25,-24 0,24 0,0 0</inkml:trace>
  <inkml:trace contextRef="#ctx0" brushRef="#br0" timeOffset="27020.37">13172 9376,'0'-25,"0"1,0-1,0 0,0 0,24 25,-24-25,25 1,0 24,0-25,0 0,-1 25,1-25,0 25,0 0,0 0,-1 0,1 0,-25 25,25 0,-25 24,0-24,0 25,0-25,0 24,0 1,0 24,0-24,0-1,0 1,0 24,0-24,0 0,25-1,-25-24,25 25,-25-1,0-24,25 25,-1-25,-24 24,25-24,0 0,0 0,0-25,-25 24,49-24,-24 25,0-25,0 0,-1 0</inkml:trace>
  <inkml:trace contextRef="#ctx0" brushRef="#br0" timeOffset="27199.37">13469 10542,'0'0,"0"25,-25-25,25 25,-24-25,48 0,1-25</inkml:trace>
  <inkml:trace contextRef="#ctx0" brushRef="#br0" timeOffset="29062.14">5309 13072,'0'25,"0"0,-25-1,25 1,0 0,-25-25,25 25,-25 0,0 0,25 24,-24-24,-1 25,-25-1,25 1,-24-1,24 1,-25 24,1-24,24 0,-25-1,1 1,-1-1,25 1,-24 0,24-1,-25 1,25-1,1-24,-1 0,0 25,25-26,-25 1,0 0,25 0,0 0,0 0,0-1,25-24,-25 25,25-25,0 0,0 0,-1 0,1 0,25 0,-1 0,-24 0,25 0,24 0,-24 25,-1-25,26 0,-25 0,24 25,0-25,1 25,-1-25,1 24,-26-24,26 25,-1 0,0-25,1 25,-26 0,26-1,-26 1,1-25,0 25,-1-25,1 25,-25-25,24 0,-24 0,0 0,0 0,0 0,-25-25,-25 25,25-25,-25 25,25-25,-25 1,25-1,-25 0,1 0,-1 0,0 1,0-26,0 25,0-24,1-1,-26 0,25 1,0-1,-24 0,24 1,0-1,-24 1,24-1,0 0,-25 1,26-1,-1 1,0-1,0 25,0-24,1-1,-1 25,0-24,0 24,25-25,-25 25,25 1,-24-1,24 0,-25 25,25-25</inkml:trace>
  <inkml:trace contextRef="#ctx0" brushRef="#br0" timeOffset="29685.69">6722 13469,'0'-25,"0"0,-24 25,24-24,-25 24,0 0,25-25,-25 25,0 0,1 0,-1 0,0 0,0 25,0-25,1 24,-1 1,0 0,0 0,25 0,-25-1,25 1,0 0,0 0,0 0,0-1,25-24,-25 25,25 0,0 0,0-25,-1 25,1-1,25-24,-25 25,24 0,1 0,-1-25,1 25,-25-1,24 1,1-25,0 25,-1 0,1 0,-1-1,1 1,-25 0,25 0,-1 24,-24-24,25 0,-26 0,1 0,0-1,0 1,0 0,-25 0,0 0,0 0,0-1,-25 1,0-25,0 25,0 0,-24-25,24 25,-25-1,1-24,-1 25,0-25,1 0,-1 25,1-25,-1 0,-24 0,24 0,0 0,1-25,24 25,-25-25,26 25,24-24,-25 24,25-25,0 0</inkml:trace>
  <inkml:trace contextRef="#ctx0" brushRef="#br0" timeOffset="30333.33">8360 13593,'0'0,"-25"25,0-25,0 25,50-25,0 0,0 0,-1-25,1 25,25 0,-25 0,24-25,1 25,-1-25,1 25,0-25,24 1,-24 24,-1-25,26 25,-26-25,1 0,24 25,-24-25,-1 25,1-24,-25 24,25-25,-26 25,1 0,0-25,0 25</inkml:trace>
  <inkml:trace contextRef="#ctx0" brushRef="#br0" timeOffset="30670.38">8434 14064,'25'0,"0"0,-1 0,1 0,0-25,0 25,24 0,-24-24,25 24,-1-25,1 25,24-25,-24 0,24 0,1 1,-26-1,26 0,-1 25,1-25,-1 0,-24 1,24-1,-24 0,24 0,-24 25,-1-25,-24 1,25 24,-25-25,-1 25,1 0,-25-25</inkml:trace>
  <inkml:trace contextRef="#ctx0" brushRef="#br0" timeOffset="31514.1">10741 12675,'0'0,"-25"0,0 0,0 0,1 25,-1-25,25 25,-25-25,0 0,25 25,-25-25,1 24,24 1,-25 0,0 0,25 0,-25-1,0 1,25 0,-24 25,-1-26,25 26,-25 0,0-1,25 1,-25 0,25-1,0 26,0-26,0 26,-25-26,25 26,0-26,0 26,0-26,25 1,0-1,-25 26,25-26,25-24,-26 25,26-1,-25-24,24 0,1 0,24 0,-24-1,0 1,-1 0,1-25,-1 0,1 0,0 0,-1 0,1 0,-1-25,1 25,0-25,-1 1,-24-1,25 0,-1 0,-24 0,25 1,-25-1,-1-25,1 25,0-24,0 24,0-25,-25 26,0-26,0 25,0-24,0-1,0 0,0 26,0-26,-25 0,0 1,0-1,0 1,1-1,-1 0,0 1,-25 24,26-25,-26 25,0-24,1 24,-1 0,0 0,1 1,-1 24,1-25,-26 25,26-25,-1 25,0 0,1 0,-1 0,25 0,1 0</inkml:trace>
  <inkml:trace contextRef="#ctx0" brushRef="#br0" timeOffset="32772.18">10542 12948,'-24'0,"24"-25,0 0,24 25,-24-24,25 24,0 0,0-25,0 25,-1 0,1 0,0 0,25 0,-26 0,26 0,-25 0,24 0,-24 25,0-25,25 0,-26 24,1-24,0 0,-25 25</inkml:trace>
  <inkml:trace contextRef="#ctx0" brushRef="#br0" timeOffset="40437.95">14437 11956,'0'-25,"-25"25,25-25,-25 25,25 25,-25-25,25 25,-25-25,1 25,-1-1,0 1,0 0,0 0,1 0,-26-1,25 1,0 25,1-25,-1 24,0-24,-25 25,26-1,-1 26,0-26,0 26,0-1,25-24,-24 24,24 1,-25-1,25 25,0-24,0-1,0 1,0-1,0 0,25-24,-1 24,1 1,0-26,0 1,0 24,24-24,-24 0,25-1,-1 1,1-1,-1 1,1 0,0-26,-1 26,1 0,24-26,-24 1,0 25,-1-25,1 0,-1-1,1-24,0 25,-1-25,1 0</inkml:trace>
  <inkml:trace contextRef="#ctx0" brushRef="#br0" timeOffset="41273.55">14759 12675,'-25'0,"25"25,0 0,0 0,0-1,25 1,0 25,-25-25,25 24,0 1,-1-1,-24 1,25 0,0-1,0 1,0 0,-1-26,1 26,-25 0,25-26,0 1,0 0,-25 0,24-25,-24 25,0-1,0-48,-24-1,-1 0,25 0,-25 0,25 1,-25-26,0 25,1-24,-1 24,25-25,-25 25,0-24,0 24,1-25,-1 25,25-24,-25 24,0-25,25 26,-25-26,1 25,24 0,0 1,0-1,0 0,24 50,1 0,0-25,0 24,24 1,1 25,-25-25,24 24,1-24,24 25,-24-26,0 26,-1 0,1-26,-1 26,1 0,0-25,-26-1,26 26,0-25,-26-25,1 25,0-25,0 0,0 0,0 0,-25-25,24 25,-24-25,0 0,0 0,0-24,0 24,0 0,0-25,0 26,-24-26,24 0,-25 26,0-26,0 0,0 1,0-1,1 1,-1-1,0 0,0 1,0-1,1 25,24-24,-25 24,0 0,25 0,-25 25,25-24</inkml:trace>
  <inkml:trace contextRef="#ctx0" brushRef="#br0" timeOffset="41806.18">15875 12650,'0'0,"0"25,-24 0,24 0,-25 0,0-1,25 1,0 0,0 0,0 24,0-24,0 0,0 25,25-26,-25 26,25-25,-1 0,-24-1,25 1,0 0,0 0,0 0,-1 0,1-1,0-24,0 0,0 25,-1-25,1 0,0 0,-25-25,25 25,0 0,-25-24,24-1,-24 0,0 0,25 25,-25-25,0 0,0 1,0-1,0 0,0 0,0 0,-25-24,25 24,-24 0,24 0,-25 1,0-1,0 0,0 0,1 0,-1 1,0 24,0-25,0 25,1-25,-26 25,25 0,0 0,1 25,-1-25,0 0,0 25,25-1,-25-24,1 25,24 0,0 0,0 0,0-1,24 1,-24 0,25-25,0 25,0-25,0 25,-1-25,1 0,0 0,0 0,24 0,-24 0,25 0,-25 0,-1-25,26 25,-25 0</inkml:trace>
  <inkml:trace contextRef="#ctx0" brushRef="#br0" timeOffset="42861.9">17339 12799,'0'0,"-25"0,25-25,0 1,0-1,25 25,0 0,-1 0,1 0,0 25,0-1,0 1,-1 0,1 25,-25-26,25 1,0 0,0 25,-25-26,24 1,-24 25,25-25,-25-1,0 1,25 0,-25 0,0 0,0 0,0-1,0-48,0-1,-25 25,25-25,0 0,0 0,-25 0,25 1,0-1,0 0,0 0,0 0,0 1,0-1,0 0,0 0,0 0,25 25,-25-24,25 24,-25-25,25 25,0 0,-25 25,25-25,-25 24,24-24,-24 25,25 0,-25 0,0 0,25-1,-25 1,0 0,0 0,25 0,-25-1,0-48,0-1,-25 25,25-25,0 0,0 0,0 1,0-1,0 0,0 0,25 0,-25 1,25-1,-25 0,24 0,-24 0,25 25,0 0,0 0,0 25,-25 0,24 0,-24 0,25-1,-25 1,25-25,-25 25,25 0,-25 0,25-1,-25 1,24-25,1 25,-25 0,25-25,0 25,0-25,-1 24,1-24</inkml:trace>
  <inkml:trace contextRef="#ctx0" brushRef="#br0" timeOffset="43930.17">18529 12750,'-24'-25,"-1"25,0 0,25 25,-25-25,25 24,-25 1,25 0,0 0,0 0,0-1,0 1,0 0,25 0,-25 0,25-1,-25 1,25 25,0-50,-25 25,24-1,1 1,0-25,0 25,0-25,-1 0,1 0,0 0,0 0,0 0,-25-25,24 25,1-25,0 1,-25-1,25 25,-25-25,0 0,0 0,0 1,0-1,0 0,0 0,0 0,-25 1,0-1,25 0,-25 0,1 0,-1 1,0-1,0 25,0 0,1-25,-1 25,0 0,0 0,0 0,1 25,-1-25,0 0,0 25,0-25,25 24,0 1,0 0,0 0,0 0,0-1,0 1,25 0,-25 0,25-25,0 25,0-25,-1 0,1 0,0 0,0 0,0 0,-1-25,1 25,0-25,0 0,0 25,-25-25,24 1,1-1,0 0,0 0,0 0,-25 1,0-1,25 0,-25 0,0 0,0 1,0-1,-25 0,0 25,25-25,-25 25,0-25,0 25,1 0,48 0,-24 25,25-25,0 0,0 25,0-25,0 25,-1 0,1-25,0 24,0 1,0 0,-25 0,24 0,1-1,0 1,0 0,0 0,-1-25,-24 25,25-1,0-24,-25 25,25-25,0 0,-1 0,1-25,0 1,-25-1,25 25,-25-25,0 0,25 0,-25 1,24-1,-24-25,25 25,-25 1,25-1,-25 0,0 0,0 0,0 1,0-1,0 0,0 0,0 0,0 1,-25 24,0 0,25 24,-24 1,24 0,-25 0,25 0,0-1,0 1,0 0,0 25,0-26,0 1,0 0,25 0,-1 0,1-1,0-24,25 0,-26 25,26-25,0 0,-1 0,1 0,-1-25,1 25,25-24,-26 24,26-25,-26 0,1 25,-1-25</inkml:trace>
  <inkml:trace contextRef="#ctx0" brushRef="#br0" timeOffset="44650.17">16198 14883,'0'-25,"0"0,0 0,0 1,-25 24,0 0,0 0,1 0,-1 0,25 24,-25-24,0 25,0-25,1 25,-1 0,0 0,25-1,-25 26,0-25,1 24,24 1,-25 0,0-26,25 26,0 0,0-1,0-24,0 25,0-25,0 24,25-24,0 0,-1 0,1-1,0-24,25 25,-26-25,26 0,0 0,-1 0,1 0,-1-25,1 25,0-24,24-1,-24-25,-1 25,26 1,-26-26,26 25,-26 0,1-24,0 24,-1 0</inkml:trace>
  <inkml:trace contextRef="#ctx0" brushRef="#br0" timeOffset="45142.15">16570 14412,'-25'0,"25"-25,0 50,25-1,-25 1,25 0,-1 0,-24 0,25 24,0-24,0 25,0-1,0 1,-1-1,1 1,0 0,0-1,0 1,-1-1,-24 1,25-25,0 0,-25 24,25-24,-25 0,0 0,0-50,0 0,0 0,0 0,0 1,0-1,0 0,0-25,0 26,0-1,0-25,25 25,-25 1,0-26,24 25,1 0,-25 1,25 24,0-25,0 0,-1 25,1 0,-25 25,25-25,0 25,0-1,-1 1,1-25,-25 25,25 0,0 0,-25-1,25-24,-1 25,1 0,0 0,0-25,0 0,-1 25,1-25,0 0,0 0</inkml:trace>
  <inkml:trace contextRef="#ctx0" brushRef="#br0" timeOffset="45554.15">17785 14709,'-24'0,"24"-25,-25 25,0 0,0 0,0 25,0 0,1-25,24 25,-25-25,25 25,0-1,0 1,0 0,0 0,0 0,25-25,-25 24,24-24,-24 25,25-25,0 0,-25-25,25 25,0-24,0-1,-25 0,0 0,0 0,0 1,0-1,0 0,0 0,0 0,0 50,0 0,0 0,0 0,24-25,-24 24,25 1,0 0,-25 0,25-25,0 25,-1-1,1 1,0-25,0 25,0-25,-1 0,1 0,0 25,0-25,0 0</inkml:trace>
  <inkml:trace contextRef="#ctx0" brushRef="#br0" timeOffset="46001.91">18033 14635,'0'25,"25"-25,-25 24,25-24,-25 25,25 0,-25 0,25 0,-25-1,24 1,-24 0,25 0,-25 0,25-1,-25 1,0-50,0 1,0-1,0 0,0 0,0 0,0 1,0-1,0 0,0 0,0 0,0 1,25-1,-25 0,25 0,-25 0,24 25,1-24,0-1,0 25,0 0,-1 25,1-1,0-24,-25 25,25 0,0-25,-25 25,24 0,1-1,0 1,0 0,0-25,-25 25,24-25,1 0,0 25,0-25</inkml:trace>
  <inkml:trace contextRef="#ctx0" brushRef="#br0" timeOffset="46725.89">18951 14337,'0'0,"-25"0,1-25,-1 25,0 0,0 0,0 0,25 25,-25-25,1 25,24 0,-25 0,25-1,0 1,0 0,0 0,0 0,0-1,25 1,-1-25,-24 25,25-25,-25-25,25 0,-25 1,0-1,0 0,25 0,-25 0,25 25,-25-24,25 24,-1 0,1 24,0-24,0 25,0-25,-1 25,26 0,-25 0,24-1,-24 1,25 25,-25-25,24-1,-24 26,0 0,0-1,-1 1,1-25,-25 24,25 1,-25-1,0 1,0-25,0 24,0-24,-25-25,0 25,1 0,-1-25,0 0,0 0,0-25,1 25,-1-25,0 0,25 1,-25-1,25 0,0 0,0-24,0 24,0 0,0 0,25-24,-25 24,25-25,0 25,-1-24,1-1,0 1,0-1,24 0,-24 1,0-1,25-24,-26 24,1 0,0 1,-25 24,25-25,-25 26,0-1,0 0,0 0,-25 25,25-25,-25 25,0 0,1 25,-26-25,25 0,0 25,1 0,-1 0,0-25,0 24,25 26,-25-25,25 0,0-1,0 26,0-25,0 0,0 0,25 24,0-24,0 0,0 0,-1-25,1 24,25 1,-25-25,24 25,-24-25,25 0,-1 0,1 0,-1 0,1 0,0 0,-1 0,1-25</inkml:trace>
  <inkml:trace contextRef="#ctx0" brushRef="#br0" timeOffset="47709.43">21184 13990,'0'-25,"-25"25,25-25,-25 25,0-25,0 25,1 0,-1 0,0 0,0 25,0 0,25 0,0 0,0-1,0 1,0 0,0 25,0-26,0 26,0-25,0 24,0-24,0 0,25 25,0-25,-25-1,25-24,0 25,-25 0,24-25,1 0,0 0,0 0,0 0,-25-25,24 0,1 25,-25-24,25-1,-25 0,25 0,-25 0,25 0,-25-24,0 24,24 0,-24 0,25 1,-25-1,0 0,25 0,0 0,-25 1,25 24,-25 24,24-24,-24 25,25 0,-25 0,0 0,0-1,0 1,25 0,-25 0,0 0,0-1,0 1,0 0,0-50,0 0,0 1,0-1,0 0,0 0,0 0,0 1,0-1,25 0,-25 0,25 0,-25 1,24-1,-24 0,25 0,0 25,0-25,0 1,-1 24,1 0,0 0,0 0,0 0,-1 0,1 24,0-24,0 25,0 0,-1-25,1 25,0-25,-25 25,25-25,0 24,0-24,-1 0,1 0,0 25,0-25,0 0,-1-25,1 25,0 0,-25-24,25 24,-25-25,25 25,-25-25,24 0,-24 0</inkml:trace>
  <inkml:trace contextRef="#ctx0" brushRef="#br0" timeOffset="47858.13">21010 13593,'0'0,"-50"0,26 0,-1 0,0 0,0 0,50 0</inkml:trace>
  <inkml:trace contextRef="#ctx0" brushRef="#br0" timeOffset="48802.11">15454 17090,'24'0,"1"0,-25-24,25 24,0 0,0-25,-1 0,1 0,0 0,0 1,0-1,0 0,-1 0,1 0,0 1,-25-1,25 0,-25 0,0 0,0 1,-25 24,0 0,0 0,1 0,-1 0,0 24,0-24,0 25,0 0,25 0,-24 0,-1-1,25 1,-25 25,25-25,0-1,-25 26,25-25,0 0,0 24,0-24,0 25,0-26,0 1,0 0,25 0,-25 0,25-1,0 1,-1-25,1 0,0 0,0 0,25 0,-26 0,26-25,-25 1,24 24,1-25,0 0,-1 0,1-24,24 24,-24 0,-25 25,24-25,1 0</inkml:trace>
  <inkml:trace contextRef="#ctx0" brushRef="#br0" timeOffset="49554.01">16198 16842,'0'0,"-25"0,25-24,0-1,0 0,25 25,0 0,-1 0,-24 25,25-25,0 25,-25-1,25-24,0 25,-1 0,-24 0,25 0,0 24,-25-24,25 0,-25 0,25-25,-25 24,0 1,0 0,0 0,0-50,0 0,0 0,0 1,0-1,0 0,0 0,24 0,-24 1,0-1,25 0,-25 0,0 0,25 1,-25-1,25 25,-25-25,25 25,-1 25,1 0,0-25,-25 24,25 1,0 0,0 0,-1 0,1-1,0 1,0-25,0 25,-1 0,26 0,-25-25,0 24,-1-24,1 25,0-25,0 0,0 0,-1 0,1-25,-25 1,25 24,-25-25,0 0,25 0,-25 0,0 1,0-1,0-25,0 25,0-24,0 24,-25-25,25 1,0-1,-25 25,25-24,-25-1,25 25,-24-24,-1 24,0-25,25 25,-25 1,0-1,25 0,-24 25,-1-25,0 25,0 0,25 25,0 0,0 0,25-25,-25 49,0-24,25 0,0 25,-1-26,1 26,0-25,0 24,0 1,-1 0,1-26,0 26,25 0,-26-26,1 26,0-25,25 0,-26-1,1 1,0-25,0 25,0-25,-1 0,1 0,0 0,0 0,-25-25,25 25</inkml:trace>
  <inkml:trace contextRef="#ctx0" brushRef="#br0" timeOffset="49758.11">16917 16768,'0'0,"-25"0,1 0,-1 25,0-25,25-25,25 25,-25-25,25 0,24 25,-24-24,25-1,-26 0,26 0,0 0,-1 1,1-1,-1 0</inkml:trace>
  <inkml:trace contextRef="#ctx0" brushRef="#br0" timeOffset="51205.08">17909 16892,'0'0,"0"25,-24-25,24 25,0-50,0 0,24 25,-24-25,0 0,25 1,-25-1,0 0,0 0,25 0,-25 1,0-1,25-25,-25 25,0-24,0 24,0 0,0 0,0 1,0-1,0 0,0 0,-25 0,0 25,0 0,1 0,-1 0,0 0,0 0,0 25,-24-25,24 25,0-25,25 25,-25-25,25 25,-25-25,50 0,-25 24,25-24,0 0,0 0,0-24,-1 24,1 0,0 0,0-25,0 25,24 0,-24 0,0 0,0 0,-1 0,-24 25,25-25,0 24,0 1,0 0,-1 0,-24 0,25-1,-25 1,25 0,0-25,-25 25,25 0,-1-1,1-24,-25 25,25-25,0 0,0 0,-1-25,1 1,0 24,-25-25,25 0,0 0,-25 0,24 1,-24-1,25 0,-25 0,25 0,-25 1,0-1,0 0,0 0,0 0,0 0,0 50,-25-25,25 25,0 0,0 0,0 0,0 24,25-24,-25 0,0 0,25 24,-25-24,25 0,-1 0,1-1,-25 1,25-25,0 25,0-25,-1 25,1-25,0 0,0 0,0 0,0-25,-1 25,-24-25,25 0,0 1,-25-1,0 0,0 0,0 0,0 1,0-1,-25 0,0 0,1 25,-1-25,0 1,0 24,0 0,0 0,-24 0,24 0,0 0,0 0,1 0,-1 0,0 0,0 0,25-25,25 25,0-25,0 25,-1-25,1 25,-25-25,25 0,0 25,0-24,-1-1,1 25,0-25,0 0,-25 0,25 25,-25-24,0-1,0 50,25-25,-25 24,24 1,-24 0,25 0,0 0,0-1,0 1,-1 25,1-25,0 24,25-24,-26 25,1-1,25-24,-25 25,24-25,-24 24,25-24,-26 25,26-26,-25 1,0 25,-1-25,1-1,-25 1,25 0,-25 0,0 0,-25-25,0 0,1-25,-1 25,0-25,0 25,0-25,25 0,-24 1,-1 24,0-25,0 0,0 0,1 0,-1 1,0-26,25 25,-25 0,0-24,25 24,-24-25,-1 1,25-1,-25 25,25-24,-25-1,25 0,0 1,0 24,0-25,0 26,25-1,-25 0,25 0,0 25,-25-25,24 25,1-24,0 24,0 0,0 0,-25 24,24-24,1 25,0 0,-25 0,0 0,0-1,0 1,0 0,-25 0,25 0,-25-1,25 1,-24 0,-1 0,0 0,25 0,-25-1,25 1,-25 0</inkml:trace>
  <inkml:trace contextRef="#ctx0" brushRef="#br0" timeOffset="51785.96">19621 16123,'-25'0,"0"0,25 25,-25-25,25 25,0-1,-24 1,24 0,0 0,0 0,0-1,0 1,24-25,-24 25,25-25,-25 25,25-25,0 0,0 0,-1 0,-24-25,25 25,-25-25,25 0,-25 1,25 24,-25-25,25 0,-25 0,0 0,0 1,0-1,0 0,0 0,0 0,0 1,0-26,-25 25,25 0,0 1,-25 24,25-25,0 0,-25 25,25-25,0 50,25-25,-25 25,25 0,0-1,-1 1,1 25,0-25,0-1,0 26,24 0,-24-26,25 26,-1 0,-24-1,25-24,-25 25,-1-1,26 1,-25 0,0-1,-1 1,1-1,-25-24,0 25,25-25,-25-1,0 1,-25 0,0 0,1 0,-26-25,25 0,0 0,-24 0,24 0,-25-25,1 25,24-25,-25 0,26 25,-1-25,0 1,0-1,0 0,25 0,0-24,0 24,0 0,0-25,25 26,0-1,25-25,-26 25</inkml:trace>
  <inkml:trace contextRef="#ctx0" brushRef="#br0" timeOffset="52645.38">21382 15776,'0'-25,"0"0,0 0,0 1,-25 24,0 24,1 1,24 0,-25 0,0 0,0-1,25 1,-25 25,25-25,-24 24,24-24,-25 0,25 0,0-1,0 1,0 0,0 0,25-25,-1 0,-24-25,25 25,-25-25,25 0,-25 1,25-1,-25 0,25 0,-25 0,0 1,24-1,-24 0,0 0,0 0,0 1,0-1,0 0,0 0,0 0,0 50,0 0,0 0,0 0,0 24,25-24,-25 0,25 24,0-24,0 0,-1 0,1 0,0-25,0 24,0-24,-1 0,1 0,0 0,0 0,0-24,-1 24,1-25,0 0,0 0,0 0,-1 1,1-1,-25-25,0 25,0 1,0-26,0 25,0-24,0 24,0-25,-25 25,25-24,-24 24,-1-25,25 26,-25-26,0 25,0 0,25-24,-24 24,24 0,-25 0,25 0,-25 25,25-24,0 48,0 1,0 0,25 0,-25 0,25-1,-25 26,24-25,1 25,0-26,0 26,0-25,-1 24,1-24,0 0,0 25,24-26,-24 1,0 0,0-25,0 25,0-25,-1 0,1 0,0 0,0 0,0 0,-1 0,-24-25,25 25,0-25</inkml:trace>
  <inkml:trace contextRef="#ctx0" brushRef="#br0" timeOffset="52850.08">21481 15503,'0'0,"-25"0,1 0,24-25,24 25,1 0,0-25,0 25,24-24,-24 24,25-25,-1 0,1 25,24-25,-24 25,24-25,-24 0,0 25</inkml:trace>
  <inkml:trace contextRef="#ctx0" brushRef="#br0" timeOffset="54749.47">11882 17537,'0'-25,"-25"25,25-25,-25 25,25-25,-25 25,25-24,-24 24,24-25,0 0,-25 25,25 25,0 0,0-1,0 1,0 0,0 0,0 0,0 0,0-1,25 1,-25 0,0 0,0 0,0-1,24 1,-24 25,0-25,25-1,-25 1,25 25,-25-25,0-1,25 1,-25 0,25 0,-25 0,24-1,1 1,-25 0,25-25,-25 25,25-25,0 25,-1-25,1 0,0 0,0 0,0 0,-1 0,1 0,0-25,0 25</inkml:trace>
  <inkml:trace contextRef="#ctx0" brushRef="#br0" timeOffset="55033.9">11311 18132,'0'-25,"25"25,-25-24,25-1,0 0,0 25,24-50,-24 26,25-1,-26 0,26 0,0 0,-1 1,1-26,-1 25,1 0,0 25,-1-24,-24-1,25 25,-26-25</inkml:trace>
  <inkml:trace contextRef="#ctx0" brushRef="#br0" timeOffset="56149.04">12155 17462,'0'-24,"0"-1,0 50,24-25,-24 24,25-24,-25 25,25 0,0 0,0 0,-25 0,24 24,1-24,0 0,0 24,0-24,-1 0,1 25,-25-26,25 26,0-25,0 24,0-24,-25 0,24 0,1 24,-25-24,25 0,-25 0,0-50,0 0,0 0,-25 1,25-1,0 0,0 0,0 0,0 1,0-1,25 0,-25 0,25 0,0 25,-1 0,1 0,0 25,0 0,0 0,-1 0,1-25,-25 24,25 1,0-25,-25 25,25-25,-1 25,1-25,0 0,0 0,0 0,-25-25,24 25,-24-25,0 0,25 25,-25-24,0-1,0 0,25 25,-25-25,0 0,0 1,0-1,-25 25,25-25,-25 25,25-25,-24 25,-1 0,0 0,0 0,25 25,0 0,-25-25,25 25,0-1,25-24,-25 25,0 0,25-25,-25 25,0 0,25-25,-25 24,25-24,-25 25,24 0,1 0,0-25,-25 25,25-25,-25 24,25-24,-25 25,24-25,-24 25,25-25,0 0,0 0,0 0,-1-25,-24 0,25 25,-25-24,25 24,-25-25,25 0,-25 0,0 0,0 1,0-1,0 0,0 0,0 0,0 1,-25-1,0 25,25-25,-25 25,1-25,-1 25,0 0,0 0,25 25,25 0,0 0,0-25,-25 24,24 1,1 0,0-25,0 25,0 0,-1-1,1 1,0-25,-25 25,25 0,0-25,0 25,-1-25,1 24,0-24,0 0,0 25,-1-25,1 0,0 0,0 0,0 0</inkml:trace>
  <inkml:trace contextRef="#ctx0" brushRef="#br0" timeOffset="56885.03">13792 17884,'0'-25,"-25"25,25-24,0 48,25 1,-25 0,25 0,-25 0,0-1,24 1,-24 0,25 0,-25 0,25-1,-25 1,25 0,0 0,-25 0,0-1,24-24,-24 25,25-25,-25 25,-25-50,25 0,-24 25,24-24,-25-1,25 0,0 0,0 0,0 1,0-1,0 0,0 0,25 0,-25 1,24 24,1 0,-25 24,25-24,-25 25,25 0,0 0,-25 0,24-1,-24 1,25 0,-25 0,25-25,-25-25,0 0,0 0,0 1,0-1,0 0,0 0,0 0,0 1,25-1,-25 0,25 25,-25-25,24 25,1 25,-25 0,25-25,-25 25,25-25,-25 24,25 1,-25 0,24 0,1-25,-25 25,25-1,0 1,-25 0,25-25,-1 25,1 0,0-25,-25 24,25-24</inkml:trace>
  <inkml:trace contextRef="#ctx0" brushRef="#br0" timeOffset="57493.96">14759 17884,'0'-25,"-25"25,1 0,-1 25,0 0,0 0,25 0,0-1,0 1,0 0,0 0,0 0,25-25,0 0,-25-25,0 0,0 0,0 0,0 1,25 48,-1 1,1-25,-25 25,25-25,0 25,0-25,-1 0,1 25,0-25,0 0,0-25,-1 0,1 0,-25 0,25 1,-25-1,0 0,0-25,0 26,0-1,0 0,0 0,0-24,0 24,-25 0,25-25,-25 26,1-1,24-25,-25 25,0-24,0 24,-24-25,24 25,0 1,0-1,0 0,1 0,-1 25,0-25,0 25,0 0,25 25,0 0,0 0,0 0,0-1,0 26,25-25,-25 24,25-24,-25 25,25-25,0 24,-1-24,1 0,0 25,0-26,24 1,-24 0,25 0,-25 0,24-1,1-24,-1 25,1-25,-25 25,24-25,1 0,0 0</inkml:trace>
  <inkml:trace contextRef="#ctx0" brushRef="#br0" timeOffset="58282.01">16471 18132,'0'0,"0"25,-25 0,25 0,25-50,-1 0,1 25,-25-25,25 0,-25 1,25 24,-25-25,25 0,-25 0,0 0,-25 25,0 0,0 0,0 0,1 25,-1-25,25 25,-25 0,0-25,25 25,-25-1,25 1,-24 0,24 0,0 0,0-1,-25 1,25 0,25 0,-25 0,24-25,-24 24,25-24,0 25,0-25,0 0,-1 0,1 0,0-25,25 25,-26-24,1 24,25-25,-25 0,0 25,-1-25,26 0,-25 25,0-24,-1-1,1 25,0 0,0-25,0 25,-1-25,1 25</inkml:trace>
  <inkml:trace contextRef="#ctx0" brushRef="#br0" timeOffset="59529.81">17215 17835,'0'-25,"-25"25,0 0,0 0,1 0,-1 25,0-25,25 24,-25-24,0 25,25 0,-24 0,24 0,-25-1,25 1,0 0,0 0,25 0,-25-1,24-24,1 0,0-24,0-1,-25 0,25 0,-25 0,24 25,-24-24,0-1,25 25,-25-25,0 0,0 0,0 50,25 0,-25 0,0 0,0-1,25 1,-25 0,25 0,-1 24,-24-24,25 0,0 0,-25 24,25-24,0 0,-1 0,-24 0,25-1,0 1,0 0,-25 0,25-25,-25 25,24-1,1-24,-25-24,0-1,0 0,25 0,-25 0,0 1,0-1,25 0,-25 0,0 0,0 1,25-1,-25-25,0 25,0 1,0-26,0 25,0-24,0 24,0 0,0 0,0 0,-25 1,25-1,0 0,-25 0,25 0,-25 25,25-24,0 48,0 1,0 0,25-25,-25 25,0 0,0-1,25 1,-25 0,25-25,-25 25,24 0,-24-1,25 1,-25 0,25-25,-25 25,25 0,0-25,0 24,-1-24,1 0,0 0,-25-24,25 24,-25-25,25 25,-25-25,24 0,-24 0,25 1,-25-1,0 0,0 0,25 0,-25 1,0-1,0 0,0 0,0 50,0 0,0 0,0-1,0 1,25-25,-25 25,0 0,25-25,-25 25,24-25,-24 24,25-24,-25 25,25-25,0 25,0-25,-1 0,1 0,0 0,-25-25,25 25,0-25,-1 25,-24-24,25-1,0 0,0 0,-25 0,25 1,-25-1,0 0,0 0,0 0,0 1,0-1,0 0,0 0,-25 0,25 50,0 0,0 0,25-25,-25 25,0-1,24 1,-24 0,25-25,-25 25,25 0,0-1,0-24,-1 25,1 0,0-25,0 0,0 25,-1-25,1 0,0 0,0 0,0 0,-1 0,-24-25,25 25,-25-25,25 25</inkml:trace>
  <inkml:trace contextRef="#ctx0" brushRef="#br0" timeOffset="59692.83">18405 17264,'-24'0,"-1"0,25-25</inkml:trace>
  <inkml:trace contextRef="#ctx0" brushRef="#br0" timeOffset="60473.92">18902 17959,'24'0,"-24"-25,25 25,-25-25,25 25,-25-25,25 25,-25-25,25 1,-25-1,0 0,24 25,-24-25,0 0,0 1,0-26,0 25,0 0,0 1,0-1,0 0,0-25,-24 25,24 1,0-1,-25-25,25 25,-25 1,25-1,-25 25,25-25,-25 0,1 25,24-25,0 50,0 0,0 0,0 0,0-1,0 1,0 25,24-25,-24-1,0 26,25 0,-25-25,25 24,-25-24,25 25,0-26,-25 1,24 0,1 0,0 24,0-49,0 25,-1 0,1 0,0 0,0-25,0 0,-1 0,1 0,0 0,0 0,0 0,-1-25,1 25,0-25,0 0,0 25,-1-25,1 1,0-1,-25 0,25 25,-25-25,25 0,-25 1,0-1,0 0,0 0,0 0,-25 25,0 0,25 25,0 0,0 0,0 0,0-1,0 1,0 0,25-25,-25 25,25-25,-1 25,-24-1,25-24,0 0,0 25,0-25,-1 0,1 0,0 0,0 0,0 0,0 0,-1-25,1 25,0 0,0-24,0 24,-1-25,-24 0</inkml:trace>
  <inkml:trace contextRef="#ctx0" brushRef="#br0" timeOffset="60640.98">19621 17289,'0'0,"-25"0,25-25,25 0</inkml:trace>
  <inkml:trace contextRef="#ctx0" brushRef="#br0" timeOffset="62185.41">20266 17115,'-25'0,"0"0,0 0,25 25,0 0,0 0,25-1,-25 1,25 25,-25-25,25 24,-25 1,25-25,-1 24,1 1,-25 0,25-26,0 26,-25-25,25 24,-25-24,24 0,-24 0,25 0,-25-1,-25-48,25-1,-24 0,24 0,0 0,0 1,0-1,0 0,0 0,24 0,-24 1,25-1,0 25,0-25,0 0,-1 25,1-25,25 25,-25 0,24 0,-24 0,0 0,0 0,-1 25,1-25,0 25,0 0,-25 0,0-1,0 1,0 0,-25 0,25 0,-25-1,0 1,1 0,-1 0,0 0,0-1,-24 1,24-25,0 25,0-25,-24 25,24-25,0 0,0 0,0 25,1-25,-1 0,0 0,25-25,25 25,0-25,-1 25,1 0,0-25,0 25,0 0,-1-25,1 25,0 0,0 0,0-24,-1-1,1 25,0-25,0 25,0-25,-1 0,1 1,0 24,0-25,-25 0,25 0,0 0,-1 1,-24-1,25 0,0-25,0 25,-25 1,25-26,-1 25,-24 0,25-24,-25 24,0 0,0 0,-25 1,1 24,-1 0,0 0,0 0,0 24,1-24,-1 0,25 25,-25-25,25 25,-25-25,25 25,25-25,-25 25,25-25,0 0,-1 0,1 0,0 0,0-25,0 25,-1 25,1-25,-25 24,25-24,0 25,0 0,-25 0,0 0,24-1,-24 1,0 0,25-25,-25 25,25 0,-25 0,25-1,0 1,-1-25,1 0,0 0,0 0,0 0,-1 0,-24-25,25 25,0-24,0-1,-25 0,25 0,-1 0,-24 0,0 1,0-1,0 0,0 0,0 0,0 1,0-1,-24 0,24 50,0 0,0-1,0 1,24 0,-24 0,25 0,-25-1,25 1,0 0,0 0,-1 0,1-25,0 25,0-25,0 0,-1 0,1 0,0 0,0 0,0 0,-1-25,1 25,-25-25,0 0</inkml:trace>
  <inkml:trace contextRef="#ctx0" brushRef="#br0" timeOffset="62328.81">21580 17066,'0'0,"-24"-25,-1 25,25-25,0 0,25 25</inkml:trace>
  <inkml:trace contextRef="#ctx0" brushRef="#br0" timeOffset="63449.23">21903 17090,'25'0,"-25"25,24-25,-24 25,25 0,-25 0,0-1,25 1,-25 0,0 0,25 0,-25-1,25 1,-25 0,25 0,-25 0,24-1,1 1,0 0,0-25,0 0,-1 0,1 0,-25-25,25 25,-25-25,25 25,-25-24,25-1,-25 0,0 0,24 0,-24 1,0-1,0 0,0 0,0 0,-24 25,24-24,0-1,-25 0,25 0,-25 0,25 50,0 0,0 0,0 0,0-1,0 1,25 0,-25 25,25-26,-25 1,24-25,-24 25,25 0,-25 0,25-1,0 1,0-25,-25 25,24-25,1 0,0 0,0 0,-25-25,25 25,-25-25,24 25,-24-24,0-1,25 0,-25 0,0 0,0 1,0-1,25 0,-25 0,25 0,-25 1,25 24,-25-25,24 25,1 25,-25-1,25-24,-25 25,25 0,-25 0,0 0,0-1,25-24,-25 25,0 0,0 0,24-25,-24 25,0-50,0 0,0 0,0 0,25 1,-25-1,0 0,25 0,-25 0,25 1,-25-1,25 25,-25-25,24 25,-24 25,0 0,25-25,-25 24,0 1,0 0,0 0,0 0,0-1,0 1,0 0,0-50,25 0,-25 1,0-1,25 25,-25-25,0 0,0 0,25 1,0-1,-25 0,24 25,-24-25,25 25,-25-25,25 25,0 0,-25-24,25 24,-1 24,1-24,0 25,-25 0,25-25,-25 25,25 0,-1-1,1 1,-25 0,25 0,-25 0,25-1,-25 1,25-25,-25 25,0 0,24-25,-24 25</inkml:trace>
  <inkml:trace contextRef="#ctx0" brushRef="#br0" timeOffset="64025.86">22647 16197,'0'0,"-25"-24,0 24,1 0,24-25,0 0,24 0,1 25,0 0,0 0,0 0,-1 0,1 0,25 0,-25 25,-1-25,1 25,25 0,-25-25,24 24,-24 1,25 0,-1 25,1-26,-25 26,24-25,1 25,0 24,-1-24,-24-1,25 26,-26-26,26 26,-25-1,0-24,-1 24,1 0,-25 1,0-1,0 1,0-1,-25 0,25 1,-24-1,-1 1,-25-1,1 1,24-26,-50 26,26-26,-1 26,-24-26,-1 1,26-1,-26-24,1 25,-1-25,1-1,0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1:47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0 16768,'0'25,"0"0,0-1,0 1,0 0,0 0,0 0,25-25,-25 24,0 1,0 0,25 0,-25 0,0-1,25 1,-25 0,24 0,-24 24,25-24,-25 25,25-25,-25 24,25 1,0-1,-25-24,24 25,1 0,-25-1,25 1,0-1,-25 1,25 0,-25-1,24-24,-24 0,0 24,25-24,-25 0,0 0,25 0,-25-1,0 1,0 0,25-25</inkml:trace>
  <inkml:trace contextRef="#ctx0" brushRef="#br0" timeOffset="780.14">3175 17140,'-24'0,"-1"0,50 0,-1 0,1 0,0 25,0-25,0 25,-1-25,1 24,25-24,-25 25,24 0,1 0,-1 0,1-1,0 1,-1 0,1 0,-1 0,26 24,-26-24,26 25,-25-25,24 24,-24-24,24 25,-24-26,-1 1,1 0,-1 0,1 0,0-1,-1 1,-24 0,25-25,-26 25,1-25,0 25,0-25,0 0,-25 24,24-24,1 0,-25-24,-25-1,25 0,-24 0,24-24,-25 24,0-25,0 25,0-24,1-1,-1 1,0-1,0-25,0 26,1-26,-1 26,0-1,0-24,0 24,1 1,-1-1,0 25,25-24,-25 24,0 0,25 0</inkml:trace>
  <inkml:trace contextRef="#ctx0" brushRef="#br0" timeOffset="1879.92">5160 17239,'0'25,"0"0,0 0,0-1,0 1,0 0,0 0,0 0,0-1,25 26,-25-25,0 25,24-26,-24 26,25-25,0 24,-25-24,25 0,0 0,-1 24,1-24,0 0,0 0,0-25,-25 25,24-25,1 0,0 0,0 0,0 0,-1-25,1 0,0 0,0 0,-25 1,25-1,-25 0,0 0,0 0,0 1,0-1,-25 0,25 0,-25 0,0 25,0-24,1-1,-1 25,-25-25,25 25,-24-25,24 25,-25 0,26 0,-26 0,25 25,0-25,1 25,-26-25,50 25,-25-25,0 0,25 24,25-24,-25-24,25 24,0 0,0-25,-1 25,1-25,0 0,0 0,0 0,-1 1,1 24,0-25,0 0,0 0,-1 25,-24-25,25 1,0 24,0 0,0 0,-25 24,24-24,-24 25,25 0,-25 0,25 0,-25-1,25 1,0 0,-25 0,24 25,1-26,-25 1,25 0,0 0,0 0,-1-1,1 1,0 0,0 0,0 0,-1-25,1 0,-25 24,25-24,0 0,-25-24,25 24,-25-25,24 0,-24 0,0 0,0 1,25-1,-25 0,0 0,0-24,0 24,0 0,0 0,0 0,0 0,-25 1,25-1,0 0,0 0,0 50,0 0,25-25,-25 25,25-1,0 1,-25 0,25 0,0 0,-1 0,1-1,0 1,0 0,0 0,-1 0,26-25,-25 24,0 1,24-25,-24 0,0 25,24-25,-24 0,0 0,0-25,0 0,-1 25,-24-24,0-1,25 0,-25 0,0 0,0 1,-25-26,25 25,0-25,-24 26,-1-26,25 25,-25-24,0 24,0-25,1 25,-1 1,0-1,0-25,0 25,1 25,-26-24,25-1,25 0</inkml:trace>
  <inkml:trace contextRef="#ctx0" brushRef="#br0" timeOffset="3299.8">8384 17810,'0'0,"-24"0,24-25,0 0,-25 25,25-25,0 1,0-1,0 0,0 0,25 25,-25-25,0 1,0-1,24 25,-24-25,0 50,25-25,-25 25,25-25,-25 24,0 1,25 0,-25 0,25 0,-1 24,-24-24,25 25,0-26,0 26,0-25,-25 24,24-24,1 25,0-25,0-1,0 1,-1 0,-24 0,25 0,0-1,0-24,-25 25,25-25,-1 25,1-25,0 0,0 0,0 0,-1 0,-24-25,0 0,0 1,0-1,0 0,0 0,0 0,-24-24,24 24,0 0,0-24,-25 24,25 0,0 0,-25 0,25 1,0-1,0 0,-25 0,25 0,-25 1,25 48,25 1,-25 0,25 0,-25 0,25-1,0 1,-1 0,-24 0,25 0,0-1,-25 1,25-25,0 25,-1-25,1 0,0 0,0-25,0 0,-1 1,-24-1,25 0,-25 0,25 0,-25 1,25-1,-25 0,0 0,0 0,0 1,0-1,0 0,0 0,0 0,-25 1,25 48,0 1,25-25,-25 25,0 0,25 0,0-1,-1 1,-24 0,25 0,0 0,0-25,0 24,-1 1,1-25,0 0,0 25,0-25,-1 0,1 0,0 0,0 0,0-25,-1 25,1-25,0 25,0-24,0-1,-25 0,24 0,1-24,-25 24,25 0,-25-25,25 26,-25-26,0 25,0-25,0 26,0-1,0 0,-25 0,25 0,-25 1,0-1,1 25,-1 0,0 0,0 0,0 25,1-1,24 1,-25 0,0 0,25 0,0-1,0 1,-25 25,25-25,0 0,25 24,-25-24,0 0,0 0,25-1,-25 1,25 0,-1-25,-24 25,25-25,0 25,0-25,0 0,-1 0,1 0,0 0,0 0,0 0,24 0,1-25,-25 25,24-25,1 0,-1 25</inkml:trace>
  <inkml:trace contextRef="#ctx0" brushRef="#br0" timeOffset="3888.11">11882 17165,'-25'-25,"0"25,0 0,25 25,-24-25,-1 0,25 25,-25-25,0 24,0-24,25 25,-24 0,-1 0,0 0,0-1,0 1,1 25,-1-25,0-1,25 1,-25 25,0-25,25 24,0-24,0 25,0-25,0-1,0 26,0-25,25 24,-25-24,25 0,0 0,0 0,-1-1,1 1,0-25,25 25,-26-25,26 0,-25 0,24 0,-24 0,25-25,-1 25,1-25,0 1,-26-1,26 0,0 0,-1 0,1 1,-25-1,24 0,1 0</inkml:trace>
  <inkml:trace contextRef="#ctx0" brushRef="#br0" timeOffset="4703.85">12527 17413,'-25'0,"0"0,0 0,0 0,1 25,24-1,-25-24,25 25,0 0,0 0,0 0,0 0,0-1,0 1,25 0,-25 0,24 0,-24-1,25 1,-25 0,25-25,-25 25,25 0,0-25,0 24,-1-24,1 0,0 0,0 0,0 0,-1-24,1-1,0 0,0 25,-25-25,25 0,-25 1,24-1,-24 0,0 0,0 0,-24 1,-1-1,0 0,0 25,0 0,-24 0,24 0,0 0,-24 0,24 25,0-25,0 0,0 25,0-25,1 0,-1 24,25-48,25 24,-1-25,1 0,0 0,0 0,25 25,-26-25,1 1,0-1,25 0,-26 25,1-25,0 25,0-25,0 25,-1 0,1 0,0 0,-25 25,25-25,0 25,-25 0,24-25,-24 25,25-1,-25 1,25 0,-25 25,0-25,25-1,-25 1,0 0,0 0,25 0,-25-1,24-48,-24-1,0 0,0 0,0 0,0 1,25-1,-25 0,0 0,0 0,25 0,-25 1,0-1,25 0,0 0,-1 25,1 0,-25 25,25 0,0 0,0-1,-25 1,24 0,-24 0,25 0,0 0,-25-1,25 1,0 0,-1-25,1 25,-25 0,25-1,0-24,0 25,0-25,-1 25,1-25,0 0,25 25,-26-25,26 0,-25 0</inkml:trace>
  <inkml:trace contextRef="#ctx0" brushRef="#br0" timeOffset="5523.36">13370 17636,'0'0,"25"25,0-25,-1 25,1-25,0 25,25-1,-25-24,-1 25,1 0,0 0,0 0,-25-1,25 1,-1-25,-24 25,0 0,25-25,-25 25,-25-25,1-25,24 0,-25 25,25-25,-25 0,25 1,0-1,0 0,0 0,-25 0,25 1,0-1,25 0,-25 0,0 0,25 1,-25-1,25 0,-25 0,24 25,-24-25,25 25,0 0,0 0,0 0,-1 25,1 0,0 0,0 0,-25-1,25 1,-1 0,1 0,-25 0,25-25,0 24,-25 1,25 0,-1 0,1 0,-25-1,25-24,-25 25,25-25,-25 25,25-25,-25-25</inkml:trace>
  <inkml:trace contextRef="#ctx0" brushRef="#br0" timeOffset="6072.08">13296 17487,'0'0,"-25"0,25-25,-25 25,25-24,0-1,0 0,25 25,0 0,-1 0,1 0,0 0,0 0,24 25,-24 0,0-1,0 1,0 0,0 0,-1 0,1 0,0-1,0 1,0 0,-1 0,1 0,0-1</inkml:trace>
  <inkml:trace contextRef="#ctx0" brushRef="#br0" timeOffset="6780.07">14486 17562,'0'25,"25"-25,0-25,0 25,-25-25,25 0,-25 0,24 25,-24-25,0 1,25 24,-25-25,-25 25,1 0,-1 0,0 25,0-25,0 24,25 1,-25-25,1 25,24 0,-25 0,0 0,25-1,-25 26,25-25,0 0,0-1,0 1,0 0,0 0,0 0,25-1,-25 1,25-25,0 25,-1-25,1 25,0-25,0 0,0 0,0 0,24 0,-24-25,25 25,-26-25,26 0,0 1,-26 24,26-25,0 0,-26 0</inkml:trace>
  <inkml:trace contextRef="#ctx0" brushRef="#br0" timeOffset="7111.92">15280 17264,'0'0,"-25"0,0 0,1 0,-1 0,0 0,0 0,25 25,-25-25,1 25,-1-1,25 1,-25 0,25 0,0 0,0-1,0 1,0 0,0 0,0 0,0 24,25-24,-25 0,25 0,-1-25,1 25,0-1,0-24,0 25,-1-25,1 0,0 0,0 0,24 0,-24 0,0 0,25-25,-26 25,1-24,25 24,-25-25,24 0,-24 0,0 0,25 1,-26-1,1 0,0 25</inkml:trace>
  <inkml:trace contextRef="#ctx0" brushRef="#br0" timeOffset="7419.87">15478 16818,'0'0,"0"-25,-24 25,-1-25,0 25,25-25,0 50,25-25,-25 25,25 0,-25-1,24 1,1 0,0 0,-25 24,25 1,0-25,24 24,-24 1,0 0,0-26,0 26,24 0,-24-26,0 26,24-25,-24 0,0-1,0 1,24 0,-24-25,0 25,0-25,0 0,24 25,-24-25,0 0,0 0,-1 0</inkml:trace>
  <inkml:trace contextRef="#ctx0" brushRef="#br0" timeOffset="7616.06">15478 17363,'-24'0,"-1"0,50-25,-1 1,1 24,0-25,25 0,-1 0,1 0,0 1</inkml:trace>
  <inkml:trace contextRef="#ctx0" brushRef="#br0" timeOffset="8023.76">16272 17214,'0'0,"0"25,0 0,0 0,25-25,0-25,0 0,-1 25,1-25,0 1,-25-1,25 25,0-25,-1 0,-24 0,25 25,-25-24,0-1,-25 25,1 0,-1 0,0 25,0-25,0 24,1-24,-1 25,0 0,0 0,0 0,1-1,-1 26,25-25,-25 0,0 24,25-24,0 25,0-26,0 1,0 25,0-25,0 0,25-1,0 1,0 0,-1-25,1 25,0-25,0 0,24 0,-24 0,0 0,25 0,-26-25,26 25,0-25,-26 25,26-25,0 25,-25-24,24-1</inkml:trace>
  <inkml:trace contextRef="#ctx0" brushRef="#br0" timeOffset="8596.1">16868 16793,'-25'-25,"0"25,25-25,0 50,0 0,25 0,-25-1,25 1,-25 25,24-25,1-1,-25 1,25 0,0 0,0 0,-1-25,-24 24,25 1,0 0,0 0,0 0,-25-1,0 1,0 0,-25 0,25 0,-25 24,25-24,-25 0,0 24,1-24,-1 25,25-25,-25 24,25-24,-25 0,25 0,0 0,0-1,0 1,0 0,0 0,25-25,0 0,0 0,-1 0,1 0,0-25,0 25,0-25,-1 0,1 1,-25-1,25 0,-25 0,25 0,-25 1,0-1,0 0,0 0,0 0,0 0,-25 1,25-1,-25 0,0 0,25 50,0 0,0 0,0-1,0 1,25 0,-25 0,25 0,0-25,0 25,-1-25,1 0,0 0,0 0,24 0,-24-25,0 25,25-25</inkml:trace>
  <inkml:trace contextRef="#ctx0" brushRef="#br0" timeOffset="9387.72">18331 17512,'0'0,"-25"0,25 25,-25-25,25 25,25-25,0 0,0-25,0 25,-1-25,1 0,0 25,0-25,0 1,-1-1,1 25,0-25,-25 0,25 0,-25 1,0-1,-25 25,0 0,0 0,1 0,-1 0,0 0,25 25,-25-25,0 24,1 1,-1 0,0-25,0 25,25 0,-25 24,1-24,24 0,0 0,-25 0,25 24,0-24,0 0,25 0,-25-1,24 1,-24 0,25 0,0 0,0-25,0 24,24-24,-24 25,25-25,-26 0,26 0,0 0,-1 0,1-25,-1 25,-24-24,25 24,0-25,-1 0,1 0,-1 0,-24 1,25-1,-1 25,-24-25,0 0,0 0</inkml:trace>
  <inkml:trace contextRef="#ctx0" brushRef="#br0" timeOffset="10799.84">19026 17363,'0'0,"-25"0,0-25,25 1,0-1,0 0,25 0,0 25,-1 0,1 0,0 25,0 0,-25 0,25-1,-25 1,24 0,-24 0,25 0,-25-1,25 26,-25-25,25 0,-25 0,0 24,25-24,-25 0,24 0,-24-1,25-24,-25 25,25-25,0 0,0 0,-25-25,24 25,1-24,-25-1,0 0,25 25,-25-25,0 0,0 1,0-1,0 0,0 0,0 0,0 0,0 1,0-1,0 0,-25 25,25-25,0 0,0 1,0-1,0 0,-25 25,25-25,0 50,25 0,-25 0,0-1,25-24,-25 25,0 0,25-25,-25 25,25 0,-1-25,-24 24,25-24,0 25,0-25,0 0,-25-25,24 25,1-24,0 24,-25-25,25 25,0-25,-25 0,24 25,1-25,0 1,-25-1,25 0,0 0,0 25,-25-25,24 1,1 24,-25-25,25 0,-25 0,0 0,-25 25,0 0,25-24,-24 24,-1 0,0 0,0 24,0-24,25 25,-25-25,25 25,-24-25,24 25,0 0,-25-25,25 24,0 1,-25-25,25 25,0 0,0 0,0-1,0 1,0 0,25 0,-25 0,0-1,25-24,-25 25,0 0,24-25,-24 25,25-25,-25 25,25-25,-25 25,25-25,0 0,-25 24,25-24,-1 0,1 0,0-24,0 24,0 0,-1-25,1 0,0 0,0 0,-25 0,25 1,-1-1,1 0,-25 0,25 0,-25 1,25-1,-25 0,25 0,-25 0,24 1,-24-1,0 0,-24 25,24-25,-25 25,25-25,-25 25,25-24,-25 24,0 0,1 0,24-25,-25 25,25 25,25-25,-1 0,-24 24,25-24,0 0,0 25,0 0,-1 0,-24 0,25-1,0 1,-25 0,25 0,-25 0,0-1,25-24,-25 25,24 0,-24 0,25-25,-25 25,25-25,-25 24,25-24,-25 25,25-25,-1 0,-24 25,25-25,0 0</inkml:trace>
  <inkml:trace contextRef="#ctx0" brushRef="#br0" timeOffset="11372.02">20638 17239,'-25'-25,"25"50,0 0,0 0,25 0,0-1,-25 1,24-25,-24 25,25-25,-25 25,25-25,0 0,0 0,-1 0,1 0,0-25,0 25,-25-25,25 0,0 1,-25-1,0 0,0 0,0 0,0 1,0-1,0 0,0 0,0 0,-25 1,25-1,-25 0,25 0,-25 0,0 25,25-24,-25 24,25-25,-24 25,48 25,1-1,0 1,-25 0,25 0,0 0,0-1,-1 1,1 25,0-25,0 24,0-24,24 25,-24-26,0 26,24 0,-24-26,0 26,0 0,0-1,-1-24,1 25,0-25,-25-1,25 1,-25 0,0 0,25 0,-25-1,-25 1,25 0,-25-25,0 25,0-25,1 0,-1 0,0 0,0 0,0 0,1 0,-1 0,0-25,0 25,0-25,1 0,-1 1,25-1,0 0,0 0,25-24,-25 24,24 0,1 0,0 0</inkml:trace>
  <inkml:trace contextRef="#ctx0" brushRef="#br0" timeOffset="11900.02">21332 16991,'0'0,"-24"-25,-1 1,25-1,0 50,25-1,-25 1,24 0,-24 0,0 24,25-24,0 25,-25-1,25 1,-25 0,25-26,-1 26,-24 0,25-26,0 26,0-25,0 0,-1 0,1-1,0-24,0 25,0-25,-1 25,1-25,0 0,0 0,0 0,-1 0,1-25,0 25,-25-25,25 25,-25-24</inkml:trace>
  <inkml:trace contextRef="#ctx0" brushRef="#br0" timeOffset="12112.07">21283 17413,'0'0,"-25"0,0 0,0 0,1 0,48 0,-24-25,25 25,0-25,0 25,24-25,-24 1,0 24,25-25,-1 0,1 0,-1 0,-24 1,25-1,-1 0</inkml:trace>
  <inkml:trace contextRef="#ctx0" brushRef="#br0" timeOffset="12824">21704 16892,'-24'0,"24"-25,-25 25,25-25,0 1,25 24,-1 24,1 1,-25 0,25 0,-25 24,25-24,-25 0,25 25,-25-1,24-24,1 25,-25-1,25 1,0-25,-25 24,25-24,-1 25,-24-26,25 1,-25 0,0 0,25 0,-25 0,0-1,0 1,-25-25,25-25,-25 1,25-1,0 0,0 0,0 0,0 0,0 1,0-1,25 0,-25 0,0 0,25 1,0-1,0 25,0 0,-25 25,24-1,-24 1,0 0,25 0,-25 0,25-25,-25 24,25 1,-25 0,25-25,-25 25,24-25,-24 25,25-25,0 0,0 0,0-25,-1 0,-24 0,25 25,-25-25,25 1,-25-1,0 0,0 0,0 0,0 1,0-1,0 0,0 0,0 0,0 1,-25 24,25 24,0 1,0 0,25 0,-25 0,25-1,-25 1,25 0,-1-25,1 25,0-25,0 25,0-25,-1 0,1 0,0 0,0-25,24 25,-24 0,0-25,0 25,0 0,-1-25,1 0,0 1</inkml:trace>
  <inkml:trace contextRef="#ctx0" brushRef="#br0" timeOffset="12979.78">22449 16966,'0'0,"-25"0,0 0,0 0,0 0,25-24,-24 24,24-25,24 25,1-25</inkml:trace>
  <inkml:trace contextRef="#ctx0" brushRef="#br0" timeOffset="13919.99">22721 16991,'0'0,"0"-25,25 50,0-25,-25 25,0 0,25-25,-25 25,0-1,25 1,-25 25,0-25,0-1,24 1,-24 0,0 0,0 0,0-1,0 1,0 0,25-25,-25 25,-25-25,25-25,0 0,-24 0,24 1,0-1,0 0,0 0,0 0,0 1,24-1,-24 0,25 0,-25 0,25 1,-25-1,25 25,-25-25,25 25,-25-25,24 25,1 25,-25 0,25 0,-25-1,0 1,0 0,25-25,-25 25,0 0,25-1,-25 1,25-25,-1 0,1 0,0 0,0-25,0 1,-1-1,1 0,-25 0,25 0,-25 1,25-1,-25 0,0 0,0 0,0 1,0-1,-25 25,0 0,0 25,25-1,-24-24,24 25,-25 0,25 0,-25 0,25-1,0 1,0 0,0 0,25-25,0 0,-25-25,24 25,-24-25,25 25,0-25,-25 1,25-1,0 0,-25 0,24 0,-24 1,0-1,0 0,25 25,-25 25,25-25,-25 25,25-1,0 1,-1 25,1-25,-25-1,25 1,0 25,0-25,-1-1,1 26,-25-25,25 24,0-24,-25 25,25-25,-25-1,0 26,0-25,0 25,0-26,0 1,0 0,-25-25,25 25,-25-25,25 25,-25-25,0 0,1 0,-1 0,0-25,0 25,0-25,1 25,-1-25,0 25,0-25,0 1,25-1,-24 0,24 0,0 0,24 0,-24 1,25-1,0-25,0 25,24 1,-24-1,0 0,25 0</inkml:trace>
  <inkml:trace contextRef="#ctx0" brushRef="#br0" timeOffset="14351.99">21258 18628,'-25'0,"0"0,1 0,24-24,24 24</inkml:trace>
  <inkml:trace contextRef="#ctx0" brushRef="#br0" timeOffset="14486.98">21977 18455</inkml:trace>
  <inkml:trace contextRef="#ctx0" brushRef="#br0" timeOffset="14626.98">22697 18306</inkml:trace>
  <inkml:trace contextRef="#ctx0" brushRef="#br0" timeOffset="14763.34">23416 18132,'0'-25</inkml:trace>
  <inkml:trace contextRef="#ctx0" brushRef="#br0" timeOffset="14883.76">24111 17934,'0'0,"24"0</inkml:trace>
  <inkml:trace contextRef="#ctx0" brushRef="#br0" timeOffset="15034.98">24532 17859,'0'0,"-25"0,1 0,-1 0,25-24,-25 24,0 0</inkml:trace>
  <inkml:trace contextRef="#ctx0" brushRef="#br0" timeOffset="15267.75">24359 17810,'0'0,"24"0,1-25</inkml:trace>
  <inkml:trace contextRef="#ctx0" brushRef="#br0" timeOffset="15399.3">24656 17686,'0'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7:56.1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4 3423,'0'-25,"0"50,-25-25,0 50,25-26,0 1,-25 0,25 0,-25 0,25-1,0 1,0 0,0 0,0 0,0 0,0-1,0 1,0 0,0 0,0 0,0-1,0 1,0 0,0 0,0 0,0-1,0 1,0 0,0 0,0 0,0-1,0 1,0 0,0 0,0 0,0-1,0 1</inkml:trace>
  <inkml:trace contextRef="#ctx0" brushRef="#br0" timeOffset="691.14">6425 3448,'0'25,"25"-25,-1 0,1 0,0 0,-25-25,25 25,0 0,-1 0,1 0,0 0,0-25,0 25,-1 0,26 0,-25-25,24 25,-24 0,25-25,-1 25,-24-24,25 24,-1-25,-24 25,25 0,-25-25,0 25,24 0,-24-25,0 25,0 0,-1 0,-24-25,25 25,0 0</inkml:trace>
  <inkml:trace contextRef="#ctx0" brushRef="#br0" timeOffset="1118.63">6524 3770,'25'0,"0"0,-1 0,-24-24,25 24,0 0,0 0,0 0,-1 0,1-25,0 25,25 0,-26 0,1 0,0 0,0-25,24 25,-24 0,0 0,0 0,0 0,-1 0,1 0,0 0</inkml:trace>
  <inkml:trace contextRef="#ctx0" brushRef="#br0" timeOffset="2214.97">7541 3795,'0'0,"-25"0,0 25,1-25,-1 25,0-25,0 25,0-1,1 1,-1-25,25 25,-25 0,25 0,-25-25,25 24,-25 1,25 0,0 0,0 0,0-1,0 1,0 0,0 0,0 0,25-1,0 1,0 0,0-25,-1 0,1 0,0 0,0 0,0 0,-1-25,1 25,0 0,0-25,0 25,-1-24,1 24,0-25,-25 0,25 0,-25 0,0 1,0-1,0 0,0 0,-25 0,25 1,0-1,-25 25,0-25,1 25,24-25,-25 25,0 0,0 0,0 0,1 0,24 25,0 0,-25-25,25 25,0-1,0 1,25 0,-1 0,1-25,0 0,0 0,0 0,-1 0,1 0,0-25,0 25,0-25,-1 25,-24-25,25 25,-25-24,25-1,0 0,0 0,-25 0,24 1,-24-1,25-25,-25 25,0 1,0-1,0 0,-25 25,1 0,-1 0,0 25,0-25,25 25,0-1,25-24,-25 25,25-25,0 25,-1-25,1 25,0-25,0 25,0-1,-1 1,1 0,-25 0,0 0,25-25,-25 24,0 1,25 0,-25 0,25-25,-1 0,-24 25,25-25,0 0,0 0,0 0,0 0,-1-25,26 25,0 0</inkml:trace>
  <inkml:trace contextRef="#ctx0" brushRef="#br0" timeOffset="3825.62">9501 3721,'-25'0,"0"0,0 25,0-25,1 24,-1-24,25 25,-25-25,0 25,25 0,-25-25,25 25,-25-25,25 24,0 1,-24-25,24 25,0 0,0 0,0-1,0 1,0 0,0 0,24 0,1-25,0 24,0-24,0 0,-25-24,25 24,-1 0,1-25,0 25,0-25,0 0,-25 0,24 25,-24-24,0-1,0 0,25 0,-25 0,0 1,0-1,0 0,0 0,-25 0,25 1,0 48,0 1,0 0,25 0,-25 0,0-1,25 1,-25 0,0 0,25 0,-25-1,25-24,-25 25,24 0,1 0,0-25,0 0,0 0,-1 0</inkml:trace>
  <inkml:trace contextRef="#ctx0" brushRef="#br0" timeOffset="4924.92">10716 4217,'25'0,"-25"-25,25 25,-25-25,24 0,-24 1,25-1,0 0,-25 0,0 0,0 1,25-1,-25 0,0 0,0 0,0-24,0 24,0 0,0 0,0 1,0-1,0 0,-25 0,0 25,25-25,-25 25,1 0,-1 0,0 0,0 25,0-25,1 25,-1-25,0 25,0-25,25 25,0-1,0 1,0 0,25-25,0 0,0 25,-1-25,1 0,0 0,0-25,0 25,-1 0,1-25,25 25,-25 0,-1-25,1 25,0 0,0-24,0 24,-1 0,-24 24,25 1,-25 0,0 0,25 0,-25-1,25-24,-25 25,25-25,-25 25,24-25,1 0,-25 25,25-25,0 0,0 0,-1 0,1 0,0 0,0 0,0 0,-25-25,25 25,-1-25,1 0,-25 1,25-1,-25 0,0 0,0 0,0 1,0-1,0 0,-25 25,25 25,-25-25,25 25,-24-25,24 24,0 1,-25 0,25 0,0 0,0-1,0 1,0 0,0 0,0 0,0-1,25-24,-1 25,1-25,0 0,0 0,0 0,-1 0,1 0,0 0,0-25,0 25,24 0,-24-24,25 24</inkml:trace>
  <inkml:trace contextRef="#ctx0" brushRef="#br0" timeOffset="6568.92">11857 3770,'0'-24,"0"-1,25 25,-25 25,25-1,-25 1,0 0,0 0,0 0,0-1,0 1,0 0,24 0,-24 0,0-1,25 1,-25 0,25-25,-25 25,25 0,0-25,-25 24,24-24,1 0,0 0,-25-24,25 24,-25-25,25 25,-25-25,0 0,24 25,-24-25,0 1,25-1,-25 0,0 0,0 0,0 1,0-1,25 0,-25 0,0 0,0 1,0-1,0 0,-25 0,25 50,0 0,0 0,0-1,25 1,-25 0,0 0,25 0,-25-1,25 1,-1 0,1-25,0 0,0 0,0 0,-1 0,1-25,0 25,0-25,0 25,0-24,-1-1,1 0,0 0,0 0,-25 1,25-1,-1 0,-24 0,0 0,0 0,-24 25,-1 0,0-24,0 24,25 24,-25-24,1 25,-1 0,0 0,25 0,0 0,0-1,-25 1,25 0,0 0,0 0,0-1,0 1,0 0,0 0,25-25,-25 25,25-25,-25 24,25-24,-1 0,1 0,0 0,-25-24,25 24,0 0,-1 0,-24-25,25 25,0-25,0 25,0-25,-1 0,1 25,0-24,0-1,0 0,-1 0,1 0,-25 1,25-1,0 0,-25 0,25 0,-25 0,0 1,0-1,0 0,-25 25,0 0,0 0,0 25,1-25,24 25,0-1,0 1,0 0,24-25,1 0,0 0,0 0,0 25,-1-25,-24 25,25 0,-25-1,0 1,0 0,0 0,0 0,0-1,25 1,-25 0,25 0,-25 0,25-25,-1 24,1-24,0 25,0-25,0-25,-1 25,1 0,0-24,0-1,0 25,-1-25,1 0,0 0,-25 1,25-1,0 0,0 0,-1 0,1 1,-25-1,25 0,-25 0,25 0,-25 0,0 1,0-1,0 0,0 0,-25 25,0 0,0 25,25 0,0 0,0-1,0 1,0 0,25 0,0-25,-25 25,25-25,0 0,-1 25,1-25,0 24,0-24,-25 25,25-25,-1 25,1 0,-25 0,25-1,-25 1,0 0,-25 0,0 0,1-25,-1 24,0-24,0 0,0 0,1 25,-1-25,-25 0,25 0,1 0,-1 0</inkml:trace>
  <inkml:trace contextRef="#ctx0" brushRef="#br0" timeOffset="6929.02">14015 3696,'0'0,"0"25,0 0,0-1,0 1,0 0,0 0,25 0,-25-1,25-24,-1 0,1 0,0 0,0 0,0 0,-1 0,-24-24,25 24,0 0,-25-25</inkml:trace>
  <inkml:trace contextRef="#ctx0" brushRef="#br0" timeOffset="7099.9">14164 3398,'-25'-25,"0"25,0 0,1 0,24-24,-25 24</inkml:trace>
  <inkml:trace contextRef="#ctx0" brushRef="#br0" timeOffset="8220.84">14238 3175,'0'-25,"25"25,-25 25,25 0,-25 0,25-1,-25 1,0 0,0 0,24 24,-24-24,0 0,0 25,25-26,-25 26,0-25,0 24,0-24,0 0,0 0,0 0,0 0,0-1,0 1,0 0,0-50,0 0,0 1,0-1,0 0,0 0,0 0,25 0,0 25,-25-24,25 24,-1 0,1-25,0 25,0 0,0 0,0 0,-1 0,1 25,0-25,0 24,0-24,-25 25,0 0,0 0,0 0,-25-25,25 25,-25-25,0 0,25 24,-25-24,1 0,-1 0,25 25,-25-25,0 0,50 0,0 0,0 0,-1 0,1-25,0 25,0 0,0-24,-1 24,1-25,0 25,0-25,0 25,-1-25,1 0,0 25,0-25,-25 1,25-1,-1 0,-24 0,0-24,0 24,0 0,0-25,0 26,0-26,0 25,0-24,0 24,0-25,0 25,0 1,0-1,-24 0,24 0,-25 25,25 25,-25 0,25 0,-25-1,25 1,0 0,0 25,0-26,0 1,0 0,0 25,0-26,0 1,0 25,0-25,0-1,0 26,0-25,0 0,0-1,0 1,0 0,25 0,-25 0,25-25,0 25,-1-25,1 0,0 0,0 0,0 0,-1-25,26 25,-25-25,0 0,-1 25,1-25,25 0,-25 1,-1 24,-24-25,25 0,0 0,0 0,-25 1,0-1,0 0,0 0,0 0,-25 25,0 0,0 25,1 0,24 0,-25-25,25 25,0-1,-25 1,25 0,0 0,0 0,0-1,0 1,0 0,0 0,25-25,0 25,-1 0,1-25,25 24,-25-24,-1 0,26 0,-25 0,24 0,-24 0,25 0</inkml:trace>
  <inkml:trace contextRef="#ctx0" brushRef="#br0" timeOffset="9134.84">16868 3770,'49'-24,"-24"24,0 0,-25-25,25 25,-1-25,1 25,-25-25,0 0,0 0,-25 25,1 0,-1-24,0 24,0 24,0-24,1 0,-1 0,0 25,0-25,-24 25,24 0,0 0,0 0,0-1,25 1,-25-25,25 25,0 0,0 0,0-1,0 1,0 0,0 0,25 0,0-1,0-24,0 25,0-25,-1 0,1 0,25 0,-1 0,-24-25,25 25,-1 0,1-24,0 24,-1 0,-24-25,25 25,-26 0,26-25,-25 25,0-25,-1 25</inkml:trace>
  <inkml:trace contextRef="#ctx0" brushRef="#br0" timeOffset="9650.77">17388 3621,'0'-24,"25"24,-25-25,25 25,0 25,0-25,-25 24,24-24,-24 25,0 0,25 0,-25 0,0 0,25-1,-25 1,0 0,25 0,-25 0,0-1,0 1,0 0,0-50,-25 25,25-25,0 1,0-1,0 0,0 0,0 0,0 1,0-1,0 0,0 0,0 0,25 25,-25-25,25 1,-1-1,1 25,0 0,0 0,0 0,0 0,-1 0,1 25,0-25,-25 24,0 1,25-25,-25 25,0 0,25-25,-25 25,0 0,24-25,-24 24,25-24,-25 25,25-25,-25 25,25-25,0 0,-25 25</inkml:trace>
  <inkml:trace contextRef="#ctx0" brushRef="#br0" timeOffset="10223.04">18381 3547,'0'-25,"0"0,-25 25,0 0,0-24,0 24,1 24,-1-24,0 0,25 25,-25-25,0 25,25 0,-24-25,24 25,-25-1,25 1,0 0,0 0,0 0,25-25,-1 0,1 0,0-25,0 0,-25 0,0 0,25 25,-25-24,0-1,24 0,-24 0,0 0,0 1,0-1,25 50,0-1,0-24,-25 25,25 0,-25 0,24 0,1 24,0-24,0 25,0-25,-1 24,1-24,-25 25,25-1,0 1,0-25,-25 24,24 1,-24-25,0 24,25 1,-25-25,0-1,0 1,0 0,-25 0,1 0,24-1,-25-24,0 0,0 25,0-25,-24 0,24-25,0 25,-24 0,24-24,0 24,-25-25,26 0,-1 25,0-25,0 0,0 1,25-1,0 0,0 0,0 0,25 1,0-1,0 0,0 0,-1 0,1 1,25 24,-25-25,24 0,-24 25</inkml:trace>
  <inkml:trace contextRef="#ctx0" brushRef="#br0" timeOffset="10550.7">18777 3547,'0'25,"-24"-25,24 25,0-1,0 1,0 0,-25 0,25 0,0 0,0-1,0 1,0 0,0 0,0 0,0-1,0 1,0 0,25 0,-1-25,-24 25,25-25,0 0,0 0,0 0,0 0,-1 0,1-25,0 25</inkml:trace>
  <inkml:trace contextRef="#ctx0" brushRef="#br0" timeOffset="10693.84">18827 3373,'0'0,"-25"0</inkml:trace>
  <inkml:trace contextRef="#ctx0" brushRef="#br0" timeOffset="11607.52">19050 3621,'0'-24,"25"24,0 0,0 49,-25-24,25 0,-25 99,0-74,0-26,0 1,0 0,0 0,0 0,0-50,0 0,-25 25,25-25,0 0,0 1,-25-1,25 0,0 0,0 0,0 1,0-1,0 0,0 0,0 0,0 0,25 1,-25-1,25 25,-1-25,1 0,0 25,0 0,0 0,-1 0,-24 25,25-25,-25 25,25-25,-25 25,0-1,25 1,-25 0,25 0,-25 0,0 0,24-1,1 1,-25 0,25-25,-25 25,25-25,0 0,-25 25,24-25,1 0,0 0,0 0,0-25,-1 25,1-25,0 25,0-25,0 0,-1 1,1-1,0 0,-25 0,25 0,-25 0,25 1,-25-1,0 0,0 0,0 0,0 1,0-1,0 0,0 0,-25 0,0 25,0 0,0 0,1 0,-1 25,25 0,-25-25,25 25,-25 0,0-1,25 1,0 25,-24-1,24-24,0 0,0 0,0 0,0 0,0-1,24-24,1 25,0-25,-25 25,25-25,0 0,-1 0,1 0,25 0,-25 0,0 0,24 0,-24 0,25 0,-1-25,-24 25,25 0,-26-25,26 25,0 0,-26-24,1 24,0 0,0-25</inkml:trace>
  <inkml:trace contextRef="#ctx0" brushRef="#br0" timeOffset="15863.6">7343 6251,'0'25,"0"-1,0 1,24-25,-24 25,0 0,0 0,25-25,-25 24,25 1,-25 0,25 0,0 0,-1-1,-24 1,25-25,-25 25,0 0,25-25,-25 25,25-1,0 1,-25 0,24-25,-24 25,25 0,0-1,-25 1,25-25,-25 25,25 0,-1 0,1 0,-25-1,25 1,-25 0,0 0,25 0,0-1,-25 1,0 0,24 0,-24 0,25-1,-25 1,25 0,-25 0,25 0,-25-1,25 1,-25 0,24-25,-24 25,25 0,-25-1,25-24,-25 25,0 0,25-25,-25 25,0 0,0-50,0 0,25 25,-1 0,1-25,0 25,0 0,0 0,0 0,-1 0,1 0,0 0,0 0,0 0,24 0,-24 0,0 0,0 0,-1 0,26 0,-25 0,0 0,-1 0,1 0,25 0,-25 0,-1 0,26 0,-25 0,0 0,24 0,-24-25,25 25,-26 0,1 0,25 0,-1 0,-24 0,25 0,-1 0,1-24,-25 24,25 0,-1 0,-24 0,25 0,-1 0,-24-25,25 25,-1 0,-24 0,25 0,-1 0,-24 0,25 0,-1 0,1-25,-25 25,24 0,1 0,-25 0,24 0,1 0,-25 0,24-25,-24 25,25 0,-25 0,24 0,-24 0,25 0,-26-25,26 25,-25 0,24 0,-24 0,25 0,-25 0,24 0,-24 0,25 0,-26-24,26 24,-25 0,24 0,-24 0,25 0,-25 0,-1 0,26 0,-25 0,0 0,-1 0,1 0,0 0,25 0,-25 0,-1 0,1 0,0 0,0 0,0 0,-25-25,0 0,24 25,-24-25,0 0,0 1,0-1,0 0,0 0,0 0,0 1,0-1,0-25,0 25,25 1,-25-26,0 25,0-25,0 26,0-26,25 25,-25 0,0-24,0-1,0 25,0-24,25 24,-25-25,0 26,0-26,25 25,-25-24,0-1,24 25,-24 0,0-24,0 24,25 0,-25 0,0 1,25-1,-25 0,25 0,-25 0,0 1,25-1,-25 0,0 0,24 25,-24-25,0 0,25 1,-25-1,0 0,0 0,25 0,-25 1,25 24,-25-25,25 0,-25 0,24 0</inkml:trace>
  <inkml:trace contextRef="#ctx0" brushRef="#br0" timeOffset="16646.48">8756 6350,'-24'0,"24"-25,24 50,1-25,0-25,0 25,0 0,-1 0,1 0,0-25,0 25,0 0,24 0,-24-24,25 24,-1-25,1 25,-1 0,1-25,0 25,-1-25,1 25,-25-25,24 25,-24 0,25-24,-25 24,-1 0,1 0,-25-25</inkml:trace>
  <inkml:trace contextRef="#ctx0" brushRef="#br0" timeOffset="17058.62">9178 6300,'0'-24,"0"48,0 1,0 0,0 0,0 0,0-1,25 1,-25 0,0 0,25 0,-25-1,0 26,0-25,24 0,-24-1,0 1,25 0,-25 0,0 0,25-1,-25 1,0 0,25 0,-25 0,25 0,-25-1,0 1,0 0,25-25,-25 25,0 0,0-1,24-24,-24 25</inkml:trace>
  <inkml:trace contextRef="#ctx0" brushRef="#br0" timeOffset="17842.78">9550 6648,'0'24,"0"1,0 0,0 0,25 0,-25-1,0 1,25 0,-25 0,0 0,0 0,0-1,25 1,-25 0,24 25,1-26,-25 1,0 0,25-25,-25-25,0 0,0 1,0-1,0 0,-25 0,25 0,0 1,0-1,0 0,25 0,0 25,0 0,-25-25,24 25,1-25,0 25,0-24,0-1,-1 0,-24 0,0 0,0 1,-24 24,24 24,-25-24,25 25,0 0,0 0,0 0,0-1,0 1,0 25,0-25,25 0,-25-1,24 1,-24 0,25 0,-25 0,0-1,25 1,0 0,-25 0</inkml:trace>
  <inkml:trace contextRef="#ctx0" brushRef="#br0" timeOffset="19282.73">9426 7441,'0'25,"0"0,0 0,0 0,0-1,0 1,0 0,0 0,0 0,0-1,0 1,0 0,25-25,-25 25,0 0,0-1,0 1,0 0,0 25,0-26,0 1,0 0,0 0,25 0,-25 0,0-1,0 1,0 0,0 0,0 0,0-1,0 1,0 0,0 0,0 0,0-1,0 1,0 0,0 0,25 24,-25-24,0 25,0-25,24-1,-24 1,0 0,0 0,0 24,0-24,25 0,-25 0,0 0,0-1,0 1,0 0,25 25,-25-26,0 1,0 0,0 0,25 0,-25 0,0-1,0 1,25 0,-25 0,0 0,0-1,0 1,0 0,24 25,-24-26,0 1,0 0,25 0,-25 0,0 49,25-24,-25-26,0 1,0 0,25 0,-25 0,0-1,25 1,-25 0,0 0,24 0,-24-1,0 1,0 0,0 0,0-50</inkml:trace>
  <inkml:trace contextRef="#ctx0" brushRef="#br0" timeOffset="20407.9">9203 8781,'0'25,"0"-1,0 1,25-25,-25 25,0 0,24 0,1-1,-25 1,25 0,-25 0,25-25,0 25,-25 0,25-25,-25 24,24-24,-24 25,25-25,-25 25,0 0,25-25,-25 25,25-25,-25 24,0-48,0-1,25 25,-25-25,24 25,-24-25,25 0,0 1,-25-1,25 25,0-25,-25 0,24 0,1 0,0 1,0-1,0 0,-1 0,1 0,0 1,0-1,0 0,-1 0,1 25,0-25,0 1,0-1,-1 0,1 0,0 0,0 1,-25-1,25 25,-25-25,0 0</inkml:trace>
  <inkml:trace contextRef="#ctx0" brushRef="#br0" timeOffset="23029.78">8508 10418,'0'-25,"0"0,0 1,25 24,-25-25,25 25,0-25,0 0,-1 25,1 0,0-25,0 1,0 24,-1 0,1-25,0 25,49-50,-24 50,-25-25,0 25,-1 0,1-24,0 24,0-25,0 25,-1 0,-24-25,25 25,0 0,0 0,0 0,-1-25,1 25,0 0,0 0,0-25,0 25,-1 0,1 0,0-25,0 25,0 0,-1 0,1 0,0 0,0-24,0 24,-1 0,1 0,0 0,0-25,0 25,-1 0,1 0,0 0,0 0,0 0,-1 0,1 0,0 0,0 0,0 0,-1 0,1 0,0 0,0 0,0 0,-1 0,1 0,0 0,0 0,0 0,-1 0,1 0,0 0,0 0,0 0,0 0,-1 0,1 0,0 0,0 0,0 25,-1-25,1 0,0 0,0 24,0-24,-1 0,1 0,-25 25,25-25,0 25,0-25,-1 25,1-25,-25 25,25-25,-25 25,25-25,0 0,-25 24,24-24,-24 25,25-25,-25 25,25-25,-25 25,25-25,-25 25,25-25,-25 24,24 1,1 0,-25 0,25 0,-25-1,0 1,0 0,0 0,25 0,-25-1,0 1,0 0,0 0,0 0,0-1,0 1,25-25,-25 25,0 0,0 0,0-1,24 1,-24 0,0 0,0 0,0-1,0 1,0 0,0 0,0 0,0-1,0 1,-24 0,24 0,0 0,-25-1,25 1,-25 0,25 0,-25-25,25 25,0 0,-25-25,25 24,0 1,-24 0,24 0,-25-25,25 25,-25-1,0-24,25 25,-25 0,1 0,-1 0,0-1,0 1,25 0,-25 0,1-25,24 25,-25-1,0-24,25 25,-25 0,0-25,1 25,-1 0,0-1,0 1,0-25,25 25,-24 0,-1-25,25 25,-25-25,0 24,0 1,1 0,-1-25,0 25,25 0,-25-25,0 24,0 1,1-25,-1 25,0-25,0 25,0-25,1 25,-26-1,25-24,0 25,1-25,-1 0,0 25,0-25,0 0,1 25,-1-25,0 25,0-25,-24 0,24 25,0-25,0 0,0 24,1-24,-1 0,0 25,0-25,0 0,1 25,-1-25,0 0,0 0,25 25,-25-25,1 0,-1 0,0 0,0 25,0-25,0 0,1 0,-1 0,0 0,0 0,0 0,1 0,-1 0,0 0,0-25,0 25,1 0,-1-25,0 25,0-25,-24 25,24-25,0 25,0-24,0 24,1-25,-1 25,25-25,-25 25,0 0,25-25,-25 25,25-25,-24 25,24-25,-25 25,25-24,-25-1,25 0,-25 0,25 0,0 1,-25-1,25 0,0 0,-24 0,24 1,0-1,0 0,-25 0,25 0,0 1,-25-1,25 0,0 0,0 0,0 1,0-1,0 0,0 0,0 0,0 1,0-1,-25 0,25 0,0 0,0 1,0-1,0 0,0 0,0 0,0 1,0-1,0 0,0 0,25 0,-25 0,0 1,25-1,-25 0,0 0,25 0,-25 1,24-1,-24 0,25 0,-25 0,0 1,25-1,0 0,-25 0,0 0,25 25,-25-24,24 24,-24-25,0 0,25 0,0 0,0 1,0-1,-1 0,1 0,0 0,0 1,0-1,-1 0,1 0,-25 0,25 25,-25-24,25-1,-25 0,25 0,-25 0,0 1,24 24</inkml:trace>
  <inkml:trace contextRef="#ctx0" brushRef="#br0" timeOffset="23837.8">9228 10889,'0'-25,"0"1,24 24,-24 24,0 1,0 0,0 0,25 0,-25-1,0 1,0 0,0 0,0 0,0-1,0 1,0 0,0 0,0 0,0 0,0-1,0 1,0 0,0 0,0 0,0-1,0 1,25-25,0 0,0-25,0 25,-1 0,26 0,-25-24,0 24,-1 0,26 0,-25-25,24 25,-24 0,25-25,-25 25,24 0,-24 0,0-25,0 25,-1 0,1 0,0 0</inkml:trace>
  <inkml:trace contextRef="#ctx0" brushRef="#br0" timeOffset="24305.62">9079 10914,'0'-25,"25"25,-1 0,1-25,0 25,0 0,0 0,-1-24,1 24,0 0,0 0,0-25,24 25,-24 0,0-25,0 25,0 0,24 0,-24-25,0 25,0 0,-1-25,1 25,0 0</inkml:trace>
  <inkml:trace contextRef="#ctx0" brushRef="#br0" timeOffset="24578.7">9302 11063,'25'0,"0"0,-25-25,25 25,-1 0,1 0,0 0,0-25,0 25,-1 0,1 0,0 0,0 0,0-25,-1 25</inkml:trace>
  <inkml:trace contextRef="#ctx0" brushRef="#br0" timeOffset="25490.62">10269 10616,'25'0,"0"0,-25 25,25-25,0 25,0-25,-25 25,24 0,-24-1,25-24,-25 25,25 0,-25 0,25 0,-25-1,0 1,0 0,25 0,-25 0,0-1,0 1,0 0,0 0,0 0,0-1,0 1,0 0,-25 0,25 0,0 0,-25-1,25 1,-25 0,0 0,25 0,-24-25,-1 24,25 1,-25 0,0 0,25 0,-25-25,0 24,1 1,-1-25,0 25,0 0,0-25,1 25,-1-25,25 24,-25-24,0 25,0-25,1 25,-1-25,25 25,-25 0,0-25,25 24,-25-24,1 25,-26 0,25-25,25 25,-25-25,1 0,-1 0,25-25</inkml:trace>
  <inkml:trace contextRef="#ctx0" brushRef="#br0" timeOffset="25978.38">9873 11559,'0'-25,"0"50,0 0,0 0,-25-25,25 24,-25 1,0 0,0-25,25 25,-24 0,-1-1,0 1,25 0,0 0,-25 0,25-1,25-24,0 0,0 0,-1 0,1 0,0 0,0 0,0-24,24 24,-24 0,0 0,24 0,-24 0,0-25,25 25,-26 0,1 0,0 0,0 0,0 0</inkml:trace>
  <inkml:trace contextRef="#ctx0" brushRef="#br0" timeOffset="27497.72">10245 12055,'-25'0,"25"25,0 0,25-1,-25 1,0 0,24 0,-24 0,0 0,0-1,0 1,0 0,0 0,0 0,0-1,0 1,0 0,0 0,0 0,0-1,0 1,0 0,0 0,0 0,0-1,0 1,0 0,0 0,0 0,0-1,0 1,0 0,0 0,0 0,0-1,0 1,0 0,0 0,0 0,-24-1,24 1,0 0,0 0,0 0,0-1,0 1,0 0,0 0,0 0,0 0,0-1,0 1,0 0,0 0,0 0,0-1,0 1,0 0,0 0,0 0,0-1,0 1,0 0,0 0,0 0,0-1,0 1,0 0,0 0,0 0,0-1,0 1,24-25,-24 25,0 0,0 0,0-1,0 1,25 0,-25 0,0 0,0-1,25 1,-25 0,0 0,0 0,0-1,0 1,0 0,0 0,25 0,-25-1,0 1,0 0,0 0,0 0,0 0,0-1,0 1,25-25,-25 25,0 0,0 0,0-1,0 1,0 0,0 0,0 0,25-1,-25 1,0 0</inkml:trace>
  <inkml:trace contextRef="#ctx0" brushRef="#br0" timeOffset="28441.54">10121 13543,'0'-24,"0"-1,-25 25,25-25,0 0,0 50,25 0,-1 0,-24-1,25-24,0 25,0 0,0 0,-1 0,1-1,0 1,0-25,0 25,0-25,-25 25,24-25,-24-25,25 25,-25-25,0 0,25 1,-25-1,25 0,-25 0,25 0,-25 1,24-1,1 0,0 0,-25-24,25 24,0 0,-1 0,1 0,-25 1,25-1,0 0,-25 0,25 25,-25-25,24 25,-24-25</inkml:trace>
  <inkml:trace contextRef="#ctx0" brushRef="#br0" timeOffset="29209.75">11212 13246,'25'0,"0"0,-25-25,24 25,1 0,0 0,0 0,0-25,0 25,-1 0,26 0,-25-25,0 25,24 0,-24-25,25 25,-26 0,1 0,25-24,-1 24,-24 0,25-25,-25 25,-1 0,1-25,0 25,0 0,0 0,-25-25,24 25</inkml:trace>
  <inkml:trace contextRef="#ctx0" brushRef="#br0" timeOffset="29793.76">11659 13171,'0'25,"0"0,24-25,-24 25,0 0,25-25,-25 24,0 1,0 0,25 0,-25 0,0-1,25 1,-25 0,0 25,25-26,-25 1,24 0,-24 0,0 0,0-1,25 1,-25 0,0 0,0 0,0-1,0 1,0 0</inkml:trace>
  <inkml:trace contextRef="#ctx0" brushRef="#br0" timeOffset="30507.47">12130 13643,'0'24,"25"1,-25 0,0 0,0 0,0-1,0 1,0 0,0 0,0 0,0-1,0 1,0 0,0 0,24-25,1 0,0 0,0 0,0 0,-1-25,1 25,25 0,-25 0,24-25,26 25,-26 0,1-25,-25 25,24 0,1 0,-25 0,24-24,-24 24</inkml:trace>
  <inkml:trace contextRef="#ctx0" brushRef="#br0" timeOffset="31705.57">8583 15106,'25'0,"-1"0,1 0,-25-25,25 25,0 0,0 0,-1 0,1 0,0 0,0-25,0 25,-1 0,1 0,0-24,0 24,0 0,-1 0,1 0,0 0,25 0,-1-25,1 25,-25 0,-1 0,26 0,-25 0,25-25,-26 25,26 0,-25-25,24 25,-24 0,0 0,25 0,-26-25,26 25,-25 0,0 0,24 0,-24 0,0 0,24 0,-24 0,25 0,-25 0,-1 0,26 0,0 0,-26-24,26 24,-25 0,24 0,1-25,0 25,-25 0,24 0,-24 0,25 0,-26 0,26 0,-25 0,24 0,-24 0,0 0,25 0,-26 0,26 0,-25 0,24 0,1 0,-25-25,24 25,1 0,0 0,-26 0,26-25,0 25,-1 0,1-25,0 25,-1 0,1-24,-1 24,1 0,0 0,-1-25,26 25,-26 0,1 0,-1 0,26 0,-26-25,1 25,0 0,-1 0,1 0,-1 0,1 0,0-25,-26 25,26 0,0 0,-25 0,24 0,-24 0,0 0,0 0,-1 0,1 0</inkml:trace>
  <inkml:trace contextRef="#ctx0" brushRef="#br0" timeOffset="32434.65">8707 15131</inkml:trace>
  <inkml:trace contextRef="#ctx0" brushRef="#br0" timeOffset="32726.56">8707 15131,'0'25,"-25"-1,25 1,0 0,-25-25,25 25,-25 0,25-1,-24 1,24 0,-25 0,0 0,25 24,-25-24,0 0,25 0,-24 24,-1-24,0 25,0-1,0-24,25 25,-24-25,-1 24,0-24,0 0,0 24,25-24,-24 0,-1 0,0 0,25-1,-25 1,0 0,0-25,25 25,-24 0,-1-25,25 24,-25 1,0-25,25 25,-25-25,25 25,-24-25,-1 25,0-1,25 1</inkml:trace>
  <inkml:trace contextRef="#ctx0" brushRef="#br0" timeOffset="33930.58">12651 14734,'0'25,"-25"-25,25 25,25-1,-25 1,25-25,-25 25,24-25,-24 25,25-25,0 25,-25-1,25 1,0-25,-1 25,-24 0,25 24,0-24,0 0,24 0,-24 24,0-24,25 25,-26-25,26 24,-25-24,24 25,1-25,0 24,-1-24,26 49,-26-49,1 0,-25 0,24 0,-24-1,0-24,25 25,-26 0,1 0,0-25,-25 25,25-25,0 24,-25 1</inkml:trace>
  <inkml:trace contextRef="#ctx0" brushRef="#br0" timeOffset="35877.67">8360 16570,'24'0,"-24"-25,25 25,0 0,0-25,0 25,-1 0,-24-25,25 25,0 0,0 0,0-25,-1 25,1 0,0 0,0 0,0 0,-1-24,1 24,0 0,0 0,0 0,-1 0,1-25,0 25,0 0,0 0,-1 0,1 0,0 0,0-25,0 25,-1 0,1 0,25 0,-25 0,-1 0,1 0,25-25,-25 25,0 0,24 0,-24 0,0-25,24 25,-24 0,0 0,25 0,-26 0,1 0,25-25,-25 25,24 0,-24 0,25 0,-1 0,1-24,-1 24,1 0,-25 0,24-25,1 25,0 0,-1 0,1 0,0-25,-26 25,26 0,0 0,-26 0,26 0,-25 0,24 0,1 0,-25 0,24 0,1 0,0 0,-1 0,1 0,-1-25,1 25,0 0,-1 0,26-25,-26 25,1 0,0 0,-1-24,1 24,-1 0,1 0,-25 0,24 0,1 0,-25 0,24 0,1 0,-25 0,24-25,1 25,0 0,-1 0,1 0,-1 0,1 0,0 0,-1 0,1-25,-25 25,24 0,1 0,-25 0,24 0,-24 0,25 0,-25 0,-1 0,1 0,25 0,-25 0,-1 0,1 0,25 0,-25 0,-1 0,1 0,0 0,0 0,0 0,-1 0,1 0,0 0,0 0,0 0,-1-25,1 25,0 0,0 0,0 0,-1 0,1-25,0 25,0 0,-25-24,25 24,-1 0</inkml:trace>
  <inkml:trace contextRef="#ctx0" brushRef="#br0" timeOffset="37822.51">10865 11112,'25'0,"-1"0,1 0,0 0,0 0,0 0,-1 0,1 0,0-24,0 24,0 0,-1 0,1 0,0-25,25 25,-26 0,26 0,0 0,-25 0,24 0,1-25,-1 25,1 0,0 0,-1 0,1-25,-1 25,1 0,24-25,-24 25,0-24,24 24,-24 0,-1-25,125 0,-125 25,1 0,0-25,-1 25,1 0,0 0,-26 0,26-25,-25 25,0 0,24 0,-24 0,0 0,0 0,-1 0,1 0,0 0,0 0,-25-24,25 24,-1 0,1 0,-25-25,-25 25,25-25,-49 25,24-25,0 25,0 0,1-25,-1 25,0 0,0 0,0 0,1-24,-1 24,-25 0,25 0,1 0,-1 0,0-25,50 25,0 0,-1 0,1 0,0 0,0 0,0 0,-1 0,1 0,0 0,0 0,0 0,24 0,-24 0,0 0,0 0,-1 0,1 25,0-25,0 0,0 0,-1 0,1 24,-25 1,0 0,0 0,0 0,0-1,0 1,-25 0,1 0,24 0,-25-1,0 1,25 0,-25 0,0-25,25 25,-24-1,-1-24,25 25,-25 0,0-25,25 25,-25-25,1 0,24 25,-25-25</inkml:trace>
  <inkml:trace contextRef="#ctx0" brushRef="#br0" timeOffset="38685.49">13767 10542,'0'-25,"0"0,0 1,0-1,0 50,0-1,25-24,-25 25,0 0,25 0,-25 0,0 24,0-24,24 0,-24 0,0 24,0-24,0 0,0 24,25-24,-25 25,0-25,0-1,0 1,0 0,25 0,-25 0,0-1,25-24,-25-24,25-1,-25 0,24 0,-24 0,0 1,25 24,-25-25,0 0,25 0,-25 0,25 1,-25-1,25 25,-25-25,0 0,24 0,-24 1,25 24,-25-25,25 25,0 25,-25-1,25-24,-1 25,-24 0,25-25,-25 25,25 0,0-1,0 1,-1 0,1 0,0 0,0-1,0-24,-1 25,1-25,-25-25,25 25,-25-24,25 24,-25-25,0 0,25 0,-25 0,0 1,25-1,-25 0,0-25,0 26,24-1,-24-25,0 25,25-24,-25 24,0 0,0-24,0 24,0-25,0 25,0 1,0-1,0 0,0 0,0 0</inkml:trace>
  <inkml:trace contextRef="#ctx0" brushRef="#br0" timeOffset="41202.88">12055 13072,'-24'0,"-1"0,0 0,25 25,-25-25,0 0,1 0,-1 0,0 0,25 25,-25-25,0 0,1 0,24 24,-25-24,0 0,0 0,0 0,1 0,24 25,-25-25,0 0,0 0,0 0,25 25,-24-25,24 25,0 0,-25-25,25 25,-25-25,25 24,0 1,0 0,0 0,0 0,0-1,0 1,0 0,0 0,0 0,0-1,25-24,-25 25,0 0,0 0,25-25,-25 25,24-25,1 24,0 1,0 0,0-25,-25 25,24-25,1 0,-25 25,25-25,0 0,0 0,-1 0,1 0,0 0,0 0,0 0,-1 0,-24-25,25 25,0 0,0-25,0 25,-1 0,-24-25,25 25,0 0,0-25,0 25,-25-24,24 24,1-25,-25 0,25 0,-25 0,25 25,-25-24,0-1,0 0,0 0,0 0,0 1,25-51,-25 50,0 1,0-26,0 0,0 25,0 1,0-1,0 0,-25 25,25-25,-25 25,25-25,-25 25,0 0,25-24,-24 24,-1 0,0 0,0 0,0 0,1 0,-1 0,0 0,0 0,0 0,1 0,-1 0,0 0,0 0,0 0,1 0,-1 0,0 24,0-24,0 0,1 25,-1-25</inkml:trace>
  <inkml:trace contextRef="#ctx0" brushRef="#br0" timeOffset="41951.39">11807 13643,'0'-25,"0"0,0 50,25-25,-25 25,25-25,-25 24,0 1,25-25,-25 25,0 0,0 0,25-25,-25 24,0 1,0 0,24 0,-24 0,25-1,-25 1,0 0,0 0,0 0,0-1,25-24,-25 25,25-25,0-25,-1 25,1-24,0 24</inkml:trace>
  <inkml:trace contextRef="#ctx0" brushRef="#br0" timeOffset="43788.43">10790 8111,'0'-25,"0"1,-24 24,24 24,-25-24,25 25,-25-25,0 25,0 0,1-25,24 25,-25-1,25 1,-25-25,25 25,-25-25,25 25,-25-25,25 25,-24-1,-1 1,25 0,-25 0,25 0,0-1,0 1,0 0,0 0,0 0,0-1,0 1,0 0,0 0,0 0,0-1,25 1,0 0,-25 0,24 0,26 49,-25-49,-25 0,25-25,-1 24,1-24,-25 25,25-25,0 0,0 25,-1-25,1 0,0 0,0 0,0 0,-1 0,1 0,0 0,0 0,0-25,-1 25,1 0,0-25,0 25,-25-24,25 24,-1-25,-24 0,25 0,-25 0,25 1,-25-1,0 0,0 0,25 0,-25 1,0-1,0 0,0 0,0-24,0 24,0 0,25 0,-25 0,0 1,0-1,0 0,0 0,0 0,-25 1,25-1,-25 0,25 0,-25 25,25-25,-25 1,1 24,24-25,-25 25,0-25,0 25,0 0,1-25,-1 25,0 0,0 0,0 0,1 0,-1 0,0 0,0 0,25 25,-25-25,25 25</inkml:trace>
  <inkml:trace contextRef="#ctx0" brushRef="#br0" timeOffset="44463.55">10964 8781,'0'-25,"0"0,25 25,0 0,-1 0,1 25,0-25,0 0,0 25,-1-25,1 25,0-25,-25 24,25-24,0 25,-25 0,24-25,1 25,-25 0,25-25,-25 24,0 1,25 0,-25 0,25 0,-25 0,25-25,-25 24,24 1,-24 0,25-25,0 0,-25 25,25-25,0 0</inkml:trace>
  <inkml:trace contextRef="#ctx0" brushRef="#br0" timeOffset="45612.89">11634 8806,'0'-25,"-25"25,25 25,0-1,0 1,0 0,0 0,25 0,-25-1,0 1,25 0,-25 50,0-26,0-24,24 0,-24 0,0-1,25 1,-25-50</inkml:trace>
  <inkml:trace contextRef="#ctx0" brushRef="#br0" timeOffset="46487.43">11708 9029,'0'0,"25"0,-25-25,25 25,0 0,-1 0,-24-25,25 25,0 0,-25-25,25 25,0 0,-25-24,24-1,-24 0,0 0,0 0,0 1,0-1,0 0,0 0,-24 25,24-25,-25 25,25 25,0 0,0 0,0 0,0-1,0 1,0 0,0 0,25-25,-25 25,0-1,24 1,1 0,-25 0,0 0,25-25,-25 25,25-1,-25 1,25-25,-25 25,24 0,-24 0,0-50</inkml:trace>
  <inkml:trace contextRef="#ctx0" brushRef="#br0" timeOffset="57626.41">16520 6524,'-25'0,"1"0,24-25,-25 25,0 0,0 0,0 0,1 0,-1 0,0 0,0 25,0-25,25 24,-24-24,24 25,-25-25,25 25,0 0,-25-25,0 49,0 1,25-25,0 0,0-1,-24-24,24 25,0 0,0 0,0 0,0 0,0-1,0 1,0 0,0 0,0 0,0-1,0 1,0 0,0 0,0 0,24-25,-24 24,0 1,0 0,0 0,0 0,25-25,-25 24,0 1,0 0,25-25,-25 25,0 0,25-1,-25 1,0 0,25 0,-25 0,24-1,-24 1,0 0,25-25,-25 25,25 0,-25 24,0-24,25 0,-25 0,25-1,-25 1,0 0,0 0,0 0,0 24,24-24,-24 0,25 0,-25 0,25-1,-25 1,0 25,25-25,-25-1,25 1,-25 0,24 25,-24-26,0 1,0 0,25 25,-25-26,25 26,-25-25,0 0,25 24,-25 1,25-25,-25 24,24-24,-24 25,25-26,-25 1,0 25,25-25,-25-1,0 26,25-25,-25 0,0 0,0-1,0 1,0 0,0 25,0-1,0 1,0-25,0-1,0 1,0 0,0 0,-25-25,25 25,-25-25,0 0,1-25,-1 25,0 0,-25-25,26 0,-1 25,0 0,0-25,0 25,1-24,-1 24,0-25,25 0,-25 25</inkml:trace>
  <inkml:trace contextRef="#ctx0" brushRef="#br0" timeOffset="58634.36">16446 7739,'-25'0,"0"0,0 0,1 0,-1 0,0 0,25 25,-25-25,0 0,25 25,-24-25,24 24,-25-24,25 25,-25-25,25 25,-25-25,25 25,-25-25,25 25,0-1,-24-24,24 25,0 0,-25 0,25 0,0 0,0-1,0 1,0 0,0 0,25-25,-25 25,24-25,1 24,0-24,0 25,0-25,-1 25,1-25,0 0,0 25,0-25,-1 0,1 0,0 0,0 25,0-25,-1 0,1 0,0-25,0 25,0 0,-1-25,1 25,-25-25,0 0,0 1,0-1,0 0,0 0,0 0,0 1,0-1,0 0,-25 0,25 0,0 0,0 1,-24 24,24-25,0 0,-25 25,0-25,0 0,0 25,1-24,-1 24</inkml:trace>
  <inkml:trace contextRef="#ctx0" brushRef="#br0" timeOffset="60066.85">17165 7293,'-25'0,"25"-25,0 50,0-1,0 1,0 0,25-25,-25 25,0 0,0-1,25 1,-25 0,0 0,0 0,25-25,-25 24,0 1,25 0,-25-50,-25 25,0 0,25-25,-25 25,0 0,1 0,-1 0,25 25,-25-25,0 0,25 25,-25-25,25 25,0 0,0-1,0 1,0 0,0 0,0 0,0-1,0 1,25-25,-25 25,25-25,0 25,0-25,-1 0,1-25,0 25,0 0,0-25,-1 25,-24-25,0 1,25-1,-25 0,0 0,0 0,0 1,0-1,0 0,-25 0,25 50,0 0,0 0,25-1,-25 1,25-25,-25 25,25-25,-25 25,25-25,-1 25,1-25,0 0,0 0,0-25</inkml:trace>
  <inkml:trace contextRef="#ctx0" brushRef="#br0" timeOffset="61246.35">17636 7317,'-24'0,"-1"0,0 0,0 0,25 25,-25-25,25 25,0 0,0 0,25-1,-25 1,25-25,0 25,0-25,-1 25,1-25,0 0,-25 25,25-25,0 0,0 24,-1-24,-24 25,25-25,0 25,0 0,0 0,-25-1,0 1,24-25,-24 25,0 0,-24-25,-1 25,0-25,25-25,-25 25,0 0,25-25</inkml:trace>
  <inkml:trace contextRef="#ctx0" brushRef="#br0" timeOffset="63370.28">17587 7342,'-25'0,"0"0,0 0,25 25,-24-25,24 25,0 0,0-1,0 1,0 0,0 0,0 0,0-1,24 1,-24 0,25-25,-25 25,0 0,25-25,-25 24,25-24,0 0,-25 25,24-25,1 0,0 0,0 0,-25-25,25 25,0 0</inkml:trace>
  <inkml:trace contextRef="#ctx0" brushRef="#br0" timeOffset="66286.58">17612 7342,'-25'25,"25"0,-25-25,25 25,0-1,0 1,0 0,0 0,0 0,0-1,0-48</inkml:trace>
  <inkml:trace contextRef="#ctx0" brushRef="#br0" timeOffset="69797.7">17562 7417,'0'-25,"0"0,0 0,25 25,-25-25,25 25,-1 0,-24-24,25 24,0-25,0 25,0 0,0 0,-1 0,-48 0,-1 0,0 0,25 25,-25-25,0 0,0 0,1 0,24 24,-25-24,25 25,-25-25,25 25,0 0,0 0,0-1,0 1,0 0,0 0,25-25,-25 25,25-25,-1 0,-24 24,25-24,0 0,0 0,-25 25,25-25,0 0,-1 0,1 0,-25 25,25-25,0 0,-25 25,25-25,-1 0,-24 25,25-25,-25 24,25-24,-25 25,0 0,0 0,0 0,-25-25,25 24,-25-24,25 25,-24-25,24 25,0 0,-25-25,0 0,0 0,0 0,1 0,-1 0,0 0,0 0,0 0,0 0,1 0,-1 0,0 0,0 0,0 0,25-25,-24 25,48 0,1 0,0 0,0 0,0 0,-25 25,24-25,1 0,0 0,0 0,-25-25,25 25,0 0,-1 0,-24-25,25 25,0-25,-25 1,0-1,25 25,-25-25,0 0,0 0,-25 25,25-24,-25 24,25-25,-25 25,1 0,24-25,-25 25,25-25,-25 25,25-25,-25 25,25-24,-25-1,25 0,-25 25,25-25,-24 25,24-25,0 1,0-1,0 0,24 25,-24-25,25 25,0 0,0 0,0 0,-25-25,25 25,-25 25,24-25</inkml:trace>
  <inkml:trace contextRef="#ctx0" brushRef="#br0" timeOffset="71814.09">18554 7516,'-25'0,"1"0,24-25,24 25,1 0,0 0,0 0,0 0,-1-25,1 25,0 0,0 0,0-25,-1 25,1 0,0 0,0 0,-25-24,25 24,0 0,-1 0,1 0</inkml:trace>
  <inkml:trace contextRef="#ctx0" brushRef="#br0" timeOffset="72182.2">18579 7714,'0'0,"25"0,0 0,-1 0,1-25,0 25,0 0,0 0,24 0,-24 0,0-24,0 24,0 0,-1 0,1 0,0 0,0 0,0-25,-1 25,1 0</inkml:trace>
  <inkml:trace contextRef="#ctx0" brushRef="#br0" timeOffset="75600.45">14437 7615,'0'25,"-25"-25,25 25,-25-1,0-24,25 25,-25 0,25 0,-24 0,-1-1,0 1,25 0,-25 0,0 0,1-1,-1 1,25 0,-25-25,25 25,-25 0,25 0,-25-1,25 1,-24-25,48 0,-24 25,25-25,0 0,0 0,0 0,-1 0,1 0,0 0,0 0,0 0,-1 0,26 0,-25 0,0 0,-1 0,26 0,-25 0,0 0,24 0,-24 0,0 0,25 0,-26 0,1 0,0 0,0 0,0 0,-1 0,1 0,-25-25,25 25,0 0,-50 0,25-25,-25 25,25-24,-25-1,25 0,-24 25,24-25,-25 25,0-25,0 0,25 1,-25-1,1 0,24 0,-25 25,25-25,0 1,-25 24,25-50,0 25,-25 25,25-25,0 1,-25 24,25-25</inkml:trace>
  <inkml:trace contextRef="#ctx0" brushRef="#br0" timeOffset="76364.07">15181 7541,'-25'0,"0"0,0 0,1 0,-1 0,0 0,25 24,-25-24,25 25,0 0,0 0,0 0,25-25,-25 24,25-24,0 0,-1 0,1 25,0-25,0 0,0 25,-1-25,1 25,0-25,0 25,0-1,-1-24,-24 25,25-25,-25 25,25 0,0 0,-25-1,0 1,0 0,0 0,0 0,0 0,-25-1,0-24,0 25,1-25,-1 0,0 0,0 0,0-25,-24 1,-1 24,50-25,-25 25,25-25,0 0,-24 25,24-25</inkml:trace>
  <inkml:trace contextRef="#ctx0" brushRef="#br0" timeOffset="76800.58">15553 7665,'25'0,"-1"0,1 0,0 0,0-25,0 25,0 0,-1 0,1 0,0-25,0 25,0 0,-25 25</inkml:trace>
  <inkml:trace contextRef="#ctx0" brushRef="#br0" timeOffset="77091.92">15652 7838,'0'0,"25"0,0 0,0 0,-1 0,-24-25,25 25,0 0,0 0,0 0,-1 0,1 0,-25-24,25 24</inkml:trace>
  <inkml:trace contextRef="#ctx0" brushRef="#br0" timeOffset="79373.12">20142 6747,'-25'0,"25"25,-25-25,0 24,1-24,24 25,-25-25,0 0,25 25,-25-25,0 25,1 0,-1 0,25-1,-25 1,25 0,-25 0,0 0,25-1,-25 1,25 0,0 0,-24 0,24-1,0 1,0 0,0 0,0 0,0-1,24 1,1 0,0-25,0 25,0-25,0 25,-1-25,1 0,0 0,-25 24,25-24,0 0,-1 0,1 0,0 0,0 0,0 0,24 0,-24 0,0 0,0 0,-1-24,1 24,0-25,0 25,-25-25,25 25,-25-25,0 0,24 25,-24-24,0-1,0 0,0 0,25 0,-25 1,0-1,0 0,0 0,0 0,0 1,0-1,0 0,0 0,0 0,-25 1,25-1,-24 0,-1 25,0-25,0 25,0 0,1 0,-1 0,0 0,0 0,0 0,1 25,-1-25</inkml:trace>
  <inkml:trace contextRef="#ctx0" brushRef="#br0" timeOffset="79922.98">20117 7293,'25'0,"-25"24,25-24,-1 0,1 25,0-25,-25 25,25-25,0 25,-1-25,-24 25,25-1,0-24,-25 25,25-25,0 25,-25 0,24-25,-24 25,25-1,0-24,-25 25,25-25,-25 25,25-25,-25 25,24-25,1 25,0-25,0 0,0 0</inkml:trace>
  <inkml:trace contextRef="#ctx0" brushRef="#br0" timeOffset="80839.83">20787 7367,'0'-25,"0"50,0 0,24-25,-24 25,0-1,25 1,-25 0,0 0,25 0,-25-1,25 1,-25 0,0 0,0 0,0-1,25-24,-25 25,0 0</inkml:trace>
  <inkml:trace contextRef="#ctx0" brushRef="#br0" timeOffset="81272.03">20886 7516,'25'0,"0"0,-1-25,1 25,0-25,0 25,-25-25,25 25,-25-24,0-1,0 0,0 0,0 0,-25 25,25 25,0 0,0 0,0 0,0-1,25-24,-25 25,0 0,0 0,24-25,-24 25,0-1,25 1,-25 0,25 0,-25 0,0-1,25-24,-25 25</inkml:trace>
  <inkml:trace contextRef="#ctx0" brushRef="#br0" timeOffset="81787">19869 8210,'0'0,"25"0,0 0,-1 0,1 0,0 0,0 0,0 0,-1 0,26 0,-25 0,24 0,1 0,-25-24,49 24,-24 0,-1 0,26 0,-26-25,26 25,-1 0,1-25,-1 25,-24-25,24 25,1-25,-26 25,1 0,-1 0,1-24,-25 24,0 0,-1 0,1 0</inkml:trace>
  <inkml:trace contextRef="#ctx0" brushRef="#br0" timeOffset="82226.98">20167 8483,'0'0,"24"0,1 0,0-25,0 25,0 0,-1 0,1 0,0 0,0 0,0 0,24-24,-24 24,0 0,24 0,-24-25,25 25,-25 0,24 0,-24-25,0 25,24-25,-24 25,0 0,0 0,0-25,0 25,-1 0</inkml:trace>
  <inkml:trace contextRef="#ctx0" brushRef="#br0" timeOffset="82403.5">20663 8409</inkml:trace>
  <inkml:trace contextRef="#ctx0" brushRef="#br0" timeOffset="82579.27">20663 8434,'0'74,"0"-148,0 173,0-74,0 24,0-24,0 0,0 24,0 1,0-25,0 24,0 1,0-25,0 24,0-24,0 25,0-25,0 24,24-24,-24 0,0 0,0 0,0-1,0 1,0 0,25-25,-25 25</inkml:trace>
  <inkml:trace contextRef="#ctx0" brushRef="#br0" timeOffset="83279.98">20936 8954,'0'25,"0"0,0 0,24 0,-24 0,0-1,25 1,-25 0,0 0,25 49,-25-49,0 0,25 0,-25-1,0 1,0 0,25-25,-25-25,0 0,0 1,0-1,-25 0,25 0,0 0,0 1,25 24,-25-25,24 25,1 0,0-25,0 25,0-25,-1 25,1-25,0 1,0 24,-25-25,25 25,-25-25,24 0,-24 0,0 0,0 1,0 48,0 1,0 0,0 0,0 0,0 148,0-148,0 0,25 0,-25 24,0-24,0 0,0 0,0 0,0-1,0 1,0 0</inkml:trace>
  <inkml:trace contextRef="#ctx0" brushRef="#br0" timeOffset="83888.13">21754 7888,'25'0,"-25"25,25-25,-1 0,1 0,0 0,0 0,24 0,-24 0,0 0,0 0,0-25,0 25,-1 0,100-25,-99 25,0 0,0 0,-25-25,25 25,-1-25</inkml:trace>
  <inkml:trace contextRef="#ctx0" brushRef="#br0" timeOffset="84171.26">21977 7739,'0'0,"0"25,25 0,-25-1,0 1,25-25,-25 25,0 0,25 0,-25 24,25-24,-25 0,24 0,-24 0,0-1,25 1,-25 0,25 0,-25 0</inkml:trace>
  <inkml:trace contextRef="#ctx0" brushRef="#br0" timeOffset="84991.7">22821 6697,'0'0,"-25"0,25 25,-25-25,25 25,-25-25,25 25,-25-25,25 24,-24-24,24 25,-25 0,25 0,0 0,-25 0,25-1,-25 1,25 0,0 0,0 0,0-1,0 1,0 0,0 25,0-26,0 1,0 0,0 0,0 0,25-1,0 26,0-25,-1 0,1-1,0-24,0 25,0-25,-1 0,1 0,0 0,0 25,0-25,-1 0,1-25,0 25,0 0,0-25,0 25,-1 0,1-24,0-1,0 0,0 0,-25 0,24 1,-24-1,0 0,0 0,25 0,-25 1,0-1,0 0,0 0,0-24,0 24,0 0,0 0,0 0,-25 1,25-1,-24 0,24 0,-25 0,0 0,25 1,-25 24,0-25,1 25,-1-25,0 25,-25 0,25 0</inkml:trace>
  <inkml:trace contextRef="#ctx0" brushRef="#br0" timeOffset="85363.56">22920 7193,'25'0,"-1"0,1 25,0-25,0 0,0 25,0 0,-1 0,-24-1,25 1,0 0,-25 0,25 0,-25-1,25 1,-25 0,24 0,-24 0,25-1,-25 1,25 0,-25 0,25-25,-25 25,25-25,-25 24,24-24,1 0,0 0,0 0,0 0</inkml:trace>
  <inkml:trace contextRef="#ctx0" brushRef="#br0" timeOffset="85828.95">23540 7218,'-25'0,"25"-25,0 50,0 0,0 0,25 0,-25-1,0 1,0 0,0 0,0 0,0-1,0 1,0 0,0 0,0 0,0-1,0 1,25-25,0-25,-1 25,1 0,0-24,0 24,0 0,-1-25,1 25,25 0,-25-25,-1 25,26 0,-25 0</inkml:trace>
  <inkml:trace contextRef="#ctx0" brushRef="#br0" timeOffset="86343.92">22920 8086,'25'0,"-1"-24,1 24,0 0,25 0,-25 0,-1-25,1 25,25 0,-25 0,24 0,1-25,-1 25,-24 0,25 0,-1 0,1-25,-25 25,24 0,1 0,-25 0,24-25,-24 25,0 0,25 0,-26-25,1 25,0 0,0 0</inkml:trace>
  <inkml:trace contextRef="#ctx0" brushRef="#br0" timeOffset="86787.55">22796 8409,'25'0,"-1"0,1 0,0 0,0-25,0 25,-1 0,1 0,25 0,-25-25,0 25,24 0,-24 0,0 0,24-25,-24 25,25 0,-25 0,-1 0,1 0,0-24,0 24,0 0</inkml:trace>
  <inkml:trace contextRef="#ctx0" brushRef="#br0" timeOffset="87090.92">23193 8359,'0'25,"0"0,0 0,0-1,0 1,0 0,0 0,0 0,0 24,-25-24,25 0,0 24,0-24,0 0,0 0,0 24,-25-24,25 0,0 0,0 0,0-1,0 1,-25 0,25 0,0 0,0 0,0-1</inkml:trace>
  <inkml:trace contextRef="#ctx0" brushRef="#br0" timeOffset="87435.93">23317 8806,'25'0,"-25"24,0 51,0-50,0-1,0 1,0 0,0 0,0 0,-25 0,25-1,0 1,-25 0,0 0,25 0,-25-25,25 24,25-24,0 0,0 0,0 0,-1 0,1 0,0 0,25-24,-26 24,26 0,0 0</inkml:trace>
  <inkml:trace contextRef="#ctx0" brushRef="#br0" timeOffset="88071.92">24011 7714,'25'0,"0"0,0 0,0-25,-1 25,1 0,0 0,0 0,-25-24,25 24,-1 0,1 0,0 0,0 0,0 0,-1 0,1 0,0 0,0 0</inkml:trace>
  <inkml:trace contextRef="#ctx0" brushRef="#br0" timeOffset="88372.72">24160 7913,'0'24,"25"-24,0 0,-25 25,25-25,-1 0,1 0,0-25,0 25,0 0,-1 0,1 0,0 0,0-24</inkml:trace>
  <inkml:trace contextRef="#ctx0" brushRef="#br0" timeOffset="89035.88">24904 7392,'0'0,"-25"0,25 25,-24-25,-1 24,0 1,25 0,-25-25,25 25,-25 0,1-1,24 1,0 0,-25 0,25 0,0-1,0 1,0 0,0 0,0 0,0-1,25 1,-1 0,1-25,-25 25,25-25,0 0,0 0,-1 0,1 0,0 0,0 0,0 0,-1 0,1-25,0 25,0 0,0-25,-1 25,1 0,0-25,0 1,-25-1,25 0,-25 0,0 0,0 1,0-1,25 0,-25 0,0 0,0 1,0-1,0 0,-25 0,0 0,0 1,0 24,25-25,-25 25,1 0,-26-25,25 25,0 0,1 0,-26 0,25 0</inkml:trace>
  <inkml:trace contextRef="#ctx0" brushRef="#br0" timeOffset="95765.75">22746 6350,'0'-25,"0"0,0 1,-25 24,25-25,-24 25,24-25,-25 0,25 0,-25 25,25-24,0-1,0 0,-25 0,25 0,0 1,0-1,-25 0,25 0,0 0,-24 25,24-24,0-1,-25 0,25 0,0 0,0 0,-25 1,25-1,0 0,0 0,-25 25,25-25,-25 25,1 25,-1 0,25 0,-25-25,25 25,-25-25,25 24,-25 1,1 0,24 0,-25-25,50-25,-1 0,-24 0,25 1,0-1,-25 0,25 25,-25-25,25 25,-25-25,24 25,-24 25,25-25,-25 25,25-25,0 0,0 25,-1-25,-24 25,25-25,0 0</inkml:trace>
  <inkml:trace contextRef="#ctx0" brushRef="#br0" timeOffset="96498.06">21084 5308,'25'0,"0"0,0 0,0-25,-1 25,1 0,0 0,0 0,0 0,-1-24,1 24,0 0,0 0,0-25,-1 25,1 0,0 0</inkml:trace>
  <inkml:trace contextRef="#ctx0" brushRef="#br0" timeOffset="97513.82">21630 5085,'0'0,"25"0,0 0,-1-25,1 25,0 0,-25 25,0 0,0 0,0-1,0 1,0 0,0 0,0 0,0-1,0 1,0 0,0 0,0 0,25-50,0 25,-25-25,24 0,1 0,0 1,-25-1,25 25,-25-25,25 25,-25-25,24 0,-24 1,25-1,-25 0,0 50,0 0,0-1,0 1,0 0,0 0,25-25,0 0,0-25,0 25,24-25,-49 0,25 25,-25-24,25 24,-25-25,25 0,-25 0,0 0,-25 25,0 0,0 0,25 25,-25-25,25 25,-24-25,24 25,0 0,0-1,0 1,0 0,0 0,0 0,24-1,1-24,25 25,-25-25,-1 0,1 0,-25-25,25 25,0 0</inkml:trace>
  <inkml:trace contextRef="#ctx0" brushRef="#br0" timeOffset="98568.8">22895 4911,'0'-24,"25"24,-25-25,-25 25,0 0,0 0,25 25,-24-25,-1 0,0 24,0-24,0 25,25 0,0 0,25-25,-25 25,25-25,0 0,0 24,-1-24,1 0,0 25,0-25,0 25,-1-25,1 25,0-25,-25 25,0-1,-25-24,0 0,-24 25,24-25,0 0,0 0,1 0,-1 0,0 0</inkml:trace>
  <inkml:trace contextRef="#ctx0" brushRef="#br0" timeOffset="98941.8">23143 5085,'0'25,"25"-25,-25 25,25-25,-25 24,25-24,-25 25,24-25,1 0,0 0,-25 25,25-25,0 0,-25-25,24 25</inkml:trace>
  <inkml:trace contextRef="#ctx0" brushRef="#br0" timeOffset="99114.56">23342 4911,'0'0,"0"-24</inkml:trace>
  <inkml:trace contextRef="#ctx0" brushRef="#br0" timeOffset="99897.87">23590 4961,'0'-25,"-25"25</inkml:trace>
  <inkml:trace contextRef="#ctx0" brushRef="#br0" timeOffset="100414.53">23540 4936,'-149'25,"298"-50,-298 75,124-50,25 25,-24-25,24 24,0 1,0 0,24 0,1-25,0 0,0 0,0 0,-1 0,1-25,0 25,-25-25,25 25,-25-25,25 25,-25-24,0-1,0 0,-25 25,25 25,0 0,0-1,0 1,0 0,25-25,-25 25,24 0,1-1,-25 1,0 0,25 0,0 0,-25-1,0 1,25-25,-25 25,0 0,0 0,0-1,0 1,-25-25,0 0,0-25,0 25,25-24,-24 24,24-25,0-25,0 25,0 1,24-1</inkml:trace>
  <inkml:trace contextRef="#ctx0" brushRef="#br0" timeOffset="101040.77">23838 4911,'0'0,"0"-24,0 48,24 1,-24 0,25 0,-25 0,0-1,25-24,-25 25,0 0,0 0,0 0,0-1,0 1,0-50,0 1,0-1,0 0,0 0,25 0,-25 1,0-1,25 25,-25-25,24 25,-24-25,25 25,-25 25,25-25,-25 25,25-25,-25 25,0-1,25 1,0 0,-1-25,1 25,0-25,0 0,24-25,-24 0,0 25,-25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0:37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99 13146,'-24'0,"24"25,-25 0,0-25,25 25,-25 0,0 0,1-1,-1 26,0-25,0 24,-24 1,24 0,-25-26,25 26,-24 0,24-1,-25-24,25 25,-24-1,24-24,0 0,0 0,1-1,-1 1,0-25,25 25,-25 0,25 0,-25-25,25 24,0 1,25-25,0 0,-25-25,25 25,0 0,-1 0,1 0,0 0,0 0,0 0,-1 0,51 0,-50 0,-1 0,26-24,0 24,-25 0,24 0,1 0,-25 0,24 0,1 0,-1 0,-24 0,25 0,-25 0,24 0,-24 0,0 0,0 0,-1 0,1 0,0 0,0 0,-25-25,0 0,0 0,0 0,-25 1,25-1,-25 0,25 0,-25 0,25 1,-24-1,24 0,-25-25,0 26,25-26,-25 25,0 0,25-24,-24 24,24 0,-25 0,0 1,25-1,-25 0,25 0,-25 25,25-25,0 50</inkml:trace>
  <inkml:trace contextRef="#ctx0" brushRef="#br0" timeOffset="635.41">16595 13221,'-25'0,"0"0,25-25,-25 25,0 25,1-25,-1 25,0 0,0-25,0 24,25 1,-24-25,-1 25,25 0,-25-25,25 25,-25-1,25 1,0 0,0 0,25-25,0 0,0 25,-1-25,1 0,0 0,0 24,0-24,-1 0,26 0,-25 0,0 25,-1-25,1 0,0 25,0-25,0 25,0 0,-1-25,1 24,-25 1,25 0,0 0,0 0,-1-1,-24 1,25 0,-25 0,25-25,-25 25,0-1,0 1,-25-25,0 25,1 0,-1-25,0 25,0-25,0 0,1 0,-1 0,0 0,0 0,0 0,0 0,1 0,-1 0,0 0,0-25,0 25,1 0</inkml:trace>
  <inkml:trace contextRef="#ctx0" brushRef="#br0" timeOffset="954.3">17190 13419,'25'0,"0"0,-1 0,1 0,0 0,0 0,0 0,-1 0,1-24,0 24,0 0,0 0,-1-25,1 25,0 0,0 0,0 0</inkml:trace>
  <inkml:trace contextRef="#ctx0" brushRef="#br0" timeOffset="1143.72">17215 13593,'-25'0,"25"25,0-50,25 25,0 0,-1 0,1-25,0 25,0 0,24-25,1 25,-25-24,24 24,1-25</inkml:trace>
  <inkml:trace contextRef="#ctx0" brushRef="#br0" timeOffset="2054.42">18108 12502,'0'-25,"0"0,-25 25,0 0,0 0,1 0,-1 0,0 0,0 0,0 25,1-25,-1 25,0-1,0 1,25 0,-25-25,25 25,0 0,0-1,0 1,-24 0,24 99,0-99,0 0,0 24,0-24,0 0,0 24,0-24,0 0,0 0,24 0,-24-1,25 1,-25 0,25 0,-25 25,0-26,25 1,-25 25,25-25,-25 24,24-24,-24 25,25-1,-25 1,25-1,-25 1,0 0,25 24,-25-24,0-1,25 26,-25-26,24 26,1-26,-25 26,25-26,0 1,0 24,-1-24,-24 0,25-1,0 1,0-1,0 1,-25 0,24-1,1 1,-25-25,25 24,-25 1,0-1,0-24,0 25,0-25,0 24,0-24,0 0,0 0,0-1,0 1,-25 0,25 0,-25 0,1 0,-1-25,0 24,0-24,0 25,1-25,-26 0,25 25,-24-25,24 0,-25 0,25 0,-24-25,24 25,0 0,-24 0,24-25</inkml:trace>
  <inkml:trace contextRef="#ctx0" brushRef="#br0" timeOffset="2774.42">18356 13791,'-25'-24,"0"24,0 0,1 0,-1 0,0 0,0 0,0 0,1 0,-1 0,0 24,0-24,0 25,1-25,-1 25,0-25,0 25,0-25,25 25,-24-1,-1-24,0 25,25 0,-25 0,0 0,25-1,-24 1,24 0,-25 0,25 0,0-1,0 1,0 0,25 0,-1 0,1-25,0 0,0 24,0-24,-1 0,26 0,-25 0,24-24,-24 24,25 0,-1-25,1 25,-25-25,24 25,-24-25,99-49,-99 49,0 0,0 0,-25 1,24-1,-24 0,0 0,0 0,0 1,0-1,-24 0,24 0,-25 0,0 1,25-1,-25 25,0-25,1 25,-1-25</inkml:trace>
  <inkml:trace contextRef="#ctx0" brushRef="#br0" timeOffset="3855.44">19224 12477,'0'-25,"-25"25,25-25,0 50,0 0,0 0,0-1,0 1,25-25,-25 50,0-25,0-1,0 1,0 25,0-25,0-1,0 1,25 0,-25 0,0 0,0-1,0 1,25-25,-25 25,0 0,0-50,-25 25,0 0,0-25,0 25,1 0,-1 0,0 0,0 25,0-25,1 0,-1 0,0 25,0-25,0 25,1-1,-1 1,0 0,25 0,-25 0,25-1,0 1,0 0,0 0,25 0,0-25,-25 25,25-25,-1 0,1 0,0 0,0 0,0 0,-1 0,1-25,0 25,0 0,0-25,24 0,-24 0,-25 0,25 1,-25-1,25 25,-25-25,0 0,24 0,-24 1,0-1,0 0,0 0,0 0,0 1,0 48,-24-24,24 25,0 0,0 0,-25 0,25-1,0 1,0 0,0 0,25 0,-1-25,-24 24,25-24,0 0,0 25,0-25,-1 0,1 0,0 0,25 0,-26 0,1-25</inkml:trace>
  <inkml:trace contextRef="#ctx0" brushRef="#br0" timeOffset="4599.17">20142 12303,'0'0,"0"-25,0 1,-25 24,0-25,0 25,1 0,-1 0,0 0,0 0,0 0,1 0,-1 25,0-25,0 0,25 24,-25 1,0-25,1 25,24 0,-25 0,0-25,25 24,-25 1,25 0,0 0,-25 0,25-1,0 1,0 0,0 0,0 0,0-1,0 1,25-25,0 0,0 0,0 0,-1 0,1 0,0 0,0-25,0 25,0-24,-1 24,1-25,0 0,0 0,-25 0,25 25,-25-24,0-1,24 0,-24 0,0 50,0 0,0 0,0-1,0 1,0 0,0 25,0-26,0 1,0 25,0-1,0-24,0 25,0-1,0 1,0 0,0-1,-24-24,24 25,0-26,0 26,0-25,0 0,0 0,0-1,0 1,0 0,0-50,24 0,1 1,0-1,0 0,0 0,24 0,50-49,-74 49,25 0,-25 0,-1 1,26-1</inkml:trace>
  <inkml:trace contextRef="#ctx0" brushRef="#br0" timeOffset="5690.07">20415 13618,'-25'0,"25"25,0-50,25 25,-25-25,24 25,1 0,-25-25,25 25,-25-25,25 25,0-24,-1-1,-24 0,25 0,0 0,0 25,0-24,-1-1,1-50,0 51,-25-1,0 0,0 0,-25 25,0 0,1 0,-1 0,0 25,0-25,25 25,0 0,25-25,0 24,0-24,-1 0,1 0,0 0,0 0,0 0,-1 0,1 0,0 0,-25 25,0 0,0 0,0 0,0-1,-25-24,25 25,0 0,0 0,25-25,0 25,0-25,0 0,-1 0,1 0,0 0,0-25,0 25,-1-25,1 0,0 0,-25 1,25-1,-25 0,25 0,-25 0,0 1,0-1,0 0,0 0,0 0,-25 25,0 0,0 25,0 0,1-25,24 25,-25 0,25-1,0 1,0 0,0 0,-25 0,25-1,0 1,0 0,0 0,25-25,-25 25,25-25,-1 0,1 24,0-24,0 0,0 0,-1 0,1 0</inkml:trace>
  <inkml:trace contextRef="#ctx0" brushRef="#br0" timeOffset="6031.41">21332 13196,'0'0,"0"-25,0 0,25 25,0 25,-25 0,25 0,-25 0,0 0,25-1,-25 1,0 0,0 0,24 0,-24-1,0 1,25 0,-25 0,25 0,0-25,0 0,-25-25,24 25,1-25,-25 0,25 0,0 1,-25-1,25 0,-1 0,-24-24,25 24,-25 0,25 0,-25 0,0 0,25-24,-25 24,0 0,25 0,-25 1</inkml:trace>
  <inkml:trace contextRef="#ctx0" brushRef="#br0" timeOffset="6710.13">18976 14238,'25'0,"0"0,-1-25,26 25,-25 0,24 0,1 0,0-25,-1 25,1-25,24 25,1-24,-1 24,0-25,26 0,-26 25,1-25,-1 0,0 25,26-24,-51 24,26 0,-1-25,-24 25,-1 0,1-25,-1 25,-24 0,0 0,0 0</inkml:trace>
  <inkml:trace contextRef="#ctx0" brushRef="#br0" timeOffset="7086.06">19621 14585,'25'0,"-1"0,1 0,0-25,25 25,-26 0,26-24,0 24,-25 0,24-25,1 25,-1-25,1 25,0 0,-1-25,-24 25,25 0,-1-25,-24 25,0 0,0 0,24 0</inkml:trace>
  <inkml:trace contextRef="#ctx0" brushRef="#br0" timeOffset="7366.42">20067 14511,'-24'0,"24"25,0-1,0 1,0 0,0 0,0 0,0 24,0 1,0-1,0 1,0 0,0-1,0 1,0-1,0 1,0 0,0-26,0 26,24-25,-24 24,0-24,0 0,25 0,-25 0,0 0,25-25,-25 24</inkml:trace>
  <inkml:trace contextRef="#ctx0" brushRef="#br0" timeOffset="8102.33">22225 13742,'0'25,"25"-25,124-25,-99 0,-26 25,26 0,-25 0,24-25,-24 25,25 0,-25 0,-1-25,26 25,-25 0,0 0,-1 0,-24-24</inkml:trace>
  <inkml:trace contextRef="#ctx0" brushRef="#br0" timeOffset="8326.39">22002 14039,'0'0,"25"0,0 0,0 0,24 0,-24 0,25-24,-1 24,1 0,-1 0,1-25,0 25,74-25,-25 25,-50 0</inkml:trace>
  <inkml:trace contextRef="#ctx0" brushRef="#br0" timeOffset="8902.34">23614 13122,'0'0,"0"-25,0 0,-24 25,-1 0,0 0,0 0,0 25,1 0,-1-25,25 24,-25 1,0 0,0 0,1 0,-1 0,25-1,-75 76,51-51,24-24,-25 25,0-26,25 26,-25-25,25 24,0-24,0 25,0-25,0-1,0 1,0 0,0 0,25 0,25-1,-26 1,1-25,0 0,0 25,0-25,24 0,-24 0,0 0,24 0,-24 0,25 0,-25 0,24-25,1 25,-25-25,24 25,-24-24,25-1,-26 25,26-25,-25 0,0 0,24 1,-24-26,-25 25,25 0,0-24,-25 24,25-25,-25 26,0-1,0 0,0-25,0 26,0-1,-25 0,0 0,25 0,-25 1,0-1,0 0,1 25,-1-25,-25 25,25 0,-24 0,-1 0,25 0,-24 0</inkml:trace>
  <inkml:trace contextRef="#ctx0" brushRef="#br0" timeOffset="10034.34">15900 16024,'0'-25,"0"0,-25 25,1 0,-1 0,25 25,-25-25,25 25,-25-25,0 25,1-1,-1 1,25 0,-25 0,0 0,0-1,25 26,-25-25,1 0,24 24,-25-24,25 25,0-1,0 1,0-25,0 24,0 1,0 0,0-1,0 1,25-1,-25-24,24 25,-24-1,25-24,0 0,0 0,0 0,0-1,24 1,-24-25,0 25,24-25,-24 25,25-25,-1 0,-24 0,25 0,-25 0,24-25,1 25</inkml:trace>
  <inkml:trace contextRef="#ctx0" brushRef="#br0" timeOffset="11634.58">16942 16297,'-25'0,"0"-25,1 25,24-25,-25 25,0 0,0 0,0 0,1 25,-1-25,0 25,0-25,0 24,0-24,1 25,-26 0,25 0,0-25,1 25,-1 0,0-1,25 26,-25-25,25 0,-25-1,25 1,0 0,0 0,0 0,25-1,0 1,0-25,-25 25,25-25,24 0,-24 0,0-25,0 25,-1-25,26 25,-25-24,0-1,99-99,-124 99,25 25,-25-25,0 0,0 1,0-1,0 0,-25 25,25-25,0 50,0 0,0 0,0-1,0 1,0 0,0 0,25 0,-25-1,24 1,-24 0,25-25,-25 25,25 0,0-25,0 24,-1-24,1 0,0-24,0 24,-25-25,25 25,24-75,-24 51,-25-1,25 0,-25-25,25 26,-25-1,0 0,0-25,0 25,0 1,0-26,0 25,0-24,0 24,-25 0,25-25,-25 26,25-1,-25 0,0 0,1 0,24 1,-25 24,0 0,0 0,25 24,0 1,0 0,0 0,0 0,0-1,0 1,0 0,25 0,-25 0,0-1,25 1,-25 0,25 0,-25 0,0-1,24 1,-24 0,25 0,-25 0,0 0,25-1,-25 1,0 0,25 0,-25 0,0-1,0 1,25-25,-25 25,24 0,-24 0,25-25,0 0,-25 24,25-24,0 0,-1 0,1 0,0 0,0 0,0-24,-1 24,-24-25,25 25,-25-25,25 0,-25 0,25 1,0-1,-25 0,24 0,-24 0,25 1,-25-1,25 0,-25 0,0 0,0 0,0 1,0-1,-25 25,0 0,1 0,-1 0,0 0,0 25,25-1,0 1,25-25,0 0,-25 25,25-25,-1 0,1 25,0 0,0 0,-25-1,0 1,25 0,-25 0,0 0,0-1,0 1,25-25,-1 0,-24 25,25-25,0 0,-25-25,25 25,0 0,-1-25,1 25,0 0,0-24,-25-1,25 25,-1-25,1 0,0 25,0-49,0 24,-25 0,24 0,-24 0,0 0,0 1,-24 24,-1 0,25 24,-25-24,25 25,-25 0,25 0,0 0,0 0,0-1,0 1,0 0,0 0,0 0,0-1,25-24,-25 25,25-25,0 0,-1 0,1 0,0 0,0 0,0 0,-1 0</inkml:trace>
  <inkml:trace contextRef="#ctx0" brushRef="#br0" timeOffset="12078.83">18480 16346,'0'-25,"-25"25,0 0,0 0,25 25,-24 0,24 0,0 0,-25 0,25-1,0 1,0 0,0 0,0 0,0-1,25-24,-1 0,1-24,0-1,-25 0,25 25,-25-25,25 25,-25-25,0 1,0-1,0 0,0 0,0 0,-25 25,25 25,0 0,0 0,0 0,0-1,0 1,0 0,25 0,-1 0,1-1,0-24,0 25,0-25,-1 0,76 0</inkml:trace>
  <inkml:trace contextRef="#ctx0" brushRef="#br0" timeOffset="13118.73">18827 16049,'0'0,"-25"0,25-25,0 50,25-25,-25 24,25-24,-25 25,25 0,-25 0,25 0,-25-1,24 1,-24 0,25 0,0 0,-25-1,25-24,-25 25,0 0,-25-25,0 0,25 25,-25-25,1 25,24 0,-25-25,0 24,25 1,-25-25,25 25,0 0,0 0,25-25,0 0,-25-25,25 25,-25-25,24 25,1-25,-25 0,25 25,-25-24,0-1,25 0,-25 0,0 0,0 0,0 50,0 0,0 0,0 0,0 0,25-1,-1 1,1-25,0 25,0-25,0 0,-1-25,1 25,0-25,0 1,0-1,-1 0,1 0,-25 0,0 0,25 25,-25-24,0-1,0 0,-25 25,25 25,-25-25,25 25,0-1,0 1,0 0,0 0,25 0,0-25,0 0,0 0,-1 0,1 0,-25-25,25 25,0-25,0 0,-25 0,24 1,-24-1,0 0,0 0,0 0,0 1,0 48,0 1,25 0,-25 0,25 0,-25-1,25 1,-25 25,25-25,-1 24,1-24,-25 25,25-1,0-24,0 25,-1-25,1 24,0-24,0 0,0 0,0-1,-25 1,24 25,-48-50,-1 0,0 0,0-25,0 25,0-25,1 0,-1 25,25-24,-25-1,0 0,0 25,25-25,-24 0,24 1,0-1,0 0,24 0,1 25,0-25</inkml:trace>
  <inkml:trace contextRef="#ctx0" brushRef="#br0" timeOffset="13793.31">20960 16197,'-24'0,"24"25,24-25,-24 25,25 0,-25 0,25-1,0 1,-25 25,25-25,49 173,-49-148,0-25,-25 24,24-24,-24 0,25 24,0-24,-25 0,0 0,25-25,-25 25</inkml:trace>
  <inkml:trace contextRef="#ctx0" brushRef="#br0" timeOffset="14098.28">20911 16396,'0'0,"-25"-25,25 0,0 0,0 1,0-1,25 0,0 25,-1-25,1 25,0-25,25 25,-26 0,26-24,0 24,-26 0,26 0,-25 0,24 0,-24 24,0 1,0 0,-25 0,0 0,0-1,-25 1,25 0,-25 0,0 0,1 24,-1-24,0-25,0 25,0 0,1-25,-1 25,0-25,0 24,0-24,1 0</inkml:trace>
  <inkml:trace contextRef="#ctx0" brushRef="#br0" timeOffset="14591.3">21382 16718,'25'-24,"0"-1,-1 0,1 0,0 0,0 1,-25-1,25 0,-1 0,1 0,-25 1,25-26,0 25,-25 0,0 0,0 1,0-1,-25 0,0 25,0 0,1 0,-1 0,0 0,0 0,0 0,25 25,25 0,0-25,0 0,0 24,-1-24,1 25,0-25,-25 25,25-25,-25 25,25 0,-1 0,-24-1,0 1,0 0,25 0,-25 0,0-1,25 1,-25 0,25-25,-25 25,25-25,-1 0</inkml:trace>
  <inkml:trace contextRef="#ctx0" brushRef="#br0" timeOffset="15599.3">22027 16371,'0'-25,"0"0,-25 25,25-24,0 48,-25-24,25 25,0 0,-25-25,25 25,0 0,0 0,0-1,0 1,25 0,-25 0,25 0,0-25,-25 24,25-24,0 25,-1-25,1 0,0 0,0 0,0 0,-1-25,1 1,-25-1,0 0,0 0,-25 25,25-25,-24 1,-1 24,25-25,-25 25,0-25,0 25,1 0,-1 0,0-25,0 25,0 0,25-25,25 25,0 0,0-25,0 25,-1-24,1 24,0 0,0 0,0-25,-1 25,1 0,0 0,-25 25,0-1,25 1,-25 0,0 0,0 0,25 0,-25-1,24 1,-24 0,25 0,0 0,0-1,0-24,-1 0,1 0,0 0,-25-24,25 24,0-25,-1 0,-24 0,25 0,-25 1,0-1,0 0,0 0,0 0,0 0,0 1,0-1,0 0,0 0,0 0,0 1,-25 24,25 24,0 1,0 0,-24-25,24 25,0 0,0-1,0 1,0 0,24 0,1 0,0-25,0 0,0 0,-1 0,1-25,0 25,0-25,0 25,-1-25,1 0,0 25,-25-24,25 24,-25-25,0 0,0 0,0 0,0 1,0-1,-25 25,0 0,25 25,-25-25,25 24,-24-24,24 25,0 0,0 0,0 0,0-1,24 26,1-25,0-25,0 25,0-25,-1 0,1 0,0 0,0 0,0 0,0-25,-1 25,1 0,0 0,0-25,0 25,-1 0</inkml:trace>
  <inkml:trace contextRef="#ctx0" brushRef="#br0" timeOffset="16213.57">23342 15875,'0'25,"0"0,0-1,0 1,24 0,-24 0,25 0,-25-1,0 1,-25 0,1 0,24 0,-25-1,0 1,0-25,25 25,-25 0,1-25,24 25,-25-1,25 1,25-25,-1-25,1 25,-25-24,25 24,0-25,0 0,-1 0,1 50,0-25,0 0,0 0,-1 0,1 0,0 0,0 0,0 0,-1 0,1-25,0 25,0 0</inkml:trace>
  <inkml:trace contextRef="#ctx0" brushRef="#br0" timeOffset="18393.25">17041 17289,'0'0,"0"-25,0 0,0 0,0 1,0-1,0 0,0 0,0 0,-25 1,25-1,0 0,0 0,0 0,0 50,0 0,0 0,0 0,0-1,0 1,0 0,0 0,0 24,0-24,0 25,0-1,0 1,0-25,25 24,-25 1,0 0,0-25,25 24,-25-24,0 0,25 24,-25-24,0 0,25-25,-25 25,24 0,-24-1,0 1,25-25,-25 25,0 0,25-25,-25 25,25-25,-25 24,0-48,0-1,0 0,0 0,0 0,-25 1,25-1,-25 25,25-25,-25 25,1-25,-1 0,0 25,25-24,-25 24,0-25,1 25,-1 0,0-25,0 25,0 0,1 0,48 0,1 0,0 0,-25-25,25 25,0 0,-1 0,1-25,0 25,0 0,-25-24,25 24,-1-25,1 25,0-25,0 25,-25-25,25 25,-25-25,24 25,-24-25,-24 25,24 25,-25-25,25 25,-25 0,25 0,0 0,0-1,25 1,0-25,-1 0,1 0,0 0,0-25,0 25,-25-24,24 24,-24-25,25 25,-25-25,25 25,-25-25,0 0,0 0,-25 1,25-1,-25 25,1-25,-1 25,0 0,0 0,0 0,1 25,-1-25,0 25,25-1,0 1,0 0,0 0,25-25,0 0,-1 0,1-25,0 0,0 25,0-25,-1 1,1 24,0-25,0 0,0 25,-25-25,24 0,1 1,-25-1,0 0,0 0,0 0,0 1,-25 24,1-25,24 50,24-25,-24 24,25-24,-25 25,25 0,0 0,0 0,-1-1,1 1,-25 0,25-25,0 25,-25 0,25-25,0 24,-1-24,-24 25,25-25,0 0,0 0</inkml:trace>
  <inkml:trace contextRef="#ctx0" brushRef="#br0" timeOffset="18986.18">19026 17090,'0'0,"-25"0,0 0,0 0,0 0,1 0,-1 25,0-25,0 25,25 0,-25-25,0 25,1-1,-1 1,0 0,0 0,0 0,25-1,-24 1,-1 0,25 0,0 0,-25-1,25 1,25 0,0 0,-1-25,1 0,0 25,0-25,0 0,-1 0,1-25,25 25,-25 0,0 0,24-25,-24 25,0-25,24 25,-24-25,25 25,-25 0</inkml:trace>
  <inkml:trace contextRef="#ctx0" brushRef="#br0" timeOffset="19698.39">19373 17314,'0'-25,"-25"25,25-25,-25 25,25 25,-25 0,1-1,-1 1,0 0,25 0,-25-25,25 25,-25-1,25 1,0 0,0 0,0 0,25-25,0 0,0 0,-25-25,25 25,-1-25,1 0,0 0,-25 1,0-1,0 0,-25 25,25-25,-25 25,25 25,0 0,0 0,0-1,0 1,0 0,0 0,25-25,-25 25,25-25,0 0,-25-25,25 25,-1 0,1-25,0 25,-25-25,25 25,0-25,-1 1,1 24,0-25,-25 0,25 25,0-25,-25 0,24 1,-24-1,0 0,0 0,-24 0,-1 25,0 0,0 0,25 25,25 0,-25 0,25-25,-25 25,25-1,-25 1,24-25,-24 25,25 0,0 0,0-25,-25 24,25-24,-1 0,1 0,0 0</inkml:trace>
  <inkml:trace contextRef="#ctx0" brushRef="#br0" timeOffset="20150.24">19968 17239,'0'0,"25"0,0 0,0 25,-1 0,-24 0,25-1,-25 1,0 0,0 0,0 0,25-1,-25 1,0-50,0 1,0-1,0 0,0 0,0 0,0 1,25-1,-25 0,25 25,-25-25,24 25,1 0,0 0,-25 25,25-25,-25 25,25-25,-1 25,1-1,0 1,0 0,0 0,-1-25,1 25,0-25,-25 24</inkml:trace>
  <inkml:trace contextRef="#ctx0" brushRef="#br0" timeOffset="20833.98">20762 17214,'-25'-24,"0"24,0 0,25 24,-24-24,-1 25,25 0,0 0,-25 0,25-1,0 1,0 0,25-25,-25 25,25 0,-1-25,1 0,0 0,0 0,-25-25,25 25,-25-25,24 25,-24-25,0 0,25 25,-25-24,0-1,0 0,0 0,0 0,-25 1,1-1,-1 25,25 25,-25-25,25 24,0 1,0 0,0 0,25-25,-25 25,0-1,25-24,-25 25,24-25,1 0,-25 25,25-25,0 0,0 0,0 0,-1 0,1 0,0-25,0 25,-25-25,25 1,-25-1,0 0,0 0,0 0,0 1,0-1,0 0,0 0,0 0,0 1,-25-1,25 0,-25 0,0 0,25 1,-25 24,25 24,0 1,0 0,0 0,0 0,25-1,-25 1,25 0,-25 0,25 0,-25-1,25 1,-25 0,24 0,1 0,-25-1,25 1,0-25,-25 25,25-25,-1 25,1-25,0 0,25 0</inkml:trace>
  <inkml:trace contextRef="#ctx0" brushRef="#br0" timeOffset="21038.23">20985 17140,'0'-25,"25"25,0 0,0 0,-1-25,1 25,25-24,-1 24,-24-25</inkml:trace>
  <inkml:trace contextRef="#ctx0" brushRef="#br0" timeOffset="21806.32">22201 17314,'0'0,"24"0,1-25,0 25,0-25,0 0,-1 25,-24-25,25 1,-25-1,0 0,-25 25,1 0,-1 0,0 0,0 25,0-25,1 25,-1-1,0 1,0 0,25 0,0 0,0-1,0 1,0 0,0 0,25 0,-25-1,25-24,0 25,-1-25,1 0,0 0,0 0,24 0,-24 0,0-25,0 25,24 0,-24 0,0-24,0 24,0 0,-1-25</inkml:trace>
  <inkml:trace contextRef="#ctx0" brushRef="#br0" timeOffset="22246.09">22548 17214,'0'-24,"0"-1,25 25,-1 0,1 0,-25 25,25-25,-25 24,25 1,-25 0,0 0,25-25,-25 25,0-1,24 1,-24 0,0 0,0-50,25 25,-25-25,0 0,0 1,25-1,-25 0,0 0,25 25,-25-25,25 1,-1-1,1 25,0-25,0 25,0 0,-25 25,24-25,-24 25,25-1,-25 1,25-25,-25 25,0 0,25-25,-25 25,25-25,-25 24</inkml:trace>
  <inkml:trace contextRef="#ctx0" brushRef="#br0" timeOffset="22982.8">23292 17066,'-25'0,"0"0,1 0,-1 0,0 24,0-24,0 0,25 25,-24-25,24 25,-25 0,25 0,0-1,0 1,25-25,-1 0,1-25,0 25,-25-24,25 24,-25-25,25 0,-1 0,-24 0,25 1,-25-1,25 25,0 0,0 25,-1-1,-24 1,25 0,0 0,0 0,-25-1,25 1,-1 25,1-25,-25-1,25 26,0-25,0 0,-25 24,24-24,-24 0,0 0,0 0,0-1,0 1,-24-25,24 25,-25-25,0 0,0 0,0 0,1 0,-1 0,0 0,-25-25,26 25,-1-25,0 1,0-1,0 0,1 0,24 0,0 0,0 1,0-1,0 0,0 0,0 0,24 1,-24-1,25 0,-25 0,25 0,0 1,0-1,-1 25,-24-25,25 0,0 0,0 1,-25-1,25 25,-25-25,0 0,0 0,0 1,-25 24,25 24,0 1,0 0,0 0,0 0,0-1,25 1,-25 0,24 0,-24 0,25-1,0 1,-25 0,25-25,0 25,-1-25,1 25,0-1,0-24,0 0,-1 0</inkml:trace>
  <inkml:trace contextRef="#ctx0" brushRef="#br0" timeOffset="23117.2">23490 16892,'0'0,"-24"0,-1 0,25-25,-25 25</inkml:trace>
  <inkml:trace contextRef="#ctx0" brushRef="#br0" timeOffset="23846.14">23664 16966,'25'0,"0"0,-1 0,-24 25,25-25,-25 25,0 0,25 0,-25-1,0 1,0 0,25-25,-25 25,0 0,0-1,0-48,0-1,0 0,0 0,0 0,25 25,-25-24,0-1,24 25,-24-25,0 0,25 0,0 1,0 24,0 0,-1 24,-24 1,0 0,25 0,-25 0,0-1,25 1,-25 0,25-25,0 0,0 0,-1 0,-24-25,25 25,25-49,-25 24,-1 0,-24 0,0 0,25 1,-25-1,0 0,-25 25,1 0,-1 0,25 25,-25-25,25 25,-25-1,25 1,-25 0,25 0,0 0,0-1,0 1,25-25,-25 25,25-25,-25 25,25-25,0 0,-1 0,1 0,0 0,0 0,0 0,-1 0,26-25,-25 25,24 0,-24-25,0 25</inkml:trace>
  <inkml:trace contextRef="#ctx0" brushRef="#br0" timeOffset="24249.53">23292 16644,'0'0</inkml:trace>
  <inkml:trace contextRef="#ctx0" brushRef="#br0" timeOffset="24366">23342 16644,'24'0,"1"-25,0 25,-50 25,0-25,25 25</inkml:trace>
  <inkml:trace contextRef="#ctx0" brushRef="#br0" timeOffset="25018.1">24458 16049,'25'0,"-1"0,1 0,0 24,0-24,0 0,-1 25,26 0,49 74,-74-74,25 74,-26-49,1 0,0-1,0 26,0-26,-1 26,1-1,-25 0,25 1,-25-26,0 26,0-26,0 1,0 24,-25-24,25 0,-49-26,24 26,0 0,-25-26,1 1,-1 0,-24 0,24 0,1-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1:34.6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92 4018,'0'-24,"-25"24,0 0,0 0,0 0,1 0,-1 0,0 24,0-24,0 25,1-25,-1 25,0 0,0-25,0 25,0-1,1-24,-1 25,0 0,0 0,0 0,1-1,-1 1,25 0,-25-25,0 25,25 0,0-1,0 1,-25-25,25 25,0 0,0 0,0-1,0 1,0 0,0 0,0 0,0-1,0 1,25 0,0 0,-25 0,25-25,-25 24,25-24,-1 0,1 25,0-25,0 0,74 25,-49-25,-1 0,1 0,-25 0,24-25,-24 25,25 0,-1-25,-24 25,25-24,-25 24</inkml:trace>
  <inkml:trace contextRef="#ctx0" brushRef="#br0" timeOffset="984.51">4887 4366,'0'0,"-25"0,25-25,0 0,-25 25,0 0,1 0,-1 25,0-25,0 25,0-1,1-24,-1 25,0 0,0 0,0 0,25-1,-24 1,24 0,-25 0,25 0,0-1,0 1,0 0,0 0,0 0,25-25,-1 0,1 0,0 0,0-25,0 25,24-25,-24 0,0 0,0 1,-1 24,1-25,0 0,-25 0,25 25,-25-25,0 1,0-1,0 0,0 0,0 0,0 50,0 0,0 0,0 0,0-1,25 1,-1 0,1 0,0-25,-25 25,25-25,0 0,0 0,-25-25,24 25,-24-25,25 25,0 0,-25-25,25 25,-25-25,25 25,-25-24,24-1,1 0,-25 0,25 0,-25 1,0-1,0 0,-25 0,25 0,-25 25,1 0,24 25,0 0,0 0,24 0,-24-1,25-24,-25 25,0 0,25 0,0 0,-25-1,25-24,-25 25,24-25,-24 25,25-25,0 25,0-25,0 0,-1 0,1 0,0 0,0-25,0 25</inkml:trace>
  <inkml:trace contextRef="#ctx0" brushRef="#br0" timeOffset="1491.85">5705 4291,'0'-25,"0"50,25-25,-25 25,25-25,-25 25,25-25,-25 25,0-1,25-24,-25 25,0 0,24 0,-24 0,0-1,0 1,0 0,0-50,0 0,0 1,0-1,0 0,0 0,25 25,-25-25,25 1,0-1,0 0,-1 0,1 25,0 0,0 0,-25 25,25-25,-25 25,24-25,-24 25,25-1,-25 1,25 0,0 0,0 0,0-1,-1-24,-24 25,25-25,0 0,0 0</inkml:trace>
  <inkml:trace contextRef="#ctx0" brushRef="#br0" timeOffset="2288.25">6648 4192,'-25'-25,"0"25,1 0,-1 0,25 25,-25-25,25 25,0 0,0-1,0 1,0 0,0 0,0 0,0-1,0 1,0 0,0 0,0 0,25-1,0 1,-1 0,1-25,-25 25,25-25,0 0,0 0,-1 0,1 0,0 0,0 0,0-25,-1 25,-24-25,25 25,0-25,0 1,-25-1,0 0,0 0,0 0,-25 1,0 24,0-25,1 0,-26 25,25 0,0 0,1 0,-26 0,25 0,0 0,1 25,-1-25,25 25,0-1,0 1,25 0,-1-25,51 25,-50-25,-1 0,26 0,-25 0,0 0,-1 0,26 0,-25-25,0 25,-1 0,1-25,0 25,0-25,0 1,-1 24,1-25,-25 0,25 0,-25 0,25 1,-25-1,0 0,0 0,0 0,0 1,0-26,0 25,0 0,-25 1,25-26,-25 25,25 0,-25 1,1 24,24-25,-25 25,25-25,-25 25,25 25,0 0,0-1,0 1,0 0,0 0,0 0,25-1,-25 26,25-25,-25 0,24-1,-24 26,25-25,-25 0,25 49,0-49,-25 0,25-1,-25 1,25 0,-1 0,-24 0,25-25,0 24,0 1,0-25,-1 25,1-25,0 0,0 0,0 0,-1-25,1 25,-25-25</inkml:trace>
  <inkml:trace contextRef="#ctx0" brushRef="#br0" timeOffset="2520.32">6946 4167,'24'0,"1"0,0 0,0-25,0 25,-1-24,26 24,25-25,-1 0,-24 0</inkml:trace>
  <inkml:trace contextRef="#ctx0" brushRef="#br0" timeOffset="3204.84">8335 3746,'0'0,"-25"0,25-25,0 0,0 0,0 50,0 0,0 0,0-1,0 1,0 0,0 0,0 0,0 24,25-24,-25 0,0 24,0-24,0 25,25-25,-25-1,0 26,0-25,24 0,-24 24,0-24,25 0,-25 0,25-1,-25 1,25 0,0 0,-1-25,1 0,0 0,0 0,0 0,-1 0,-24-25,25 0</inkml:trace>
  <inkml:trace contextRef="#ctx0" brushRef="#br0" timeOffset="3452.58">7987 4266,'25'0,"-25"-24,25 24,0 0,0-25,-1 25,26-25,-25 25,0-25,24 25,26-25</inkml:trace>
  <inkml:trace contextRef="#ctx0" brushRef="#br0" timeOffset="4123.92">8608 3721,'0'25,"0"-1,0 1,24 0,-24 0,0 0,25-1,-25 1,25 25,-25-25,25-1,-25 26,25-25,-25 0,24-1,-24 26,25-25,-25 0,0-1,25 1,-25 0,0 0,0-50,0 0,0 0,0 1,0-1,0 0,0 0,0 0,25 1,0-1,-1 25,1 25,0-1,0 1,0 0,-1-25,-24 25,25-25,-25 25,25-25,0 0,0 24,-1-24,1 0,0 0,0 0,0-24,-1 24,1-25,0 25,-25-25,25 0,0 25,-25-25,0 1,0-1,0 0,0 0,-25 0,0 25,25-24,-25 24,0 24,25 1,0 0,-24 0,24 0,0-1,0 1,0 0,0 0,24 0,1-25,-25 24,25-24,0 0,25 25,-26-25,1 0,0 0,25 0,-26 0,26 0,-25 0</inkml:trace>
  <inkml:trace contextRef="#ctx0" brushRef="#br0" timeOffset="5091.96">9798 3944,'0'0,"-25"0,25-25,-24 25,-1 0,0 0,25 25,-25 0,25 0,0-1,0 1,0 0,0 0,0 0,0-1,0 1,0 0,25 0,0 0,-25-1,25-24,-1 25,1-25,-25 25,25-25,0 0,0 0,-1 0,1 0,0 0,0 0,0-25,-1 25,1-25,0 25,0-24,-25-1,25 0,-25 0,0 0,0 1,-25-1,0 25,0-25,0 0,1 25,24-25,-25 25,0-24,0 24,0 0,-24 0,24 0,0 0,0 0,1 0,-1 0,25 24,-25-24,25 25,0 0,0 0,25 0,0-25,-25 24,24-24,1 0,0 0,0 0,0 0,-1 0,1-24,0 24,0 0,0-25,-1 25,1-25,0 0,0 0,-25 1,0-1,0 0,0 0,0 0,-25 1,50 24,0 24,-1-24,1 0,-25 25,25-25,0 25,0 0,-25 0,24-25,-24 24,25 1,-25 0,25 0,0 0,-25-1,25 1,0 0,-1-25,1 0,0 0,0 0,0 0,-1-25,1 25,0-25,0 1,0-1,-1 25,-24-25,25 0,-25 0,25 1,-25-1,0 0,0 0,0 0,-25 25,0-24,-24 24,49 24,-25-24,0 25,25 0,0 0,0 0,0-1,0 1,0 25,25-50,-25 25,25-25,-25 24,25-24,-1 25,1-25,0 0,25 0,-26 0,1 0,0 0,0 0,24 0,-24 0,0-25,0 25</inkml:trace>
  <inkml:trace contextRef="#ctx0" brushRef="#br0" timeOffset="5731.92">10989 3919,'0'0,"0"-25,0 1,25 24,-1 0,-24 24,25-24,-25 25,25-25,-25 25,0 0,0 0,0-1,0 1,0 0,0 0,0 0,0-1,0 1,0-50,0 1,0-1,0 0,0 0,0 0,0 1,25-1,0 25,-25-25,24 25,-24-25,25 25,0 0,-25 25,25-25,0 25,-25 0,0-1,24-24,-24 25,0 0,0 0,0 0,0-50,0 0,0 0,0 0,0 1,0-1,25 0,0 0,-25 0,25 25,0-24,0 24,-1-25,1 25,0 25,0-25,-25 24,25 1,-25 0,0 0,24-25,-24 25,0-1,25 1,0 0,-25 0,25-25,-25 25,25-25,-25 24,24-24,1 0,0 0,0 0</inkml:trace>
  <inkml:trace contextRef="#ctx0" brushRef="#br0" timeOffset="6464.07">12973 3597,'0'-25,"0"0,-25 25,25 25,-24-25,-1 0,0 25,0-25,0 24,-24-24,24 25,0 0,0 0,1-25,24 25,0 0,0-1,0 1,0 0,24-25,1 0,0 25,0-25,0 0,-1 0,1 25,0-25,25 0,-26 0,26 0,-25 24,0-24,24 0,-24 0,0 25,0-25,-1 25,-24 0,0 0,-24-25,-1 24,0-24,0 25,0-25,1 25,-26-25,25 0,-24 25,24-25,0 0,-25 0,26 0,-26 0,25 0</inkml:trace>
  <inkml:trace contextRef="#ctx0" brushRef="#br0" timeOffset="7708.16">13593 3696,'0'-25,"-24"25,-1 0,0 0,0 0,0 0,0 0,1 0,-1 25,25 0,-25-25,0 25,0-1,25 1,-24-25,24 25,0 0,0 0,0-1,0 1,0 0,24-25,-24 25,25-25,0 0,0 0,0 0,-1 0,1 0,0-25,0 25,0-25,0 25,-1-25,1 25,-25-24,25-1,-25 0,0 0,0 0,0 1,0-1,0 0,-25 0,0 25,25 25,0 0,0 0,0-1,0 51,25-50,-25-1,25-24,-25 25,25-25,0 25,-1-25,1 0,25 0,-25 0,-1-25,1 25,-25-25,0 1,25 24,-25-25,0 0,0 0,0 0,0 1,0-1,0 0,0 0,-25 25,25 25,-25-25,25 25,0 0,0-1,0 1,25 0,-25 0,25-25,0 0,0 25,-1-25,1 0,0 0,0 0,0-25,-1 25,1 0,0-25,0 0,0 0,-1 1,-24-1,25 0,-25 0,0 0,0 0,0 1,0-1,-25 25,25-25,0 50,0 0,25-1,-25 1,25 0,0 0,0 0,-1 0,-24-1,25 26,0-25,-25 0,25-1,0 26,-25-25,0 0,0 24,0-24,0 0,0 0,0-1,0 1,-25 0,0 0,25 0,-25-25,0 24,1-24,-1 0,-25 0,25 0,1 0,-1 0,0 0,0 0,0 0,1 0,-1-24,0 24,0 0,25-25,0 0,0 0,25 0,0 1,0-1,-1 0,1 0,0 0,0 1,24-1,-24-25,25 25,-25 1,24-26,-24 25,49-49,-49 49,0 0,0 0,0 0,0 1,-25-1,0 0,0 0,0 0,-25 25,25 25,0 0,0 0,0 0,25-1,-25 1,24 0,1 0,0 0,0-25,0 25,-1-1,-24 1,25 0,0 0,-25 0,0-1,0 1,0 0,0 0,-25 0,0-1,1-24,-1 0,-25 0,25 0,1 0</inkml:trace>
  <inkml:trace contextRef="#ctx0" brushRef="#br0" timeOffset="7923.92">14164 3051,'0'0,"25"0,-1-25,1 25,0 0,25 0,-26-25,1 25,0 0,0 25,0-25,-1 0,1 25,0 0,-25 0,0-1,0 26,0-25</inkml:trace>
  <inkml:trace contextRef="#ctx0" brushRef="#br0" timeOffset="9147.84">3820 6127,'0'-25,"-25"25,1 0,-1 0,0 0,0 25,0 0,1-25,-1 24,25 1,-25 0,0-25,0 25,25 0,-24-1,24 26,-25-25,25 0,0-1,0 1,0 0,0 0,25 0,-1-25,-24 24,25-24,0 25,0-25,0 0,-1 0,1-25,25 25,-25-24,24-1,1 0,-25 25,-1-25,1 0,-25 1,25-1,-25 0,25 0,-25 0,0 1,0-1,0 0,0 0,-25 0,0 1,25 48,0 1,0 0,0 0,25-25,-25 25,0-1,25-24,-25 25,25-25,-25 25,25-25,-1 25,1-25,0 0,0 25,0-25,-1 0</inkml:trace>
  <inkml:trace contextRef="#ctx0" brushRef="#br0" timeOffset="9964.5">4912 6400,'0'-25,"24"25,1-25,0 0,-25 0,50-24,-50 24,0 0,25 0,-25 1,0-1,0 0,24 0,-24 0,0 1,-24 24,24-25,-25 25,0 0,0 0,0 0,0 0,1 0,24 25,24-25,1 0,0 0,0 0,25 0,-26 0,1 0,0 0,25 0,-26 0,1 0,0 24,0 1,0-25,-1 25,-24 0,25-25,0 25,-25-1,25 1,0 0,-1 0,1 0,0-25,0 0,49 24,-49-24,0-24,0-1,-25 0,24 25,-24-25,0 0,0 1,25 24,-25-25,0 0,0 0,0 0,0 1,0-1,-25 25,25-25,-24 25,-1 0,0 0,0 25,25 0,0-1,0 1,0 0,0 0,0 0,0-1,0 1,0 0,25 0,-25 0,25-25,-25 24,25 1,-1-25,-24 25,25-25,0 25,0-25,0 0,49 0,-49 0,24-25,-24 25,0 0</inkml:trace>
  <inkml:trace contextRef="#ctx0" brushRef="#br0" timeOffset="11296.19">6102 5978,'0'0,"0"-25,0 0,25 25,0 25,-25 0,25-25,-25 25,0 0,25-1,-25 1,0 0,24-25,-24 25,25 0,-25-1,0 1,25 0,-25 0,25 0,-25-1,25-24,-25 25,24-25,1 0,0 0,-25-25,25 25,-25-24,25-1,-25 0,0 0,24-24,-24 24,0 0,0 0,0 0,0 1,0-1,0 0,0 0,0 50,0 0,25 0,-25-1,25 1,-25 0,25 0,0-25,-1 25,1-25,0 0,0 0,0 0,-1 0,1 0,0 0,-25-25,50 25,-26-25,1 25,-25-25,25 25,0-25,0 1,-1-1,-24 0,0 0,0 0,-24 1,-1-1,0 25,0 0,0 0,1 0,-1 25,25-1,0 1,0 0,0 0,0 0,0-1,0 1,25 0,-25 0,0 0,24-25,-24 24,25-24,-25 25,25-25,0 0,0 0,-1 0,1-25,0 25,-25-24,25 24,0-25,-1 0,1 0,0 0,0 25,0-24,0-1,-25 0,24 0,1 0,-25 1,0-1,0 0,0 0,-25 0,1 25,-1 0,0 25,25 0,25-25,0 25,-1-25,1 25,0-25,0 49,0 1,-25-25,24-1,-24 1,0 0,25-25,-25 25,25-25,0 0,0 0,-1 0,1 0,-25-25,25 25,0 0,-25-25,25 0,-1 25,-24-24,25-1,0 25,-25-25,25 0,-25 0,0 1,0-1,0 0,0 0,-25 0,0 25,0 0,1 0,24 25,0 0,24-25,-24 25,25-25,0 25,0-25,0 24,-1-24,1 25,0-25,0 25,0-25,-1 25,1 0,0-25,-25 24,0 1,0 0,-25-25,0 25,1-25,-1 25,-99-1,99-24,0 0,0 0,1 0,-1 0,0 0</inkml:trace>
  <inkml:trace contextRef="#ctx0" brushRef="#br0" timeOffset="11575.72">7987 5779,'0'-24,"0"48,0 1,0 0,0 0,25 0,-25 0,0-1,25-24,-25 25,25 0,0 0,-1-25,-24 25,25-25,0 0,0 24,0-24,0 0,-1 0,1 0,0-24</inkml:trace>
  <inkml:trace contextRef="#ctx0" brushRef="#br0" timeOffset="11710.99">8111 5655,'0'0,"-24"0,-1-24,25-1,-25 25,25-25</inkml:trace>
  <inkml:trace contextRef="#ctx0" brushRef="#br0" timeOffset="12663.84">8236 5358,'0'0,"0"-25,0 0,0 50,0 0,24 0,-24-1,25 1,0 0,-25 0,25 24,0-24,-25 0,24 25,-24-26,25 26,0-25,0 24,-25-24,25 0,-25 0,0 0,0 0,24-25,-24 24,0-48,0-1,0 0,25 25,-25-25,25 25,0-25,0 25,-1 0,1 0,0 0,-25 25,0 0,0 0,-25-25,25 25,-25-1,1 1,-1-25,25 25,-25-25,25 25,-25-25,50 0,0-25,0 25,-1-25,1 0,0 25,25-49,-26 24,1 0,0 0,0 0,0 1,-1-1,-24 0,25 0,0 0,-25-24,0 24,0 0,0-24,0 24,0-25,-25 25,25 1,-25-1,25 0,-24 0,-1 0,0 1,0 24,25-25,-25 25,25 25,-24-25,24 24,0 1,0 0,0 0,0 0,0 24,24-24,-24 0,25 24,-25-24,0 0,25 25,-25-26,25 1,-25 25,25-25,-25-1,24 1,1 0,0 0,0 0,0-25,-1 0,1 25,0-25,0 0,0 0,49-25,-49 0,0 25,-1-25,1 0,0 25,0-25,-25 1,25-1,-25 0,25 25,-25-25,0 0,0 1,0-26,0 25,0 0,0 1,-25 24,25-25,-25 25,25 25,0-1,-25-24,25 25,0 0,0 0,0 24,0-24,0 0,0 0,0 0,0-1,25-24,-25 25,25 0,-25 0,25-25,-1 25,1-25,0 25,0-25,0 0,-1 24,26-24,-25 0,24-24</inkml:trace>
  <inkml:trace contextRef="#ctx0" brushRef="#br0" timeOffset="13335.75">10418 5631,'25'-25,"0"25,0-25,0 0,-1 0,-24 1,0-1,-24 25,-1 0,0 0,0 25,0-25,1 24,-1-24,0 25,0 0,0 0,0 0,25-1,-24 1,24 0,0 0,0 0,0-1,0 1,0 0,0 0,24 0,1 0,0-25,25 0,-25 0,-1 0,1 0,25 0,-25 0,24 0,-24 0,25-25,-26 25,26 0,-25 0,0-25,-1 25</inkml:trace>
  <inkml:trace contextRef="#ctx0" brushRef="#br0" timeOffset="14475.82">10790 5581,'0'-25,"25"25,0 25,0 0,-25 0,25-1,-25 1,24 0,-24 0,0 0,0-1,0 1,0 0,0-50,0 0,0 1,0-1,0 0,25 0,-25 0,25 1,0-1,-25 0,25 25,-1-25,-24 0,25 25,0 0,0-24,0 24,-25 24,24-24,-24 25,25 0,-25 0,25-25,-25 25,25-1,0 1,-1-25,-24 25,25-25,0 0,0 0,0 25,0-25,-1 0,1 0,0-25,0 25,0 0,-1-25,1 0,0 1,-25-1,0 0,0 0,0 0,0 1,0-1,-25 25,25-25,-25 25,1 0,24 25,-25-25,0 25,0-25,0 24,1-24,24 25,-25-25,25 25,0 0,0 0,25-25,-1 0,1 0,0 0,-25-25,25 25,0-25,-1 25,1 0,0 0,0 0,0 0,-1 0,-24 25,25-25,0 25,0-1,0 1,-1 0,1 0,0 24,0-24,-25 25,0-25,0 0,0-1,0 26,-25-25,25 0,-25 24,-24-24,24 0,0 0,-25-1,1 1,24-25,-25 25,26-25,-26 0,25 0,0 0,-24-25,24 0,0 25,25-24,0-1,-25 0,25 0,0 0,0 1,25-26,0 50,0-50,0 26,-1-1,1 0,25 0,-25 0,24 0,1 1,-1-1,-24 0,25 0,-1 0,-24 1,0-1,0 0,0 0,-1 0,-24 1,25-1,-25 0,0 0,-25 25,1 0,24 25,0 0,0 0,-25-25,25 24,0 1,0 0,0 0,0 24,0-24,0 0,0 0,25 0,-25-1,24-24,1 25,0 0,0-25,0 25,-1-25,1 0,50 0,-51 0,1 0,0 0,0-25,0 25,-1-25</inkml:trace>
  <inkml:trace contextRef="#ctx0" brushRef="#br0" timeOffset="14639.84">11981 5308,'0'0,"-25"0,0 0,25-25,25 25,0 0</inkml:trace>
  <inkml:trace contextRef="#ctx0" brushRef="#br0" timeOffset="15328.82">12204 5407,'25'0,"0"0,0 0,-1 0,1 25,0 0,0-25,-25 25,25 0,-25-1,0 1,24 0,-24 0,0 0,0-1,0 1,0 0,0 0,0 0,-24-25,24-25,0 0,-25 25,25-25,0 0,0 1,0-1,25 0,-25 0,24 25,-24-25,25 1,0-1,0 25,-25-25,25 25,0 0,-1 0,1 25,0 0,-25-1,25 1,0 0,-25 0,24 0,1-1,0-24,-25 25,25-25,0 0,-25 25,24-25,1 0,0 0,0 0,-25-25,25 25,-1-25,1 25,0-24,0 24,0-25,-1 0,1 0,-25 0,25 1,-25-1,25 0,-25 0,0 0,0 1,0-1,0 0,0 0,0 0,-25 25,25-24,-25 24,0 0,25 24,-24 1,24 0,-25 0,25 0,0 24,0-24,0 0,0 0,0-1,0 1,0 0,0 0,25 0,-25-1,24-24,1 25,0-25,-25 25,50-25,-26 0,1 25,0-25,25 0,-26 0,26-25,-25 25,24 0</inkml:trace>
  <inkml:trace contextRef="#ctx0" brushRef="#br0" timeOffset="19583.57">14685 4911,'0'-24,"0"48,0 1,0 0,0 0,0 0,0-1,0 1,0 0,0 0,25 0,-25-1,0 26,0-25,24 24,-24-24,25 0,-25 25,0-1,0-24,0 25,25-26,-25 1,0 25,0-25,0-1,0 1,0 0,0 0,0 0,0-1,0 1,0-50,-25 25,25-24,0-1,0 0,0 0,0 0,0 1,0-1,0 0,0 0,0 0,25 25,-25-24,25-1,0 0,-1 0,1 25,-25-25,25 25,0-24,0 24,-1 0,1 0,0 0,0 0,0 0,-1 24,1-24,-25 25,25-25,0 25,0 0,-1 0,1-1,0 1,-25 0,25-25,-25 25,0 0,25-25,-25 24,24-24,-24 25,25-25,0 0</inkml:trace>
  <inkml:trace contextRef="#ctx0" brushRef="#br0" timeOffset="20431.75">15751 5234,'-24'0,"-1"0,0 0,0 25,0-1,0-24,1 25,24 0,-25 0,0 0,25-1,-25 1,0 0,25 0,-24 0,24-1,0 1,0 0,0 0,0 0,0-1,24 1,1-25,0-25,0 25,0 0,-25-24,24-1,51-25,-50 25,-25 1,25-1,-25 0,0 0,0 0,0 1,0-1,0 0,0 50,-25 0,25-1,0 1,0 0,0 0,0 0,0-1,0 1,0 0,25-25,-1 25,1-25,0 0,0 0,0 0,-1-25,1 25,0-25,0 25,0-25,-1 1,1-1,0 25,0-25,0 0,-25 0,24 1,-24-1,25 25,-25-25,0 0,0 0,0 1,-25 24,1 0,-1 0,0 0,0 0,25 24,0 1,0 0,25 0,0 0,0-1,-1-24,26 50,0-25,-1 24,-24-49,0 25,-25 0,25-25,-25 25,0 0,0-1,-25 1,0-25,0 25,0-25,1 25,-1-25,-25 0,25 0,-24 25,24-25,-25 0,26 0,-1 0,0 0,0 0</inkml:trace>
  <inkml:trace contextRef="#ctx0" brushRef="#br0" timeOffset="20928.77">17364 4787,'0'0,"-25"0,25-25,-25 25,25 25,0 0,0 0,0 0,0 24,0-24,0 0,0 0,0 24,0-24,0 0,0 25,0-26,0 26,25-25,-25 0,25-1,-25 26,24-25,-24 0,25-1,0 1,0 0,0 0,-1-25,1 25,0-25,0 0,0 0,-1 0,1 0,0 0,0 0,0-25</inkml:trace>
  <inkml:trace contextRef="#ctx0" brushRef="#br0" timeOffset="21163.54">16967 5259,'0'-25,"25"25,-1-25,1 25,25-25,-25 25,-1 0,1-25,25 25,-25 0,24-24,1 24,-25 0,24 0,-24-25,25 25</inkml:trace>
  <inkml:trace contextRef="#ctx0" brushRef="#br0" timeOffset="21900.06">17587 4862,'0'25,"0"-1,25-24,-25 25,24 0,-24 0,0 0,0-1,25 26,-25-25,0 0,0-1,0 26,0-25,0 0,0-1,0 1,0 0,0 0,0 0,0-1,0 1,0-50,0 1,0-1,0 0,0 0,25 25,-25-25,25 25,-25-24,25 24,-25-25,25 25,-25-25,24 25,1 0,0 0,0 0,-25 25,25 0,-25-1,24-24,-24 25,25-25,0 25,0-25,0 25,-1-25,1 0,0 0,0 0,0 0,-1 0,1-25,0 25,0-25,0 25,-1-25,-24 1,25 24,0-25,0 0,-25 0,0 0,0 1,0-1,0 0,-25 25,0 0,0 0,1 25,-1 0,25-1,-25-24,25 25,0 0,-25 0,25 0,0-1,0 1,0 0,25 0,0 0,0-25,-1 0,1 0,0 0,0 0,0 0,24 0,-24 0,25 0,-26 0,26-25,-25 25</inkml:trace>
  <inkml:trace contextRef="#ctx0" brushRef="#br0" timeOffset="23967.64">19398 5110,'0'-25,"0"0,24 25,1-25,0 25,0 0,0 0,-1 0,-24 25,25-25,0 124,0-74,-25-25,0-1,0 1,0 0,0 0,0 0,0-1,0 1,0-50,0 1,0-1,0 0,0 0,0 0,0 1,0-1,0 0,0 0,0 0,0 1,0-1,25 25,-25-25,24 25,1 25,0-25,-25 25,25-25,-25 24,25 1,-25 0,0 0,24-25,-24 25,0-1,0 1,0 0,0-50,0 0,0 1,0-1,0 0,0 0,0 0,25 25,-25-24,25-1,0 0,-25 0,25 0,0 25,-1 0,1 0,0 25,0-25,-25 25,25-25,-25 25,24 0,1-25,-25 24,25 1,-25 0,25 0,0 0,-1-1,1 1,50 0,-26-25,-24 0,0-25,0 25,-1 0,1-25,0 1,0 24,0-25,-1 0,-24 0,25 25,0-25,-25 1,0-1,0 0,0 0,0 0,0 1,-25 24,25 24,-25-24,1 25,-1 0,0 0,0-25,0 25,25-1,-24 1,-1-25,25 25,0 0,-25 0,25-1,0 1,0 0,25-25,0 0,-25-25,24 25,1-25,0 1,0 24,-25-25,0 0,25 25,-25-25,0 0,0 1,0 48,0 1,0 0,0 0,24-25,-24 25,25-1,0-24,-25 25,25-25,0 0,-1 25,1-25,0 0,0 0,0 0,-1 0,1-25,0 25,0 0,0-25,0 25,-1-24,1-1,0 25,-25-25,25 25,-25-25,0 0,0 1,-25-1,0 0,0 25,1-25,-76 0</inkml:trace>
  <inkml:trace contextRef="#ctx0" brushRef="#br0" timeOffset="24484.57">21283 5011,'-25'-25,"0"25,0 0,1-25,-1 25,0 0,0 0,25 25,-25-25,25 25,0-1,0 1,0 0,0 0,0 0,0-1,0 1,25-25,-25 25,25 0,0-25,-25 25,25-25,-1 0,-24 24,25-24,0 0,0 0,0 0,-1 0,1 0,0-24,0 24,0-25,-1 25,1-25,0 25,-25-25,0 0,0 1,0-1,0 0,0 0,0 0,0 1,0-1,0 0,-25 50,25 0,0-1,0 1,0 0,0 25,0-26,25-24,-25 25,25 0,0 0,-1-25,-24 25,25-25,0 0,0 0,0 0</inkml:trace>
  <inkml:trace contextRef="#ctx0" brushRef="#br0" timeOffset="24652.57">21357 4762,'0'0,"-25"0,25-24,-24 24,-1 0,25-25,-25 25,50 25</inkml:trace>
  <inkml:trace contextRef="#ctx0" brushRef="#br0" timeOffset="26471.71">21704 4936,'0'0,"0"-25,25 25,-25 25,25-25,-25 25,25 49,-25 1,0-50,0-1,0 1,0 0,0 0,0 0,0-1,0 1,0-50,0 1,0-1,0 0,25 0,-25 0,0 1,0-1,24 0,-24 0,0 0,25 25,-25-24,0-1,25 25,-25-25,25 25,0 0,-25 25,24-25,1 25,0-1,0 1,-25 0,0 0,25 0,-25-1,0 1,0 0,0-50,0 0,0 1,0-1,0 0,0 0,25 0,-25 1,24-1,-24 0,25 25,0 0,-25 25,0 0,0-1,0 1,25 0,-25 0,25 0,-25-1,24 1,-24 0,25-25,0 25,0-25,0 0,-25-25,24 25,1-25,0 0,-25 1,0-1,25 0,-25 0,0 0,0 1,0-1,0 0,0 0,0 50,0 0,0 0,0-1,0 1,0 0,0 0,0 0,0-1,25 1,-1 0,1-25,0 0,0 0,0-25,-1 25,1-25,0 1,-25-1,25 0,-25 0,0 0,0 1,0-1,0 0,0 0,0 50,-25 0,25 0,0-1,0 1,0 0,0 0,0 0,0-1,25 1,-25 0,25 0,-1 0,1-25,0 0,-25-25,25 25,-25-25,25 25,-25-25,24 0,-24 1,25-1,-25 0,25 25,-25-25,25 0,0 1,-1 24,1-25,0 50,0-25,0 24,-25 1,25 0,-25 0,0 0,0-1,0 1,0 0,24-25,-24-25,0 0,0 1,25-1,-25 0,25 0,0 0,-25 1,25 24,-25-25,24 25,1-25,0 0,0 25,0 0,-25 25,24-25,-24 25,0 0,0-1,0 1,0 0,0 0,0-50,0 0,0 0,25 1,0-1,-25 0,25 0,-25 0,25 25,-1-24,1-1,0 25,0-25,0 25,-1 0,1 0,-25 25,25-25,0 25,-25-1,25 1,-1 0,1 0,0 0,0-25,-25 24,25-24,-1 0,1 0,0 0,0 0,0 0,-1 0</inkml:trace>
  <inkml:trace contextRef="#ctx0" brushRef="#br0" timeOffset="28869.6">3002 7888,'25'0,"-1"0,-24-25,25 25,0-25,0 0,-25 1,0-1,0 0,-25 25,0 0,25 25,-25-25,1 25,24-1,-25-24,0 25,25 0,0 0,0 0,-25-1,25 1,0 0,0 0,0 0,0 0,25-25,-25 24,25 1,0 0,-1-25,1 0,0 0,0 0,0 0,-1 0,1-25,0 0,0 25,0-24,24-1,-24 0,0 0,0 0,-25 0,24-24,1 24,-25 0,0 0,25-24,-25 24,0 0,0-24,0 24,0 0,0-25,0 26,0-1,0 0,0 0,-25 0,25 1,-25-1,25 50,0 24,0 1,0-25,0-1,25 1,-25 25,25-25,-25 24,25 1,-25-1,25 1,-25 0,24 24,-24-24,25 24,0-24,-25 24,25 1,0-26,-25 26,24-1,1-24,0 24,-25-24,25-1,0 1,-1-1,26 26,-25-50,0-1,-1 1,1-25,25 25,-25-25,0 0,-25 25,24-25,1 0,0-25,0 25,0 0,-25-25,0 0,0 1,-25-1,25 0,-25 0,0 0,25 1,-25-1,1 0,-1-25,0 26,0-1,0-25,25 25,-25 1,1-1,-1 0,0 0,25 0,-25 1,25-1,-25 25,25-25,0 0,0 0,-24 25,24-24,0-26,0 25,0 0,0-24,24 24,-24 0,0 0,25-24,-25 24,0 0,25 0,-25-24,0 24,0 0,0 0,0-24,0 24,0 0,-25 0,25 0,-25 1,25-1,-24 0,24 0,-25 0,0 1,25 48,0 1,0 0,0 0,0 0,0-1,25 26,-25-25,25 24,-25-24,24 25,-24-1,25 1,0 0,-25 24,25-24,0 24,-25-24,24-1,1 26,0-26,0 26,0-26,0 1,24 0,-24-1,0-24,0 25,24-26,-24 1,0 0,0 0,-1-25,1 25,0-25,0 0,24 0,-24 0,0-25,-25 0,25 25,-25-25,0 0,0 1,0-1,-25 0,25 0,-25 0,0 1,25-1,-24 0,-1-25,25 26,-25-1,0 0,0 0,1 0,-1 1,25-1,-25 0,0 25,25-25,-25 25,1-25,48 25,1-24,0 24,0 0,0 0,-1-25,1 25,0-25,0 25,0 0,-1-25,1 25,0-25,0 1,0 24,-25-25,24 25,-24-25,0 0,0 0,-24 1,-1 24,25-25,-25 25,0 0,25 25,0-1,0 1,0 0,0 0,25 0,-25-1,25-24,-25 25,25 0,-1 0,-24 0,25-25,0 24,0 1,0-25,-1 0,1 0,0 0,0 0,0 0,-1-25</inkml:trace>
  <inkml:trace contextRef="#ctx0" brushRef="#br0" timeOffset="29050.33">4614 7764,'0'0,"-25"0,0-25,1 25,-1-25,25 0</inkml:trace>
  <inkml:trace contextRef="#ctx0" brushRef="#br0" timeOffset="30177.66">5234 7689,'-25'0,"1"25,-1-25,25 25,-25-25,0 0,25 25,-25-25,25 25,-24-1,24 1,-25 0,25 0,0 0,0-1,0 1,0 0,0 0,25-25,-25 25,24 0,-24-1,25-24,0 25,0-25,0 25,-1-25,1 0,0 0,0 0,0 0,-1-25,1 25,0 0,0-25,0 1,-1 24,1-25,0 0,0 0,0 0,-1 25,-24-25,25 1,-25-1,0 0,0 0,0 0,0 1,-25-1,25 0,-24 25,24 25,0 0,0-1,0 1,0 0,0 0,0 0,24-1,1 1,-25 0,25-25,0 25,0-25,-1 25,1-25,0 0,25-25,-26 25,1 0,25-25,-25 0,-1 25,1-25,0 1,25-1,-26 0,-24 0,25 25,0-25,-25 1,25-1,-25 0,0 0,0 0,0 1,-25-1,0 25,25-25,-25 25,1 0,-1 0,0 0,0 0,25 25,-25-25,25 25,0-1,0 1,0 0,0 0,0 0,25-25,-25 24,25 1,-25 0,25-25,0 25,-1 0,1-25,0 24,0-24,0 0,0 0,-1 0,1 0,-25-24,25 24,0-25,-25 0,25 25,-25-25,24 0,-24 1,25-1,-25 0,25 25,-25-25,25 25,-25 25,0 0,25 0,-25-1,0 1,0 0,24 0,1-25,-25-25,25-25,0 26,-25-1,25 0,-25 0,24 25,1-25,-25 1,25-1,0 25,0-25,-25 0,24 25,1-25,0 25,0 0,0 0,-1 0,-24 25,25 0,0 0,0 0,0-1,-1 1,1 0,0-25,0 25,0-25,-1 0</inkml:trace>
  <inkml:trace contextRef="#ctx0" brushRef="#br0" timeOffset="30382.14">5730 7367,'0'0,"-25"0,1 0,-1 0,0 0,25-25,25 25</inkml:trace>
  <inkml:trace contextRef="#ctx0" brushRef="#br0" timeOffset="31369.49">7367 7342,'-24'0,"-1"-25,0 25,0 0,0 0,25 25,-24-25,24 25,-25-25,25 25,-25 0,0-1,25 1,0 0,-25 0,25 0,0-1,0 1,0 0,0 0,0 0,0-1,25 1,0-25,0 25,0-25,-1-25,1 25,0 0,0-25,0 25,-1-24,1 24,0-25,0 0,0 0,-1 25,1-25,0 1,-25-1,25 0,-25-25,0 26,0-1,0 0,-25 25,25 25,-25-25,25 25,0-1,0 1,0 0,0 0,0 0,25-25,-25 24,74 1,1-25,-50-25,-1 25,1-24,0 24,0-25,0 25,-1-25,1 0,-25 0,25 1,0-1,-25 0,0 0,0 0,0 1,0-1,0 0,0 0,-25 0,25 1,-25 24,25-25,0 0,0 50,0 0,0-1,0 1,25 0,-25 0,25 0,0-1,-25 26,24-25,1 0,0 24,0-24,0 25,-1-1,1-24,0 25,0-1,0 1,-25-1,25 1,-25 0,0-1,0 1,0 0,0-26,0 1,-25 0,25 0,-25 0,0-25,0 0,0 24,-24-24,24 0,0-24,-24 24,24-25,-25 0,1 0,49 0,-25 25,0-24,25-1,0-25,0 25,0 0,0 1,0-1,0 0,25-25,-25 26,25-1,-1 0,1 0,25 0,-25 1,-1-1,26 0,-25 25,0-25,24 25,-24-25,0 25,0 0,0-24</inkml:trace>
  <inkml:trace contextRef="#ctx0" brushRef="#br0" timeOffset="31560.75">8533 7417,'0'-25,"0"0</inkml:trace>
  <inkml:trace contextRef="#ctx0" brushRef="#br0" timeOffset="35759.21">6177 9004,'-25'0,"25"25,0 0,25-25,-25 25,0-1,25-24,-25 25,0 0,24-25,-24 25,0 0,75 99,-50-75,-1-24,-24 0,25 0,-25-1,25 1,-25 0,25 0,-25 0,25-1,-25 1,24-25,-24 25,25 0,-25 0,25-1,-25 1,25 0,0 0,-25 0,24-25,1 24,0 1,0 0,0 0,-1 0,-24-1,25-24,-25 25,25 0,0 0,-25 0,25 0,-25-1,24-24,-24 25,25 0,-25 0,25-25,-25 25,0-1,25-24,-25 25,25-25,-25-25,0 1,0-1,0 0,24 25,1 0,0 0,0-25,0 25,-1 0,1 0,0 0,0 0,0-25,0 25,-1 0,1 0,0 0,25 0,-26 0,1 0,25 0,-25 0,24 0,1 0,-1 0,1 0,0 0,-1 0,1 0,-1 0,1 0,0 0,-1-24,1 24,-1 0,-24 0,25 0,0 24,-1-24,1 0,-1 0,1 0,0 0,-1 0,1 0,-1 0,1 0,0 0,-1 0,1-24,-1 24,26 0,24 0,0 0,-49 0,-1-25,-24 25,25 0,0 0,-26 0,26 0,-25 0,24 0,-24 0,0 0,0 0,0 0,-1 0,1 0,0 0,0 0,0 0,-1 0,1 0,0 0,0 0,0 0,-25 25,24-25,1 0,0-25,0 25,-25-25,25 25,-25-25,24 25,-24-25,0 0,0 1,0-1,0 0,0 0,0 0,0 1,0-1,0 0,0-25,0 26,0-26,25 0,-25 1,0-1,0-49,25 0,-25 49,0 1,0-1,25 0,-25 1,0-1,0 0,25 26,-25-26,0 0,0 1,24-1,-24 25,0-24,25 24,-25-25,0 26,0-1,0 0,0 0,0 0,0 1,0-1,-25 25</inkml:trace>
  <inkml:trace contextRef="#ctx0" brushRef="#br0" timeOffset="36646.58">7467 9004,'-25'0</inkml:trace>
  <inkml:trace contextRef="#ctx0" brushRef="#br0" timeOffset="36885.58">7442 9004,'25'0,"-1"-25,1 25,0 0,0-25,0 25,24 0,-24-24,25 24,-26-25,26 25,0-25,-1 25,-24-25,49 25,-24-25,0 1,-1 24,1-25,0 0,-1 25,1-25,-1 25,1-25,-25 25,0-24,-1 24,1 0</inkml:trace>
  <inkml:trace contextRef="#ctx0" brushRef="#br0" timeOffset="37378.57">7888 8905,'0'25,"25"-1,-25 1,0 0,0 0,25-25,-25 25,0 0,25-1,-25 1,0 0,24 25,-24-26,0 1,25 0,-25 0,0 24,0-24,25 0,-25 25,25-26,-25 1,0 0,0 0,0 24,25-24,-25 0,0 0,0 0,24-25</inkml:trace>
  <inkml:trace contextRef="#ctx0" brushRef="#br0" timeOffset="38883.01">8360 9277</inkml:trace>
  <inkml:trace contextRef="#ctx0" brushRef="#br0" timeOffset="39018.55">8335 9302,'0'74,"0"-148,0 173,0-74,0 0,0-1,0 1,0 0,0 0,0 49,0-49,0 0,25 0,-25-1,0 1,0 0,0 0,0 0,0-1,24-24,-24 25</inkml:trace>
  <inkml:trace contextRef="#ctx0" brushRef="#br0" timeOffset="39423.44">8409 9575,'0'0,"25"-25,0 25,0 0,-1-25,1 25,0-25,0 25,-25-25,25 25,-1-24,-24-1,0 0,25 0,-25 0,0 1,0-1,0 0,0 0,0 0,0 1,0 48,0 1,25 0,-25 0,25 0,-25-1,25-24,-25 25,24 0,-24 0,25 24,-25-24,25 0,0 0,-25 0,25 24</inkml:trace>
  <inkml:trace contextRef="#ctx0" brushRef="#br0" timeOffset="40379.21">8186 10021,'0'0,"0"25,0 0,0 0,0-1,0 1,25 25,-25-25,0-1,0 1,0 0,0 0,0 0,25-25,-25 24,0 1,0 0,24-25,-24 25,0 0,0-1,25-24,-25 25,0 0,0 0,0 0,0-1,0 1,0 0,0 0,0 0,0-1,0 1,25 0,-25 0,0 0,0-1,0 1,0 0,0 25,0-26,0 1,0 0,0 25,0-26,0 1,0 25,0-25,0 24,0-24,0 0,0 25,0-26,0 1,0 25,0-25,0 24,0-24,0 25,0-26,0 26,0-25,0 24,0-24,0 25,0-25,0 24,0-24,0 25,0-26,0 1,0 25,0-25,0-1,0 1,0 0,0 0,0 0,0 24,0-73</inkml:trace>
  <inkml:trace contextRef="#ctx0" brushRef="#br0" timeOffset="41179.53">7888 11112,'0'-24,"0"-1,25 50,0 24,0-24,24 25,-49-25,25-1,0 1,0 0,-1 0,1 0,0-1,0 1,-25 0,25 0,0-25,-1 25,1-25,0 24,0-24,0 25,-1-25,-24-25,25 25,-25-24,25-1,0 0,-25 0,25-24,-1 24,1 0,0-25,-25 26,25-1,0-25,-1 25,1 0,0-24,-25 24,25 0,0 0,-25 1,0-1</inkml:trace>
  <inkml:trace contextRef="#ctx0" brushRef="#br0" timeOffset="43167.47">9054 12303,'-25'0,"0"0,1 0,-1 0,0 0,0 0,0 0,25 25,-24-25,-1 0,0 0,25 25,-25-25,0 0,1 0,-1 0,25 25,-25-25,0 0,0 0,1 24,-1-24,0 0,0 25,0-25,1 0,24 25,-25-25,0 0,0 0,25 25,-25-25,1 0,-1 25,0-25,0 24,0-24,1 0,-1 25,0-25,0 25,-25 0,1-25,24 25,0-25,0 24,1-24,-1 0,0 25,0-25,25 25,-25-25,1 25,-1-25,25 25,-25-25,0 24,0 1,1 0,-1 0,0 0,0-1,25 1,-25-25,25 25,0 0,-24-25,24 25,0-1,-25 1,25 0,0 0,-25-25,25 25,-25-1,25 1,-25-25,25 25,0 0,0 0,0 0,-24-25,24 24,0 1,0 0,-25 0,25 0,0-1,-25 1,25 0,0 0,0 0,-25 49,25-49,0 0,0-1,0 1,0 0,0 0,0 0,25-1,-25 1,25 0,0 49,-1-74,-24 25,25 0,0 0,-25 0,25-25,0 24,-25 1,24 0,1 0,0 0,0-1,0 1,-1 0,1 0,0 0,0-25,0 24,-1-24,1 25,0 0,0-25,0 25,-1-25,1 25,0-25,0 0,0 25,24-25,-24 24,0-24,0 0,0 25,24-25,-24 0,0 25,24-25,-24 0,0 0,25 0,-26 0,1 0,0 0,25 0,-26 0,1 0,25 0,-25 0,24 0,-24 0,25-25,-26 25,26 0,-25 0,24-25,1 25,-25 0,24-24,1 24,0-25,-26 0,26 25,0-25,-1 0,1 25,0-25,-26 1,26 24,0-25,-26 25,26-25,0 0,-26 25,1-25,50 1,-51 24,1-25,0 0,0 25,0-25,-25 0,24 1,1-1,0 25,0-25,0 0,-25 0,24 1,-24-1,25 0,-25 0,25 0,-25 1,0-1,25-25,-25 25,0 1,0-1,0 0,0-25,25 26,-25-1,0 0,0-25,0 1,0 24,0 0,0 0,0 1,0-1,0 0,0 0,0 0,-25 0,25 1,0-1,-25 0,25 0,0 0,-25 1,25-1,-25 0,25 0,-24-24,-1 24,0 0,25 0,-25 0,0 1,1-1,-1 0,0 25,-25-25,26 0,-1 1,-25 24,25-25,1 0,-26 0,25 25,0-25,-24 1,24 24,-25-25,26 0,-26 25,0-25,26 25,-26 0,0-25,1 25,-1 0,0 0,1 0,24 0,-25 0,1 0,-1 0,1 25</inkml:trace>
  <inkml:trace contextRef="#ctx0" brushRef="#br0" timeOffset="43886.8">8360 13146,'0'0,"0"-24,0-1,0 0,0 50,0 0,0-1,0 1,0 25,0-25,0 0,0-1,0 26,0-25,0 24,0-24,0 0,0 0,0 0,0-1,-25 1,25 0,0 0,0 0,0-1,0 1,25 0,-1-25,1 0,0 0,0 0,0-25,-1 25,1 0,0 0,25-25,-26 25,1 0,25-24,-25 24,24-25,-24 25,0 0,24 0,-24-25,0 25,0 0,0 0,-25-25,24 25,1 0,-25-25,25 25,-25-24</inkml:trace>
  <inkml:trace contextRef="#ctx0" brushRef="#br0" timeOffset="44246.58">8186 13146,'25'0,"-25"-24,25 24,-1 0,1 0,0 0,0-25,0 25,-1 0,1-25,25 25,-25 0,-1-25,1 25,0 0,0-25,0 25,-1 0,1-24,0 24,0 0,0 0,-1 0</inkml:trace>
  <inkml:trace contextRef="#ctx0" brushRef="#br0" timeOffset="44449.21">8409 13271,'25'0,"-25"-25,25 25,0 0,-1 0,1-25,0 25,0-25,0 25,24 0,-24 0</inkml:trace>
  <inkml:trace contextRef="#ctx0" brushRef="#br0" timeOffset="45252.48">8955 13965,'25'0,"-1"0,-24-25,25 25,0 0,-25-25,25 25,0-24,-1 24,1-25,0 25,0-25,0 25,-1-25,1 0,0 25,0-24,-25-1,25 0,0 0,-1 0,1 1,-25-1,25 0,0 0,-25 0,25 1,-25-26,24 25,-24 0,0 1,25-26,-25 25,0 0,0 1,0-1,0 0,0 0,0 0,0 0,-25 1,1 24,-1 0,0 0,-25 49,1-49,24 25,0-25,0 25,0 0,1-25,-1 25,0-25,25 24,-25-24,0 0,25 25,25-50,0 1,0 24,0-25,-1 0,1 25,25-25,-25 0,0 0,-1 25,1-24,0 24,0-25,0 25,-1-25,1 25,0 25,-25 0,0-1,25 1,-25 0,0 0,0 0,0 0,0-1,25 1,-25 0</inkml:trace>
  <inkml:trace contextRef="#ctx0" brushRef="#br0" timeOffset="46303.74">10294 13221,'0'0,"25"0,0 0,0 0,0 0,-1-25,1 25,25 0,-25 0,24 0,-24 0,25-25,-1 25,1 0,-25 0,24-25,1 25,24 0,-24-24,-1 24,26 0,-26 0,26-25,-26 25,26 0,-1-25,-24 25,148-25,-74 0,-74 25,0-24,-1 24,1-25,-1 25,-24-25,25 25,-25 0,24-25,-24 25,0-25,0 25,-1 0,1 0,-25-24,25 24,-25-25,-25 25,0 0,1 0,-1 0,0 0,0 0,0 0,1 0,-26 0,25 0,0 0,1 0,-26 0,25 0,0 0,1 0,-1 0,0 0,50 0,0 0,-1 0,1 0,0 0,0 0,0 0,-1 0,26 0,-25 0,0 0,-1 0,26 0,-25 25,0-25,-1 0,1 24,0-24,0 0,-25 25,0 0,0 0,0 0,-25-1,0-24,0 25,1 0,-1-25,0 25,0 0</inkml:trace>
  <inkml:trace contextRef="#ctx0" brushRef="#br0" timeOffset="47286.78">13072 12353,'-24'-25,"24"50,0 0,0-1,0 1,24 25,-24-25,0 24,0-24,25 25,-25-1,25-24,-25 25,0-1,25-24,-25 25,25 24,-25-49,0 0,0-1,0 1,24 0,-24 0,0 0,25-25,-25-25,25 0,0-25,0 26,-25-1,0 0,24 0,-24 0,0 1,0-1,25-25,-25 25,0 1,25-1,-25 0,0 0,25 25,-25-25,0 1,25 24,-1 24,1 1,0 0,0 0,0 0,-25-1,25 1,-1 0,1 0,25 0,-25-1,-1 1,1 0,0 25,0-50,0 24,-1 1,1 0,0 0,0-25,0 25,-1-25,-24 24,25-24,0 0,-25-24,0-1,0 0,0 0,0-24,0-51,0 51,0 24,0-25,0-24,0 24,-25 1,25-1,0 1,0-1,0 0,0 1,0-1,0 1,0-1,0 0,0 25,0 1,-25-1,25 0,0 0</inkml:trace>
  <inkml:trace contextRef="#ctx0" brushRef="#br0" timeOffset="48655.71">14337 12278,'0'25,"-24"-25,24-25,24 25,-24-24,0-1,25 25,-25-25,25 25,-25-25,25 0,0 0,-25 1,24-1,-24 0,25 0,-25 0,25 1,0-26,-25 25,25 0,-25 1,0-1,0 0,0-25,-25 50,0 0,0 0,0 0,1 0,-1 0,0 25,0-25,0 0,25 25,-24-25,24 25,0 0,24-25,1 0,0 0,0 24,0-24,-1 0,1 0,0 0,0 0,0 0,0-24,-1 24,1 0,0 0,-25 24,0 1,0 0,0 0,0 0,0-1,0 1,0 0,0 0,25-25,-25 25,25-25,-1 24,1-24,0 0,0-24,0 24,-25-25,24 25,1-25,0 25,0-25,0 0,-25 1,24 24,1-25,0 0,0 0,-25 0,25 1,-25-1,0 0,0 0,0 0,0 1,-25 24,0 0,25 24,-25-24,25 25,-25 0,25 0,0 0,0-1,0 1,0 0,0 0,0 0,0-1,0 1,25-25,0 25,0-25,0 25,-1-25,1 0,0 0,0 0,0 0,-25-25</inkml:trace>
  <inkml:trace contextRef="#ctx0" brushRef="#br0" timeOffset="49986.51">15206 11782,'0'-25,"0"1,24-1,1 25,-25-25,25 25,0 0,-25 25,25 0,-25-1,0 1,0 0,0 0,0 0,0-1,0 1,0 0,0 0,0 0,24-1,-24 1,25 0,0 0,0-25,0 0,-25-25,24 25,-24-25,25 25,-25-25,25 25,-25-24,25-1,-25 0,0 0,25 0,-25 1,0-1,0 0,0 0,0 50,0 0,0 0,0-1,24-24,-24 25,25-25,0 0,0 0,0 0,0 0,-1 0,-24-25,25 25,0-24,0 24,-25-25,25 0,-25 0,0 0,0 1,-25-1,0 25,0-25,25 50,0 0,0-1,-25-24,25 25,0 0,0 0,0 0,0-1,0 1,0 0,0 25,25-50,0 0,-25 24,25-24,-25-24,49 24,-24-25,0 0,0 25,-25-25,25 25,-1-25,-24 1,25 24,0-25,0 0,-25 0,25 25,-25-25,0 1,0-1,0 0,-25 25,0 0,25-25,-25 25,25 25,0 0,0 0,0-1,0 1,0 0,25-25,-25 25,0 0,0-1,0 1,0 0,25 0,0-25,-1-25,1 25,-25-25,25 25,-25-25,25 25,0-24,-25-1,24 25,-24-25,25 25,-25-25,25 0,-25 1,0-1,0 0,0 0,0 0,25 50,0 0,-1 0,1 0,0-25,-25 24,25-24,0 25,-25 0,24-25,-24 25,0 0,25-25,-25 24,0 1,-25-25,1 0,-1 0,0 25,0-25,0 0,1 0,-1 0</inkml:trace>
  <inkml:trace contextRef="#ctx0" brushRef="#br0" timeOffset="50239.87">16545 11658,'0'-25,"0"1,0 48,0 1,0 0,0 0,0 0,25-1,-25 1,0 0,25-25,-25 25,24-25,1 25,0-25</inkml:trace>
  <inkml:trace contextRef="#ctx0" brushRef="#br0" timeOffset="50379.49">16619 11509,'0'0,"0"-24,-24 24,-1-25,25 0</inkml:trace>
  <inkml:trace contextRef="#ctx0" brushRef="#br0" timeOffset="51327.81">16694 11237,'0'0,"25"0,-25 24,25 1,-1 0,1 0,-25 0,25-1,-25 26,25-25,-25 0,25 24,-25-24,0 0,0 24,0-24,0 0,0 25,0-26,0 1,0 0,0 0,0-50,0 0,0 0,0 1,24-1,1 25,0 0,-25 25,0-1,-25-24,25 25,-25-25,25 25,0 0,-24-25,24 25,24-25,1 0,0 0,-25-25,25 25,0-25,-1 0,1 25,-25-25,25 1,0 24,-25-25,25 0,-25 0,24 0,-24 1,25-1,-25 0,25 0,-25 0,0 1,0-1,0 0,0 0,0 0,-25 25,0 0,25 25,0 0,-24 0,24 0,0-1,0 1,0 0,0 0,0 0,0-1,0 1,0 0,0 0,24-25,-24 25,25-25,-25 24,25-24,0 0,-25 25,25-25,-1-25,1 25,-25-24,25 24,0-25,0 0,-25 0,24 25,-24-25,0 1,0-1,0 0,-24 25,24 25,-25 0,25-1,0 1,0 0,0 0,0 0,25-25,-1 0,1 0,0 0,0 0,0-25,-1 25,1 0,0-25,25 25,-26 0,1-25</inkml:trace>
  <inkml:trace contextRef="#ctx0" brushRef="#br0" timeOffset="52699.03">9153 14461,'-25'0,"25"25,0 0,0 0,0-1,0 1,0 0,0 0,25 0,-25-1,25 1,-25 0,25 25,-25-26,25 1,-25 25,49-1,-49 1,25 0,0-26,-25 26,25-25,0 24,-25 1,24 0,-24-1,25-24,0 50,-25-26,25 1,-25-1,25 51,-25-51,24 1,-24-1,0-24,0 25,25-25,-25 24,0-24,0 0,0 0,0-1,25 1,-25 0,0 0,25 0,-25-1,0 1,0 0,25-25,-25 25,0 0</inkml:trace>
  <inkml:trace contextRef="#ctx0" brushRef="#br0" timeOffset="53279.24">8955 15503,'0'-25,"0"0,25 1,-1 24,-24 24,25 1,0 0,0 0,-25 0,25-1,-1 1,-24 0,25 0,0 0,0-1,0-24,-1 25,1-25,-25 25,50-25,-25 25,0-25,-1-25,-24 0,25 25,-25-25,25 1,-25-1,25 0,0 0,-25 0,24-24,1 24,0-25,0 26,0-26,24 0,-24 25,25-24,-26 24,26-25,-25 26,0-1,-1 0,1 25,0 0,-25-25,25 25</inkml:trace>
  <inkml:trace contextRef="#ctx0" brushRef="#br0" timeOffset="54388.8">9352 10740,'0'-24,"0"-1,0 0,0 50,-25-25,25 25,-25-25,0 24,0 1,25 0,-24 0,-1 0,25-1,0 1,-25 0,25 25,0-26,0 1,0 0,0 0,0 0,0 24,0-24,25-25,0 25,-25 0,24 0,1-1,0-24,0 25,0-25,0 25,-1-25,1 0,0 0,0 0,24 0,-24 0,0-25,0 25,24-25,-24 25,0-24,25-1,-26 0,1 0,0 0,0 0,0 1,-25-1,24 0,-24 0,0 0,0 1,0-1,0 0,0 0,0 0,0 1,-24-1,-1 0,0 0,0 0,0 1,1 24,-1-25,0 0,0 25,0-25,1 25,-1-25,0 25,0 0,0 0,1 0,24 25,-25-25,0 25</inkml:trace>
  <inkml:trace contextRef="#ctx0" brushRef="#br0" timeOffset="54701.4">9451 11013,'0'-25,"25"25,0 0,-1 0,1 25,0-25,0 25,0 0,-1-25,1 25,0-1,0 1,0 0,-25 0,24 0,1 0,0 24,0-24,0 0,-1 0,1-1,0 1,0 0,0 0,-1 0,26-1</inkml:trace>
  <inkml:trace contextRef="#ctx0" brushRef="#br0" timeOffset="55189.96">10195 11063,'-25'0,"25"25,25-25,-25 24,0 1,25 0,-25 0,0 0,0 0,25 24,-25-24,0 0,24 0,-24-1,0 1,25 0,-25 0,0 0,0-1,25 1</inkml:trace>
  <inkml:trace contextRef="#ctx0" brushRef="#br0" timeOffset="55569.62">10294 11361,'0'0,"0"-25,0 0,0 0,25 0,0 25,0-24,0 24,-1 0,-24-25,25 25,0-25,0 25,-25-25,25 25,-25-25,0 0,24 1,-24-1,0 0,0 0,0 0,-24 25,24-24,0 48,0 1,0 0,0 0,0 0,0-1,0 1,0 0,24 0,-24 0,25 24,-25-24,0 0,25 0,-25 0,0-1,25 1,-25 0,0 0</inkml:trace>
  <inkml:trace contextRef="#ctx0" brushRef="#br0" timeOffset="56862.01">10766 14660,'0'-25,"-25"25,0 0,0 0,0 25,1-25,-1 0,25 24,-25-24,0 25,0 0,1-25,24 25,-25 0,25-1,-25 1,25 0,0 0,0 24,-25-24,25 0,0 25,0-26,0 26,0-25,0 0,0-1,0 1,25-25,-25 25,25-25,0 25,-1-25,1 25,25-25,-25 0,-1 0,1 0,0 0,25 0,-26-25,1 25,25-25,-25 25,24-25,-24 0,25 1,-26-1,1 0,25-25,-25 26,-1-26,1 25,0-24,0 24,-25-25,25 25,-25-24,0 24,0 0,0 0,-25-24,0 24,25 0,-25 0,0 1,1-1,-1 0,0 25,0-25,0 25,1 0,-1 0,0 0,0 0,0 25,1 0</inkml:trace>
  <inkml:trace contextRef="#ctx0" brushRef="#br0" timeOffset="57148.33">10815 14833,'-25'0,"25"25,25-25,-25 25,0 0,25-1,-25 1,25 0,-25 0,25 24,-1-24,-24 0,25 25,0-26,-25 1,25 25,0-25,-1-1,1 1,-25 0,25 25,0-25,0-1,-1 1,1-25,0 25,0 0,-25 0,25-25,-1 0,-24 24,25-24</inkml:trace>
  <inkml:trace contextRef="#ctx0" brushRef="#br0" timeOffset="57481.25">11435 15081,'0'0,"0"-25,0 1,0-1,0 0,25 25,-25-25,25 50,-25 0,0 0,0-1,0 1,0 0,0 0,0 0,0-1,0 1,0 25,0-25,0-1,0 1,0 0,0 0,0 0,25-25,0 25,-1-25,1 0,0 0,0 0,0-25,24 25,-24 0,25-25,-1 25,1-25,-1 25,1-25,0 0</inkml:trace>
  <inkml:trace contextRef="#ctx0" brushRef="#br0" timeOffset="58845.45">7094 16892,'25'0,"-25"-25,25 25,0 0,0-25,0 25,-1 0,1-24,0 24,0 0,0-25,-1 25,1 0,0 0,25-25,-26 25,51-25,-50 25,74-25,-50 25,-24-24,25 24,-1-25,1 25,0 0,-1-25,1 25,24 0,-24-25,0 25,24 0,-24 0,24 0,0-25,-24 25,24 0,1-24,-26 24,26-25,-1 0,1 25,-1-25,0 0,1 1,24-1,-24 25,-1-25,0 0,1 25,-1-25,1 0,-26 25,26 0,-1-24,0 24,-24 0,24-25,1 25,-26 0,26-25,-25 25,24 0,-24-25,-1 25,26-25,-26 25,1 0,-1-24,1 24,0 0,-26 0,26-25,-25 25,24 0,-24 0,0 0,0 0,0 0,-1 0,1 0,0 0,0 0,0 0</inkml:trace>
  <inkml:trace contextRef="#ctx0" brushRef="#br0" timeOffset="59688.98">7392 16892,'0'25,"-25"-25,25 25,0-1,-24-24,24 25,-25 0,25 0,-25 0,25 24,-25-24,0 25,1-1,24 1,-25-1,0 1,0 0,0-1,0 1,1 0,24-1,-25-24,0 0,25 0,-25-1,25 1,-25 0,25 0,0 0</inkml:trace>
  <inkml:trace contextRef="#ctx0" brushRef="#br0" timeOffset="60429.27">10989 16297,'0'24,"25"-24,-25 25,24-25,-24 25,25-25,0 25,0 0,-25 0,25-25,24 49,50 50,-24-24,-25-26,-26-24,26 25,0-1,-1 1,-24 0,25-1,-1 1,1-25,-25 24,24-24,1 25,-25-26,24 1,1 0,-25 0,-1 0,26-1,-25-24,0 25,-1-25,-24 25</inkml:trace>
  <inkml:trace contextRef="#ctx0" brushRef="#br0" timeOffset="61105.25">8508 17165,'25'-25,"0"25,0 0,0-25,-1 25,1 0,0 0,0 0,0 0,-1-25,26 25,0 0,-26-24,26 24,0 0,-1-25,1 25,-1-25,1 25,0-25,-1 25,1-25,-25 25,24 0,-24 0,0-24,0 24</inkml:trace>
  <inkml:trace contextRef="#ctx0" brushRef="#br0" timeOffset="61372.28">9104 17041,'0'0,"-25"0,50 0,-25 25,24-25,-24 24,25 1,-25 0,25 0,-25 0,25-1,0 1,-25 25,24-25,1-1,-25 1,25 25,0-25,-25-1,25 1,0 0,-25 0,24-25,-24 25,25 0,0-1</inkml:trace>
  <inkml:trace contextRef="#ctx0" brushRef="#br0" timeOffset="61753.6">9600 17214,'0'0,"25"0,-1 0,-24 25,25-25,-25 25,25 0,-25 0,25-25,-25 24,25 1,-25 0,0 0,24 0,1-1,-25 1,0 0,0 0,25 0,-25 0,0-1,0 1,0 0,0 0,25-25,0-25,-1 25,1 0,0 0,0-25,24 25,1-25,0 1,-1-1,1 25,-1-25,26 0,-25 0,24 0,-24 1,-1 24,1-25,-1 25</inkml:trace>
  <inkml:trace contextRef="#ctx0" brushRef="#br0" timeOffset="64469.21">19026 11584,'24'0,"-24"-25,-24 25,-1 0,0 0,0 25,0-25,1 25,-1-25,0 0,25 24,-25-24,0 0,0 25,25 0,-24-25,-1 25,0 0,0-1,0 1,1 0,-1 0,-25 0,25-1,1 1,-1 25,0-25,-25 24,26-24,-1 0,0 24,0-24,25 0,-25 25,1-25,24 24,-25 1,0-25,25 24,0 1,0-25,0 74,0-50,0-24,0 25,25-1,0 1,-25-25,24 24,1 1,0-25,0 24,24-24,-24 0,0 0,25 0,74 49,-100-49,26-25,0 25,-1-25</inkml:trace>
  <inkml:trace contextRef="#ctx0" brushRef="#br0" timeOffset="65061.31">19422 12105,'0'-25,"-24"25,-1 0,25-25,-25 25,0 0,0 0,1 0,-1 25,0-25,0 0,-49 25,-1 49,51-74,24 25,-50 25,25 49,25 25,25-75,0-24,0 0,-1 0,150 0,-149-25,0 0,24 0,-24 0,0 0,24 0,-24 0,0-25,0 25</inkml:trace>
  <inkml:trace contextRef="#ctx0" brushRef="#br0" timeOffset="65844.22">19695 12303,'0'0,"-25"0,25 25,-24 0,24 0,-25-1,25 1,0 0,0 0,0 0,0-1,0 1,0 0,25-25,-1 25,1-25,0 0,0 0,-25-25,25 25,-25-25,-25 25,0-25,0 25,0 0,1-24,-1 24,0-25,0 25,25-25,0 0,0 0,25 25,0 0,-25-24,25 24,-1-25,1 25,0-25,0 25,0 0,-1 0,1 0,0 0,-25 25,0 0,25-25,-25 24,0 1,0 0,0 0,0 0,0-1,0 1,0 0,0 0,0-50,0 0,25 0,0 1,-1-26,-24 25,25 25,-25-25,25 25,-25-24,25-1,0 25,-1-25,1 0,0 25,0 0,0 0,-25 25,0 0,0 0,24-1,-24 1,0 0,0 0,0 0,0-1,25 1,-25 0,25-25,-25 25,25-25,0 25,-1-25</inkml:trace>
  <inkml:trace contextRef="#ctx0" brushRef="#br0" timeOffset="67009.2">20315 12303,'0'0,"0"-25,0 1,25 24,0 0,-25 24,25-24,-25 25,0 0,0 0,0 0,0-1,0 1,0 0,0 0,0 0,0-1,0 1,25-25,-25 25,0 0,24 0,1-25,0 0,0 0,0-25,-1 0,1 0,-25 0,25 25,-25-24,25-1,-25 0,0 0,0 0,25 1,-25-1,0 0,0 0,0 0,0 50,0 0,0 0,0 0,0-1,24 1,-24 0,25-25,-25 25,25-25,0 25,0-25,-1 0,1 0,0-25,0 25,0 0,0-25,-1 0,1 25,-25-25,25 1,0 24,-25-25,0 0,25 25,-25-25,0 0,0 1,0-1,-25 25,0-25,0 25,0 0,1 0,24 25,0 0,-25-25,25 24,0 1,0 0,0 0,0 0,0-1,0 1,0 0,0 0,0 0,25-1,-1 1,1-25,0 0,0 0,0-25,-1 25,1 0,0 0,-25-24,25 24,0-25,-1 25,1-25,0 25,-25-25,25 25,0-25,-1 1,1-1,-25 0,25 25,-25-25,0 0,0 1,0-1,0 0,0 0,-25 25,0 0,1 0,-1 0,25 25,0 0,0 0,0-1,0 1,25 0,-1 25,-24-26,0 1,25 0,-25 0,25 0,-25-1,25-24,-25 25,25-25,-1 0,1 0,0 0,-25-25,25 25,0 0,-1-24</inkml:trace>
  <inkml:trace contextRef="#ctx0" brushRef="#br0" timeOffset="67904.16">21680 11881,'0'-24,"0"-1,0 0,-25 25,25-25,0 0,0 1,0-1,0 0,0 50,0 0,0-1,0 1,0 0,0 0,0 0,0-1,0 1,-25 25,25-25,0 24,0-24,0 25,0-26,0 26,-25-25,25 0,0 24,0-24,0 0,0 0,0 0,0-1,25-24,-25 25,25-25,0 0,-1 0,1 0,0-25,0 25,0-24,-1 24,1-25,0 25,0-25,0 0,-1 25,-24-25,25 1,0 24,-25-25,25 0,-25 0,0 0,25 0,-25 50,0 0,25-25,-25 25,24 0,-24 24,25-24,-25 0,0 0,25 0,-25-1,0 1,0 0,0 0,-25-25,0 25</inkml:trace>
  <inkml:trace contextRef="#ctx0" brushRef="#br0" timeOffset="68093.83">21258 12030,'0'0,"0"-25,25 25,0 0,-1 0,26-24,-25 24,0 0,24 0,-24 0,25 0,-1 0,1 0,-25 0,24 0</inkml:trace>
  <inkml:trace contextRef="#ctx0" brushRef="#br0" timeOffset="69489.92">22969 12055,'-24'0,"-1"25,0 0,25-1,-25 1,25 0,-25 0,25 0,-24 0,24-1,0 1,0 0,0 0,0 0,0-1,24-24,1 0,0 0,0 0,0 0,-1-24,1 24,-25-25,25 25,-25-25,25 25,-25-25,25 25,-25-25,25 25,-25-24,24 24,-24-25,25 25,-25-25,25 25,0 0,-25 25,25-25,-25 25,0-1,24-24,-24 25,0 0,0 0,0 0,0-1,0-48,0-1,0 0,0 0,25 0,-25 1,25-1,0 0,0 0,-1 25,-24-25,25 25,0 0,-25-25,50 25,-50 25,24-25,-24 25,25-25,-25 25,25 0,-25 0,25-1,0 1,-1 0,1 0,0-25,0 0,-25 25,25-25,-25-25</inkml:trace>
  <inkml:trace contextRef="#ctx0" brushRef="#br0" timeOffset="69641.12">23094 11857,'0'0,"-25"0,25-25,-25 25,25-25,0 0,25 25</inkml:trace>
  <inkml:trace contextRef="#ctx0" brushRef="#br0" timeOffset="70249.17">23763 11609,'0'-25,"0"0,0 50,0 0,0-1,0 1,0 0,0 0,0 24,0-24,0 25,-25-25,25 24,-24 1,24-25,0 24,-25-24,25 25,0-26,0 1,0 25,0-25,0 0,25-25,-25 24,24-24,1 0,0 0,0 0,0-24,-1 24,26-50,-25 25,0 25,-1-25,-24 0,0 1,0 48,0 1,0 0,0 0,0 0,0 0,0-1,0 1,25 0,0 0,0 0,0-25,0 0,-1 0,1 0,0 0,0 0,0-25,-1 25,-24-25,25 25,-25-25,0 0,0 1,0-1,0 0,-25 0,1 0,24 0,-25 25,25-24</inkml:trace>
  <inkml:trace contextRef="#ctx0" brushRef="#br0" timeOffset="70450.72">23466 11931,'24'0,"1"-25,0 25,0 0,0 0,-1 0,26-25,-25 25,24 0,1 0,0 0,-1 0,1 0</inkml:trace>
  <inkml:trace contextRef="#ctx0" brushRef="#br0" timeOffset="71779.16">18579 13791,'0'-24,"25"24,0-25,-1 25,1 0,-25-25,75 25,-51 25,1-25,-25 25,25-25,-25 24,25-24,-25 25,0 0,0 0,0 0,25-25,-25 24,0 1,0 0,0 0,0 0,0-1,0 1,-25 0,25 0,0-50,0 0,0 0,0 1,0-1,0-25,0 25,25 25,-25-24,25-1,-1 0,1 25,0 0,-25 25,25-25,-25 25,25-25,-25 24,0 1,0 0,24-25,-24 25,0 0,0-50,25 0,-25 0,25 0,-25 1,25 24,-25-25,25 0,-25 0,24 0,1 25,0-24,0-1,0 0,-1 25,1-25,0 25,0 0,0 0,-25 25,24-25,-24 25,0 0,0-1,25 1,-25 0,25 0,-25 0,0-1,25 1,0 0,-1 0,1 0,0-25</inkml:trace>
  <inkml:trace contextRef="#ctx0" brushRef="#br0" timeOffset="72246.7">19894 13816,'0'0,"0"-25,0 1,-25 24,0 0,0 0,25 24,-25-24,1 25,-1 0,0 0,0 0,25-1,0 1,0 0,25-25,0 0,0 0,-25-25,24 25,1-25,0 25,-25-24,25 24,0-25,-25 0,25 25,-25-25,24 0,-24 1,0 48,0 1,25-25,-25 25,0 0,25 0,0-1,0 1,-1 0,1-25,-25 25,25-25,0 0,0 0,-1 0,1 0,0-25,0 25,0-25,-1 25,1-25,0 1,0 24,0-25,-25 0,24 25,-24-25,0 0,0 1,0-1,0 0,-24 25,24-25,-25 25,0-25,0 25,0-24</inkml:trace>
  <inkml:trace contextRef="#ctx0" brushRef="#br0" timeOffset="72527.15">20563 13593,'0'0,"25"0,-25-25,0 0,-25 25,25 25,-24-25,24 25,-25-25,25 25,-25 0,25-1,-25 1,25 0,-25 0,25 0,0-1,0 1,0 0,0 0,0 0,25-1,0-24,0 0,0 25,-1-25,1 0,25 0,-25 0,24-25,1 25,-1 0,1 0</inkml:trace>
  <inkml:trace contextRef="#ctx0" brushRef="#br0" timeOffset="73678.97">21258 13767,'0'-25,"-25"0,25 0,25 0,0 25,0 0,-1-24,1 24,0 0,0 0,0 24,-1 1,1-25,-25 25,0 0,25-25,-25 25,0-1,25 1,-25 0,0 0,25 0,-25-1,0 1,0 0,0-50,0 0,-25 1,25-1,0 0,0 0,0 0,0 1,0-1,0 0,25 25,-25-25,0 0,24 25,-24 25,0-50</inkml:trace>
  <inkml:trace contextRef="#ctx0" brushRef="#br0" timeOffset="75186.28">21531 13692,'0'-25,"0"1,0 48,0 1,0 0,0 0,0 0,0 24,0-24,0 0,0 0,0-1,25 1,-25 0,24 0,-24 0,25-1,-25 1,0 0,25-25,-25 25,0 0,0-50,0 0,25 25,-25-25,0 0,25 25,-25-24,24 24,-24-25,25 25,-25-25,0 0,25 25,-25-25,25 25,-25-24,0-1,0 50,0-1,0 1,0 0,25 0,-25 0,0-1,24-24,-24 25,25 0,-25 0,25-25,0 25,-25-1,25-24,-25 25,24-25,1 0,0 0,0 0,0 0,0 0,-1-25,1 25,-25-24,25 24,0-25,-25 0,25 25,-25-25,0 0,0 1,0-1,0 0,0 0,0 0,-25 1,25-1,-25 0,0 0,25 0,0 1,25 24,0-25,0 25,-1 0,1 0,0-25,0 25,0 0,-1 0,1 0,0 0,-25-25,25 25,0 0,-25 25,0 0,-25 0,25-1,0 1,-25 0,25 0,0 0,0-1,0 1,0 0,25 0,0-25,-25 25,24-25,1 0,-25 24,25-24,0 0,0-24,-1 24,1 0,0-25,0 25,0-25,-1 0,1 0,-25 1,0-1,0 0,0 0,0 0,-25 1,25-1,-24 25,24-25,-25 0,0 25,25-25,-25 25,0 0,25-24,-24 24,-1 0,0 0,0 0,0 24,1-24,-1 25,25 0,0 0,0 0,0-1,0 1,25 0,-1-25,1 0,0 0,0 0,0 0,-1 0,1-25,0 25,0-25,0 25,-1-24,1-1,0 0,0 0,-25 0,25 25,-25-24,0-1,0 0,0 0,0 0,0 1,0-1,0 50,0-1,0 1,24-25,-24 25,25 0,-25 0,25-1,-25 1,0 0,25 0,-25 0,25-25,-25 24,24 1,1 0,0 0,0-25,0 0,0 0,-1 0,1 0,0 0,-25-25,25 25</inkml:trace>
  <inkml:trace contextRef="#ctx0" brushRef="#br0" timeOffset="75854.72">23193 13246,'0'0,"0"-25,0 0,0 0,0 50,0 0,0 0,0 0,0-1,0 1,25 25,-25-25,0 24,0 1,0-1,24-24,-24 25,25-1,-25-24,25 25,-25-25,25 24,-25-24,0 0,25 0,-25-1,0 1,24-25,-24 25,0 0,0-50,0 0,-24 25,24-25,0 1,-25-1,25 0,-25 0,25 0,-25 1,25-26,0 25,0 0,0 1,0-1,0-25,0 25,0 1,0-1,25 0,-25 0,25 25,-25-25,25 1,-1 24,1 0,-25-25,25 25,0 0,0 0,-1 25,-24-1,0 1,0 0,0 0,0 0,0-1,-24 1,-1 0,25 0,-25-25,0 25,0-1,1-24,-1 0,25 25,-25-25,0 0,0 0,25 25,25-25,0 0,0 0,0 25,-1-25,1 0,25 0,-25 0,-1 25,1-25,0 0,0 0,0 0,-1 0,1 24,0-24,0 0</inkml:trace>
  <inkml:trace contextRef="#ctx0" brushRef="#br0" timeOffset="76363.09">23317 12675,'0'0,"0"-25,-25 25,25-24,25 24,0 0,-1 0,1 0,0 0,0 0,24 0,1 24,-25-24,24 25,1-25,24 25,-24 0,0 0,-1-1,1 1,-1 25,1-25,0 24,-1-24,1 25,0-1,-26 1,26 24,-25-24,0 24,-1 1,1-26,-25 26,0-1,0 1,0-26,-25 26,1-26,-1 26,-25-26,1 1,24-25,-25 24,1-24,24 0,-25-25,0 25,1-25,24 0,-25 24,1-24,24 0,-25 0,1 0,24 0,0 0,0-24,1 24,-1 0</inkml:trace>
  <inkml:trace contextRef="#ctx0" brushRef="#br0" timeOffset="76890.59">24755 13494</inkml:trace>
  <inkml:trace contextRef="#ctx0" brushRef="#br0" timeOffset="79270.03">12229 15553,'-25'0,"25"24,-25-24,50 25,0-25,0 0,0 0,-1 0,1 0,0 0,0 0,0 0,-1 0,26 0,-25 0,25 0,24-25,75 25,-124-24,24 24,-24 0,25 0,-26 0,1-25,25 25,-25 0,24-25,-24 25,25 0,-26-25,26 25,-25-25,0 25,24-24,-24 24,0 0,-25-25,-50 25,25 0,1 0,-1 0,0 25,0-25,0 0,1 0,-1 0,50 0,-1 0,1 0,0 0,0 0,0 0,-1 0,-24 24,25-24,-25 25,0 0,0 0,-25 0,1-1,24 1,-25-25,25 25</inkml:trace>
  <inkml:trace contextRef="#ctx0" brushRef="#br0" timeOffset="80734.34">14437 15032,'0'0,"-25"0,25-25,0 50,0-1,25-24,-25 25,0 0,24 0,-24 24,0-24,0 25,25-25,-25 24,0 1,0-25,0 24,25 1,-25-25,0 24,0 1,0-25,-25 24,25-24,0 0,0 0,-25-25,25 25,0-50,0 0,0 0,0 0,25 1,-25-1,25 25,-25-25,25 0,0 25,-25 25,25-25,-1 25,26 0,0-25,-26 0,1 0,0 0,0 0,0 0,-1 0,26-25,-25 25,99-50,-99 25,-1 1,1-1,0 25,0-25,0 0,-1 0,1 25,-25-24,0-1,0 0,0 0,-25 25,1-25,-1 25,0 0,0 0,0 25,1-25,-1 25,0 0,25 0,0-1,0 1,0 0,0 0,-25-25,25 25,0-1,0 1,0 0,0 0,25-25,0 0,0-25,-1 25,1-25,0 0,0 25,0-24,-1-1,1 0,0 25,0-25,0 0,-1 1,1-1,0 0,0 0,0 0,-1 25,-24-25,0 1,25 48,-25 1,25-25,-25 25,0 0,0 0,0 0,0-1,0 1,0 0,0 0,-25 0,0-1,1 26,24-75,24 0,1 1,0-1,0 0,0 0,-25 0,24 1,1-1,0 0,0 0,0 0,0 0,-25 1,24-1,-24 0,25 0,-25 0,0 50,0 0,0 0,25 0,0-1,24 1,1 0,-25 0,0-25,-1 0,1 25,0-25,-25 25,0-1,-25 1,0-25,1 0,-1 25,0-25,0 0,0 25,1-25,-1 0</inkml:trace>
  <inkml:trace contextRef="#ctx0" brushRef="#br0" timeOffset="82774.98">14635 16222,'0'-25,"0"1,-25 24,25 24,0 1,0 0,0 0,0 0,0-1,50 150,-50-149,25 25,-25-26,25 26,-25-25,24 24,-24-24,25 0,-25 0,0 0,25-1,-25 1,0 0,0 0,0-50,0 0,0 0,0 1,0-1,0 0,0 0,0 0,0 1,0-1,25 25,-25-25,25 0,-1 25,1 0,-25 25,25 0,0 0,0-1,-1 1,1-25,-25 25,25-25,0 0,0 0,-1 0,1 0,0-25,0 0,24 1,-24-1,0 25,-25-25,25 0,0 0,-25 1,24 24,-24-25,25 0,-25 0,0 0,0 1,-25 24,1 0,-1 0,0 0,25 24,-25-24,25 25,-25-25,25 25,0 0,0 0,-24-1,24 1,0 0,0 0,24-25,-24 25,25-25,0 0,0 0,0 0,-1 0,1 0,0-25,0 25,24 0,-24-25,0 0,0 25,0-25,24 1,-24-1,0 0,25 0,-26 0,1 1,0-1,0 0,0 0,-25 0,-25 25,0 0,25 25,-25-25,0 25,1 0,-1 0,25-1,-25 1,0 0,25 0,-25 0,25-1,-25-24,25 25,25-25,0-25,0 1,-25-1,25 25,0-25,-25 0,24 0,1 25,-25-24,0-1,25 25,-25-25,0 50,0 0,0-1,0 26,50-25,-26-25,1 0,0 0,0-25,74-49,-74 49,-25 0,25 0,-25 0,24 0,-24 1,0-1,0 0,0 0,0 0,0 1,0-1,0 0,-24 0,24 0,0 1,-25 24,25-25,0 0,-25 25,25-25,0 50,0 0,0 0,0-1,0 1,25 0,-25 0,25 24,-25-24,24 0,-24 0,25 0,-25-1,25 1,0-25,-25 25,25 0,-1 0,1 0,0-25,0 24,0-24,-1 0,1 0,-25-24,25 24,0-25</inkml:trace>
  <inkml:trace contextRef="#ctx0" brushRef="#br0" timeOffset="82953.5">16074 16222,'0'0,"-25"0,0 0,50 0,0-25,0 25,24-24,1-1</inkml:trace>
  <inkml:trace contextRef="#ctx0" brushRef="#br0" timeOffset="84419.06">14933 17711,'25'0,"-25"-25,24 25,-24-25,25 0,0 0,-25 1,25-1,0 0,-25 0,24 0,1 0,0 1,-25-1,25 0,-25 0,0 0,0 1,0-1,0 0,0 0,-25 25,0 0,0 0,1 0,-1 0,0 0,25 25,-25-25,50 0,0 0,0 0,-1 0,1-25,0 25,0 0,0-25,-1 25,1 0,0 0,0 0,0 0,-1 0,-24 25,25 0,-25 0,0 0,0-1,0 1,0 0,0 0,25 0,-25-1,25 1,0-25,-1 0,1 0,0 0,0 0,-25-25,25 25,-1-24,1-1,-25 0,0 0,0 0,0 1,0-1,0 0,-25 25,1 0,-1 50,25-26,-25-24,25 25,0 0,0 0,25 0,0-25,-1 24,1-24,0 0,0-24,0 24,0 0,-1-25,51-25,-50 50,-1-25,1 1,0-1,0 0,-25 0,25 0,-1 1,-24-1,0 0,25 0,-25 0,0 1,0-1,0 0,-25 0,25 50,0 0,25-25,-25 25,25-1,0 1,0 0,-1 0,-24 0,25-1,0 26,0-25,-25 24,25-24,-25 25,24-25,-24-1,0 26,25-25,-25 0,0 0,0-1,0 1,0 0,-25-25,25 25,-24-25,-1 0,25-25,-25 25,0 0,25-25,-25 25,1-25,24 1,-25-1,25 0,0 0,25 0,-25 0,0 1,24 24,-24-25,25 0,-25 0,25 25</inkml:trace>
  <inkml:trace contextRef="#ctx0" brushRef="#br0" timeOffset="84582.76">16173 16942,'0'0,"-25"0,25-25,-25 25,25-25</inkml:trace>
  <inkml:trace contextRef="#ctx0" brushRef="#br0" timeOffset="85027">16396 17041,'0'25,"25"-25,0 0,0 0,-25-25,24 25,1-25,0 25,-25-25,0 0,-25 25,0 0,25 25,-24-25,-1 25,25 0,-25-25,25 25,0-1,-50 51,50-50,0-1,0 1,0 0,0 0,0 0,25-25,-25 24,25-24,49-24,-49 24,0 0,0-25</inkml:trace>
  <inkml:trace contextRef="#ctx0" brushRef="#br0" timeOffset="85324.97">16917 16942,'-25'0,"1"0,-1 0,25 24,-25-24,25 25,-25 0,25 0,0 0,-25-1,25 1,0 0,0 0,0 0,25-1,0-24,-25 25,25-25,0 0,-1 0,1 0,0 0,0-25,0 25,-1 0,1-24,0 24,0-25,0 25,-25-25</inkml:trace>
  <inkml:trace contextRef="#ctx0" brushRef="#br0" timeOffset="85635.8">17116 16694,'0'0,"0"-25,-25 25,25-25,0 0,0 0,0 1,0 48,25-24,-25 25,0 0,0 0,24-25,-24 25,0 24,0-24,25 0,-25 24,25-24,-25 0,25 25,-25-26,25 1,-1 0,1 0,-25 0,25-1,0-24,0 25,-1-25,-24 25,25-25,0 0,0 0,0 0,-1 0,1-25</inkml:trace>
  <inkml:trace contextRef="#ctx0" brushRef="#br0" timeOffset="85823.59">17116 16867,'24'0,"1"-25,0 25,0-24,0 24,-1 0,26-25,-25 25,0 0</inkml:trace>
  <inkml:trace contextRef="#ctx0" brushRef="#br0" timeOffset="86239.14">17636 16917,'25'0,"-25"-25,25 25,0 0,-25-25,25 25,0-25,-1 1,1-1,0 25,-25-25,0 0,-25 25,0 0,1 0,-1 0,0 0,25 25,-25-25,0 25,0 0,25-1,0 1,0 0,0 0,0 0,0-1,0 1,25 0,0 0,0 0,0-25,0 0,-25 24,24-24,1 0,0 0,0 0,0-24,-1 24</inkml:trace>
  <inkml:trace contextRef="#ctx0" brushRef="#br0" timeOffset="86786.98">18009 16396,'0'0,"0"25,0 0,0-1,24-24,-24 25,25 0,-25 0,25 0,-25-1,25 1,-25 0,0 0,25 0,-25-1,0 1,0 0,0 0,-25 0,25-1,-25 1,0 0,25 0,-25 0,1-1,24 1,-25 0,25 0,-25-25,25 25,-25-25,25 24,0 1,25-25,-25-25,25 25,0 0,-25-24,24-1,1 0,0 0,0 0,0 1,-25-1,24 25,-24-25,0 0,25 25,-25-25,0 1,-25 48,25 1,0 0,0 0,0 0,25-1,0-24,0 25,0-25,-1 0,1 0,0 0,0 0,0-25,-1 25,1 0</inkml:trace>
  <inkml:trace contextRef="#ctx0" brushRef="#br0" timeOffset="88486.92">18902 15429,'0'-25,"0"0,24 0,1 25,-25-25,25 25,0 0,-25-25,25 25,-1 0,1 0,-25 25,25-25,0 100,24 73,-49-123,0-25,0 24,0-24,0 0,0 0,0-1,-24 1,24 0,0 0,0 0,0-50,0 0,0 0,0 0,0 1,0-1,0 0,0 0,0 0,0 1,0-1,0 0,24 0,-24-24,25-26,-25 50,0 1,25-1,-25 0,25 0,0 25,-25-25,24 0,1 25,-25-24,25 24,0 0,0-25,-1 25,1 0,0 0,0 0,0 25,-1-25,-24 24,0 1,25 0,-25 0,0 0,0 0,0-1,0 1,25 0,-25 25,0-26,0 26,0 0,0-26,0 26,0 0,0-1,0-24,0 25,0-1,0 1,0-25,0 24,0 1,0-25,-25 24,25 1,0-1,0-24,0 25,0 0,0-1,0-24,0 25,0-26,0 1,0 25,25-25,-25-1,25-24,-25 25,25 0,-1-25,1 25,0-25,0 0,0 0,-1-25,1 25,50-25,-50 0,24 25,-24-24,0-1,0 25,-1-25,1 25,-25-25,25 25,-25-25</inkml:trace>
  <inkml:trace contextRef="#ctx0" brushRef="#br0" timeOffset="90310.95">19819 17562,'25'0,"-25"-25,0 0,0 0,25 25,-25-25,0 1,25 24,-25-25,25-25,-1 25,-24 1,25-1,-25 0,25 0,-25 0,0 1,0-1,-25 25,25-25,-25 25,1 0,-1 0,0 0,0 25,0-25,25 25,-25-25,25 24,25-24,0 0,0 0,0 0,-25-24,25 24,-1 0,1-25,0 25,0 0,0-25,-1 25,-24 25,0 0,0-1,-24 26,24-25,0 0,0-1,0 1,0 0,24 0,26-25,-25 0,49 0,-49-25,0 25,0-25,-1 25,-24-25,25 25,-25-24,25-1,0 0,-25 0,25 0,-25 1,0-1,0 0,0 0,-25 25,0-25,25 50,-25 0,25 0,0 0,0-1,-25-24,25 25,0 0,0 0,0 0,0-1,0 1,0 0,0 0,25-25,0 0,0 0,0 0,-1 0,1 0,0 0,0-25,0 25,-1 0</inkml:trace>
  <inkml:trace contextRef="#ctx0" brushRef="#br0" timeOffset="90818.92">20638 17190,'0'0,"0"-25,-25 25,25-25,25 50,-25 0,25-25,-1 49,-24-24,25 0,-25 0,25-1,-25 1,25 0,0 0,-25 0,24-25,1 24,-25 1,25-25,0 25,0-25,-25 25,25-25,-25-25,0 0,0 0,24 1,-24-1,0-25,0 25,0 1,0-1,0 0,0 0,0 0,0 1,0-1,0 0,0 0,0 0</inkml:trace>
  <inkml:trace contextRef="#ctx0" brushRef="#br0" timeOffset="91306.53">20514 15875,'-25'0,"50"0,0 0,-1 0,1 0,0 0,0-25,0 25,-1 0,1-25,74 1,1 24,-75 0,-1-25,1 25,0 0,-25 25</inkml:trace>
  <inkml:trace contextRef="#ctx0" brushRef="#br0" timeOffset="91506.76">20563 16098,'0'25,"25"-25,0 0,0 0,0 0,-1 0,26-25,-25 25,24 0,-24 0,25 0,0-25,-26 25</inkml:trace>
  <inkml:trace contextRef="#ctx0" brushRef="#br0" timeOffset="92598.63">22027 15106,'0'0,"0"25,0 0,0-1,0 1,0 0,0 0,0 0,0-1,0 1,0 0,0 25,0-25,0-1,25 1,-25 25,0-25,0 24,0-24,0 0,0 24,0-24,25 0,-25 0,0 0,0-1,24-24,-24-24,25 24,-25-25,25 0,-25 0,0 0,25 1,-25-1,0 0,25 0,-25 0,24 1,-24-1,0 0,25 0,-25 0,25 1,-25-1,0 0,25 0,0 25,-1 0,1 25,0-25,0 25,-25 0,25-1,-1 1,1-25,0 25,25 25,-26-26,1 1,0 0,0-25,0 25,-1 0,26-1,-25-24,-25 25,25-25,-1 25,1-25,0 0,0-25,0 25,-25-25,0 1,24 24,-24-25,0 0,0 0,25 0,-25 1,0-1,0-25,0-24,0 24,0 25,0-24,0 24,0-25,0 25,0-24,0 24,0-25,-25 26,25-1,0-25,0 25,0 1,0-1,0 0,-24 25,24-25,0 0</inkml:trace>
  <inkml:trace contextRef="#ctx0" brushRef="#br0" timeOffset="93330.86">21580 16396,'0'0,"-24"0,24-25,24 25,1 0,0 0,0 0,0-25,297-49,-247 74,-26-25,26 25,-1-25,0 0,1 1,24 24,-25-25,1 0,24 0,-25 0,26 25,-26-24,25-1,-24 0,-1 0,1 25,-1-25,-24 25,24-24,-24 24,-1-25,1 25,-25 0,24-25,-24 25,0 0,0-25</inkml:trace>
  <inkml:trace contextRef="#ctx0" brushRef="#br0" timeOffset="182705.91">22473 16545,'0'-25</inkml:trace>
  <inkml:trace contextRef="#ctx0" brushRef="#br0" timeOffset="183665.11">22473 16545,'-24'0,"-1"0,25 25,-25-25,0 0,0 0,1 24,-1-24,0 0,0 0,0 0,25 25,-24-25,24 25,-25 0,25 0,-25-1,25 1,-25 0,25 0,0 0,0-1,-25-24,25 25,0 0,0 0,0 0,0-1,25 1,-25 0,25 0,0-25,0 25,-1-1,1-24,0 0,0 25,0-25,-1 0,1 0,0 0,0 0,0 0,24 0,-24 0,0 0,0 0,-1-25,26 25,-25 0,0 0,-1-24,1 24,25-25,-25 0,-1 0,-24 0,0 1,25-26,-25 25,0 0,0 1,0-1,0 0,0 0,0 0,0 1,0-1,0 0,-25 0,1 0,24 1,-25-1,25 0,-25 25,0-25,0 0,1 1,-1-1,0 25,0-25,0 25,1-25,-1 25,0 0,0 25</inkml:trace>
  <inkml:trace contextRef="#ctx0" brushRef="#br0" timeOffset="184089.8">22523 16892,'0'25,"25"0,0-1,-1-24,-24 25,25 0,25 0,-25 0,-1-1,1 1,0 0,0 0,0 0,-1-1,1 1,0 25,0-25,0-1,-1 1,1 0,0 0,-25 0,25-1,0 1,0 0,-1-25,-24 25,25-25,0 0</inkml:trace>
  <inkml:trace contextRef="#ctx0" brushRef="#br0" timeOffset="185353.71">23168 16842,'0'-24,"0"48,25 1,-25 0,0 0,0 0,25-1,-25 1,0 0,0 25,0-26,0 1,24 0,-24 0,0 0,0-1,0 1,25 0,-25 0,0 0,0-1,0 1,0 0,0-50,0 0,0 1,0-1,0 0,0 0,0 0,25 1,-25-1,0 0,25 25,-25-25,25 0,-1 1,1-1,-25 0,25 25,-25-25,25 0,-25 1,0-1,0 0,0 0,25 25,-25-25,0 1,0-1,0 0,0 50,0 0,0-1,24-24,-24 25,0-50,25 50,-25 0,25 0,-25 0,0-1,25 1,-25 0,0 0,0 0,25-1,-25 1,0 0,24 0,-24 0,0-1,25 1,-25 0,25 0,-25 0,0-1,25 1,-25 0,25-25</inkml:trace>
  <inkml:trace contextRef="#ctx0" brushRef="#br0" timeOffset="185521.04">24036 16991,'0'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3:1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45 2927,'-25'0,"25"25,0 0,0-1,0 1,0 0,0 0,0 0,0-1,0 1,0 0,0 0,0 0,0 24,0-24,25 0,-25 24,0-24,0 0,0 0,25 24,-25-24,0 0,0 0,0 0,24-1,-24 1,0 0,25 0,-25 0,0 0,0-1,0 1,0 0,0 0,0 0,25-1,-25 1,0 0,0 0</inkml:trace>
  <inkml:trace contextRef="#ctx0" brushRef="#br0" timeOffset="595.23">6921 3001,'0'25,"25"-25,-1 0,1 0,0 25,0-25,0 0,-1-25,1 25,0 0,0 0,0 0,0 0,-1-25,1 25,0 0,0-24,0 24,24 0,-24-25,0 25,0 0,-1-25,1 25,0 0,-25-25,25 25,0 0,-1-25,1 25,-25-24,25 24</inkml:trace>
  <inkml:trace contextRef="#ctx0" brushRef="#br0" timeOffset="952.57">7094 3448,'25'0,"0"0,0-25,0 25,0 0,-1-25,1 25,0 0,0-25,0 25,-1 0,1-24</inkml:trace>
  <inkml:trace contextRef="#ctx0" brushRef="#br0" timeOffset="2008.21">7839 3324,'-25'0,"0"0,25 25,-25-25,0 24,1 1,24 0,-25-25,25 25,0 0,-25-1,25 1,0 0,0 0,0 0,0-1,0 1,0 0,0 0,0 0,0 0,25-25,-25 24,25-24,-1 0,1 0,-25-24,25 24,0-25,0 25,-25-25,24 25,-24-25,25 25,-25-25,0 0,25 25,-25-24,0-1,0 0,0 0,0 0,0 1,0-1,0 0,-25 25,25-25,-25 0,1 25,24-24,-25 24,0 0,0 24,25 1,0 0,0 0,0 0,0-1,25-24,0 0,0 0,-25-24,24 24,1 0,-25-25,25 25,-25-25,25 25,-25-25,25 25,-1-25,-24 1,25 24,-25-25,0 0,0 0,0 0,0 1,0 48,0 1,25-25,-25 25,25 0,-25 0,25-1,-1 1,-24 0,25 0,0 0,0-1,-25 1,25-25,-25 25,25-25,-25 25,24-25,-24 25,25-25,0 24</inkml:trace>
  <inkml:trace contextRef="#ctx0" brushRef="#br0" timeOffset="3107.88">9054 3225,'0'0,"-25"0,0 24,1-24,-1 25,0 0,0 0,25 0,-25-1,1 1,24 0,0 0,-25-25,25 25,0-1,0 1,0 0,0 0,25-25,-25 25,24-25,1 0,0-25,0 25,0-25,-1 25,1-25,0 25,-25-25,25 1,-25-1,0 0,0 0,0 0,0 50,0 0,0 0,0 0,0-1,25-24,-25 25,0 0,24-25,-24 25,25-25,-25 25,25-25,0 24,0-24,-1 0,1 0,-25-24,25 24,-25-25,25 25,-25-25,25 25,-25-25,25 0,-25 1,24 24,-24-25,0 0,25 25,0 0,-25 25,0 0,0-1,0 1,25 0,-25 0,0 0,25-25,-25-25,0 0,24 25,-24-25,0 0,25 25,-25-24,25-1,-25 0,25 25,-25-25,25 25,-25-25,24 25,-24-24,25 24,0 0,-25 24,0 1,0 0,25 0,-25 0,0-1,25-24,-25 25,0 0,0 0,24-25,1 25,0-25,0 0,0 0,-1 24,1-24,0 0</inkml:trace>
  <inkml:trace contextRef="#ctx0" brushRef="#br0" timeOffset="5292.17">11038 3249,'-24'0,"24"25,0 0,0 0,0 0,0-1,0 1,0 0,0 0,0 0,0-1,0 1,0 0,0 0,0 0,24-1,-24 1,25 0,0 0,0-25,-25 25,25-25,-1 25,1-25,0 0,0 0,-25-25,25 25,-1 0,1 0,-25-25,25 25,0 0,-25-25,25 25,0-25,-1 0,1 1,-25-1,25 25,-25-25,25 0,-25 0,25 1,-25-1,0 0,0 0,24 25,-24-25,0 1,0-1,0 0,0 0,0 0,0 1,0-1,-24 25,24-25,-25 25,0 0,0 25,0 0,25-1,0 1,-24 0,24 0,0 0,0-1,24-24,1 0,0 0,0 0,0 0,-1-24,1 24,0-25,0 25,0-25,-1 25,1-25,0 25,-25 25,25-25,-25 25,25 0,-25-1,24 1,-24 0,25-25,-25 25,0 0,25-1,-25 1,0 0,25-25,0 25,-1-25,-24 25,25-25,0 0,0 0,0 0,-25-25,24 25,1 0,0-25,0 0,0 0,-1 1,1-1,0 0,0 0,-25 0,25 1,-1-1,-24 0,25 0,-25 0,25 1,-25-1,0 0,0 0,0 0,0 1,-25 24,0 0,1 0,-1 0,0 0,0 24,0 1,25 0,0 0,25 0,0-25,0 0,0 0,-25-25,24 25,1 0,0 0,-25 25,0-1,0 1,0 0,0 0,0 0,0-1,0 1,25-25,-25 25,0 0,25-25,-25 25,24-25,-24 24,25-24,-25 25,25-25,-25 25,25-25,0 0,0 0,-1 0,1 0,0-25,0 25,0-25,-1 25,1-24,0-1,0 0,0 0,-1 0,-24 1,25-1,-25 0,0 0,25 0,-25 1,0-1,0 0,0 0,0 0,-25 25,0 0,25 25,-24-25,24 25,-25-25,25 25,0 0,0-1,-25 1,25 0,-25-25,25 25,0 0,0-1,0 1,0 0,0 0,0 0,0-1,0 1,0 0,0 0,25-25,-25 25,25-25,0 24,-1-24,1 25,0-25,0 0,0 0,-1 0,26 0,-25 0,24 0,-24 0,0 0,25-25,-26 25,1 0,0-24,25 24,-26 0,1-25,0 25</inkml:trace>
  <inkml:trace contextRef="#ctx0" brushRef="#br0" timeOffset="5675.72">10815 2977,'0'0,"0"-25</inkml:trace>
  <inkml:trace contextRef="#ctx0" brushRef="#br0" timeOffset="7935.66">13345 3200,'0'-25,"-25"25,25 25,25-25,-25 25,0-1,25 1,-25 0,25-25,-25 25,25 0,-25-1,24 1,1 0,-25 0,25 0,0-1,-25 1,25 0,-25 0,25 0,-1-1,-24 1,25-25,-25 25,25-25,-25 25,25 0,-25-50,25 25,-25-25,0 0,0 0,0 1,24-1,-24 0,0 0,0 0,0 1,0-1,0 0,0 0,0 0,0 1,25-1,-25 0,0 0,0 0,0 1,0-1,0 0,0 50,0 0,25-25,-25 24,25 1,-25 0,25 0,-25 0,24-1,1 1,0-25,0 0,0 0,-1 0,1 0,-25-25,25 25,0 0,-25-24,25 24,-1-25,1 0,0 0,-25 0,0 1,0-1,0 0,-25 25,0 0,25 25,-24-25,24 25,0-1,0 1,0 0,0 0,0 0,0-1,0 1,0 0,0 0,24 0,-24-1,25-24,-25 25,25-25,-25 25,25-25,0 0,-1 0,1 0,0 0,0 0,0-25,-1 25,1 0,-25-25,25 25,0-24,0-1,-1 25,-24-25,25 0,0 0,-25 1,25 24,-25-25,25 0,-25 0,25-24,-25 24,0 0,0 0,0 0,0 1,0-1,0 0,-25 0,0 25,0 0,0 0,25 25,-25-25,25 25,-24 0,24-1,-25 1,25 0,0 0,0 0,0-1,0 1,25-25,-1 0,1-25,0 25,-25-24,25 24,-25-25,25 25,-25-25,25 25,-25-25,24 25,-24-25,0 50,0 0,0 0,0 0,0-1,0 1,25 0,-25 0,0 0,0-1,0 1,0 0,25-25,-25 25,25 0,0-25,-1 0,1-25,0 25,0-25,0 0,-1 25,-24-25,25 1,0 24,0-25,-25 0,25 0,-1 0,-24 1,25 24,-25-25,25 0,-25 0,25 0,-25 1,0-1,0 0,0 0,-25 0,0 25,0 0,1 0,-1 0,0 0,25 25,0 0,0 0,0 0,25-25,0 24,-1 1,1-25,0 25,0-25,0 25,-1 0,1-25,0 24,0 1,0-25,-1 25,-24 0,25-25,0 25,-25-1,0 1,0 0,0 0,-25 0,0-25,1 24,-1-24,0 0,0 0,0 25,1-25,-1 0,0 0,0 0</inkml:trace>
  <inkml:trace contextRef="#ctx0" brushRef="#br0" timeOffset="8336.39">15578 3051,'-25'25,"25"0,0-1,0 1,0 0,0 0,-25 0,25-1,0 1,0 0,0 0,0 0,0-1,0 1,25 0,-25 0,25-25,-25 25,24-25,1 24,0-24,0 0,0 0,0 0,-1-24,1 24,0 0,0-25,0 25</inkml:trace>
  <inkml:trace contextRef="#ctx0" brushRef="#br0" timeOffset="8508.14">15578 2853,'0'-25,"-25"25,25-25,25 25</inkml:trace>
  <inkml:trace contextRef="#ctx0" brushRef="#br0" timeOffset="9712.2">15776 2704,'0'25,"0"-1,25-24,-25 25,0 0,0 0,0 0,25 24,-25-24,25 0,-25 24,0 1,0-25,24 24,-24 1,0-25,25 24,-25-24,0 25,0-25,0-1,0 26,0-25,25 0,-25-1,0-48,0-1,0 0,0 0,0 0,0 1,0-1,0 0,25 25,-25-25,25 0,-1 1,1 24,0 0,0-25,0 25,-1 0,1 0,0 25,0-25,0 24,-25 1,0 0,0 0,0 0,-25-1,0 1,0-25,25 25,-25-25,1 25,-1-25,0 0,0 25,0-25,1 0,48 0,1 0,0 0,0-25,0 25,-1 0,1-25,0 25,0 0,24-25,-24 25,0-25,0 25,0-24,-1-1,1 0,0 0,0 0,0 1,-25-1,24 0,-24 0,25-24,-25 24,0 0,0-25,0 26,0-26,0 25,0 0,0-24,0 24,-25 0,1 0,24 1,-25-1,25 0,-25 0,0 0,0 0,1 25,24 25,0 0,0 0,-25-25,25 25,0 24,0-24,0 0,0 25,0-26,0 26,0-25,0 24,0 1,0 0,0-1,0-24,0 25,0-1,0-24,0 25,25-26,-25 1,24 0,-24 0,25 0,0-25,-25 24,25-24,0 0,-1 0,1 0,0 0,0 0,0-24,-1 24,1 0,0-25,0 25,0-25,0 0,-1 0,1 1,-25-1,25 0,-25 0,0 0,0 1,0-1,0 0,0 0,0 0,0 1,0-1,-25 25,25 25,-25-25,25 24,0 1,-24 0,24 0,-25 0,25-1,0 1,0 0,0 0,0 0,0-1,0 1,0 0,0 0,0 0,25-25,-1 24,1-24,0 0,0 0,0 0,-1 0,26 0,-25 0,24 0,-24 0,25 0,-1 0,-24-24</inkml:trace>
  <inkml:trace contextRef="#ctx0" brushRef="#br0" timeOffset="10503.76">17835 3225,'0'0,"0"24,25-24,0 0,-1 0,-24-24,25 24,0 0,0 0,0-25,-1 25,1-25,0 25,0-25,0 25,-25-25,24 25,-24-24,0-1,0 0,-24 25,-1 0,0 0,0 0,0 0,1 0,24 25,-25-25,0 25,0-1,25 1,-25 0,1 0,24 0,0-1,-25 1,25 0,0 0,0 0,0-1,0 1,25-25,-1 25,1-25,-25 25,50-25,-25 0,-1 0,1 0,25 0,-25 0,24 0,1 0,-25 0,24 0,-24 0,25 0,-26-25,1 25,0 0,25 0</inkml:trace>
  <inkml:trace contextRef="#ctx0" brushRef="#br0" timeOffset="10968.49">18430 3001,'0'-24,"0"48,25-24,0 25,0 0,-25 0,24 0,1-1,-25 1,0 0,0 0,25 0,-25-1,0 1,0 0,0 0,0-50,0 0,0 0,0 1,0-1,25 25,-25-25,25 0,-25 0,24 1,-24-1,25 25,-25-25,25 0,0 0,0 25,-1-24,1 24,0 0,0 0,0 0,0 24,-1-24,-24 25,25-25,-25 25,0 0,25-25,-25 25,0-1,0 1,25 0,-25 0,0 0,25-25,-25 24,24 1,1-25</inkml:trace>
  <inkml:trace contextRef="#ctx0" brushRef="#br0" timeOffset="11492.11">19274 3076,'0'0,"0"-25,0 0,0 0,0 1,-25 24,25-25,-25 25,0 0,0 0,25 25,-24-25,-1 24,0 1,0 0,25 0,-25 0,25-1,0 1,0 0,0 0,0 0,25-25,0 0,0 0,0-25,-1 0,1 0,-25 0,25 1,-25-1,0 0,25 25,-25-25,25 25,-1 25,1 0,-25 0,25-1,0 1,-25 0,25 25,-25-26,24 26,-24-25,0 24,25-24,-25 25,0-1,0-24,0 25,0-25,0-1,0 1,0 0,0 0,0 0,0 0,-25-25,25 24,-24-24,-1 0,0 0,0 0,0 0,1-24,-1 24,0-25,0 25,0-25,1 25,-1-25,25 0,-25 25,25-25,0 1,0-1,0 0,0 0,25 0,0 25,-25-24,24-1,1 0,0 0</inkml:trace>
  <inkml:trace contextRef="#ctx0" brushRef="#br0" timeOffset="11803.87">19571 2927,'0'25,"0"0,0-1,0 1,0 0,0 0,0 0,0-1,0 1,0 0,0 0,0 0,25-1,-25 1,25-25,-25 25,25-25,-1 25,1-25,0 0,0 0,0 0,-1 0,1 0,0 0,-25-25</inkml:trace>
  <inkml:trace contextRef="#ctx0" brushRef="#br0" timeOffset="11939.1">19695 2877,'0'0,"-25"0,1-24,-1 24,25-25</inkml:trace>
  <inkml:trace contextRef="#ctx0" brushRef="#br0" timeOffset="12644.09">19894 2902,'0'25,"0"0,25-25,-25 25,0-1,0 1,0 0,24 0,-24 0,0-1,0 1,0 0,0 0,0 0,0-1,0 1,0 0,0 0,0-50,0 0,25 25,-25-25,0 1,25 24,-25-25,0 0,25 25,-25-25,0 0,25 25,-25-24,0-1,24 25,-24-25,25 25,-25-25,25 25,0 0,-25 25,25 0,-25 0,24-1,-24 1,0 0,0 0,25-25,-25 25,25-1,0 1,0 0,-1-25,1 0,0 0,0-25,0 25,-1-25,1 1,-25-1,25 25,-25-25,25 0,-25 0,0 1,0-1,0 0,0 0,0 0,0 1,0-1,0 0,-25 0,0 0,0 25,1 0,-1 25,0 0,25 0,0 0,0-1,0 1,0 0,0 0,0 0,0-1,0 1,0 0,25 0,-25 0,25-25,-25 24,24-24,1 25,0-25,0 25,0-25,-1 0,1 0</inkml:trace>
  <inkml:trace contextRef="#ctx0" brushRef="#br0" timeOffset="12774.91">21035 3125</inkml:trace>
  <inkml:trace contextRef="#ctx0" brushRef="#br0" timeOffset="14419.77">6053 4862,'0'25,"0"-1,24-24,-24 25,25 0,-25 0,25 0,0-1,-25 1,25-25,-25 25,0 0,25-25,-25 25,24-1,-24 1,25 0,0 0,-25 0,25-1,0 1,-25 0,24 25,1-26,0 26,0-25,-25 24,25-24,-1 25,1-25,0-1,0 26,-25-25,25 0,-1-1,1 1,0 0,0 0,0 0,-1 0,-24-1,25 1,0-25,-25 25,25 0,0 0,-1-1,-24 1,25 0,-25 0,25-25,-25 25,0-1,25-24,-25 25,0-50,0 1,0-1</inkml:trace>
  <inkml:trace contextRef="#ctx0" brushRef="#br0" timeOffset="15390.92">6970 6102,'25'0,"0"0,0 0,0 0,-1 0,1 0,-25 25,25-25,0 0,0 0,24 0,-24 0,0 0,0 0,24 0,-24 0,25 25,-25-25,24 0,-24 0,25 0,-1 0,1 0,-1 0,1 0,0 0,-1 0,1 0,24 0,-24 0,-1 0,1 0,25 0,-26 0,1 0,-1 0,1 0,0 0,-1 24,1-24,-1 0,1 0,0 0,-26 0,26 0,0 0,-1 0,1 0,-25 0,24 0,1 0,-25 0,24 0,-24 0,25 0,-26 0,26 0,-25 0,25 0,-26 0,1 0,25 0,-25 0,-1 0,1 0,0 0,0 0,0 0,-1 0,1 0,0 0,0 0,0 0,-1 25,1-25,0 0,-25-25,0 1,0-1,25 0,-25 0,25 25,-25-25,24 1,1-1,-25 0,25 0,-25 0,25 1,0-1,-1-25,1 25,0-24,0 24,0-25,-1 1,1-1,0 0,0 1,24-1,-24 1,0-1,25 0,-25 1,-1-1,26 1,-25 24,0-25,-1 25,1 1,0-1,-25-25,25 25,0 1,-25-1,0 0,24 0,-24 0,0 0,0 1,25 24,-25-25,0 0,0 0</inkml:trace>
  <inkml:trace contextRef="#ctx0" brushRef="#br0" timeOffset="16195.05">7591 4812,'0'-25,"0"50,0 0,-25-25,25 25,-25 0,25-1,0 1,-25 0,25 0,-25 0,1-1,24 26,-25 0,0-1,0 1,0-1,-24 1,24 0,0-1,0 1,25-25,-24 24,-1-24,0 25,25-26,-25 1,25 0,-25 0,25 0,-25-25,25 24,0 1</inkml:trace>
  <inkml:trace contextRef="#ctx0" brushRef="#br0" timeOffset="16627.32">8335 4762,'0'25,"0"0,0 0,0 0,0 0,0-1,-25 1,25 0,-25 25,0-26,1 26,24 0,-50-1,25 26,0-26,0 1,-24 24,24-24,0 24,-24-24,24-1,0 1,0 0,0-26,1 26,-1-25,0 0,0 0,0-1,25 1,-24 0,-1-25,25 25</inkml:trace>
  <inkml:trace contextRef="#ctx0" brushRef="#br0" timeOffset="16971.04">9128 4738,'-24'0,"24"24,-25-24,0 25,25 0,-25 0,0 0,1 0,24 24,-25-24,0 25,0-26,0 26,1 0,-1-1,0 1,0-1,0 26,1-26,-1 1,-25 24,25-24,1 24,-1-24,-25 0,25-1,1 1,-1 0,0-26,0 1,25 0,-25 0,1 0</inkml:trace>
  <inkml:trace contextRef="#ctx0" brushRef="#br0" timeOffset="17320.04">9749 4812,'0'25,"-25"-25,0 25,25 0,-25-1,0 1,25 0,-24 0,-1 0,0 24,25 1,-25-1,0 1,-24 0,24 24,0-24,0 24,-24-24,24-1,0 26,0-26,-24-24,24 25,0-26,0 26,0-25,25 0,-24 0,-1-1,0 1,25 0,-25-25,0 25,25 0,-24-25,24 24</inkml:trace>
  <inkml:trace contextRef="#ctx0" brushRef="#br0" timeOffset="17616.03">10220 4837,'0'0,"25"0,-1-25,-24 50,0 0,-24 0,-1-1,25 1,-25 0,0 0,25 24,-25 1,1 0,-1-1,0 1,0 24,-24-24,24 24,0-24,0 24,0-24,-24-1,24 1,0 0,0-1,1-24,24 0,-25 0,25 0</inkml:trace>
  <inkml:trace contextRef="#ctx0" brushRef="#br0" timeOffset="18891.41">8285 6201,'0'0,"0"25,0 0,0 0,0-1,0 1,0 0,0 0,0 0,0-1,0 1,0 0,0 0,0 0,0-1,0 1,0 0,0 0,0 0,0-1,0 1,0 0,25 0,-25 0,0-1,0 1,0 0,0 0,0 0,0 24,0-24,0 0,0 0,0 24,0-24,0 0,25 0,-25 0,0-1,0 1,0 0,0 0,0 0,0-1,0 26,0-25,0 0,0-1,25 1,-25 25,0-25,0-1,0 26,0-25,0 24,0 1,0-25,0 24,0 1,0 0,0-26,-25 26,25 0,0-25,0-1,0 1,0 0,0 0,0 0,0-1,0 1,0 0,0 0,0 0,0-1,25-24</inkml:trace>
  <inkml:trace contextRef="#ctx0" brushRef="#br0" timeOffset="19503">7913 7144,'0'-25,"25"25,0 0,-25 25,24-25,-24 25,25-25,-25 24,0 1,25-25,-25 25,25 0,-25 0,25-1,-1-24,-24 25,25 0,0-25,-25 25,25-25,0 25,0-1,-1-24,1 0,-25 25,0-50,25 25,-25-24,25 24,-25-25,25 0,-1 0,1 0,0 1,0-1,0-25,-1 25,1 1,0-1,0 0,0 0,-25 0,24 1,1-1,-25 0,25 25,-25-25,25 25,-25-25,25 1,-25-1</inkml:trace>
  <inkml:trace contextRef="#ctx0" brushRef="#br0" timeOffset="20615.86">9401 6945,'-24'0,"24"-24,-25 24,0 0,0 0,25 24,-25-24,0 0,1 0,-1 0,0 25,0-25,0 25,1-25,24 25,-25-25,0 25,25-1,-25-24,25 25,-25 0,25 0,0 0,-24-1,24 1,0 0,0 0,0 0,0-1,0 1,0 0,0 0,0 0,0-1,0 1,24 0,-24 0,25 0,0-1,0 1,0-25,-1 0,1 0,0 0,0 0,0 0,-1 0,1 0,0 0,0 0,0-25,0 25,-1-24,1 24,0-25,0 25,0-25,-1 25,-24-25,25 0,0 1,0-1,-25 0,0 0,0 0,0 1,0-1,0 0,0 0,0 0,0 1,0-1,-25 0,25 0,-25 0,25 1,-25-1,25 0,-24 25,-1-25,25 0,-25 25,0 0,25-24,-25 24,1 0,-1 0,0 24,0-24,25 25,-25-25</inkml:trace>
  <inkml:trace contextRef="#ctx0" brushRef="#br0" timeOffset="21019.32">9228 7367,'0'-25,"24"25,1 0,0 25,0 0,0 0,0-1,-1 1,-24 0,25 0,0 0,0-1,0 1,-1 0,1 0,0 0,0-1,0-24,-1 25,1 0,0-25,0 25,0-25,-1 0,1 0,0 0</inkml:trace>
  <inkml:trace contextRef="#ctx0" brushRef="#br0" timeOffset="21399.98">9947 7243,'0'-25,"0"50,0 0,25 0,-25-1,25 1,-25 0,24 0,-24 0,0-1,25 1,-25 0,0 0,25 0,-25-1,25 1,-25 0,25 0,-25 0,24-25</inkml:trace>
  <inkml:trace contextRef="#ctx0" brushRef="#br0" timeOffset="21835.57">10096 7565,'-25'-24,"50"24,0 0,-25-25,24 25,1-25,0 25,-25-25,25 25,-25-25,25 25,-25-24,0-1,0 0,24 25,-24-25,0 0,0 1,0-1,0 0,0 0,0 50,0 0,0 0,0-1,0 1,25 0,-25 0,25 0,-25-1,0 1,25 0,-25 0,25 0,-25-1,0 1,25 0,-25 0,24-25,-24 25,0-1,25 1,-25 0,25-25,-25 25,0 0,0-1</inkml:trace>
  <inkml:trace contextRef="#ctx0" brushRef="#br0" timeOffset="26362.75">7442 8880,'0'-25,"25"25,-25-25,24 25,-24-24,25-1,0 25,-25-25,25 0,0 25,-25-25,24 25,1-24,0 24,-25-25,25 25,0-25,-1 25,-24-25,25 25,0 0,0 0,-25-25,25 25,-1 0,1-24,0 24,0 0,0 0,-1-25,1 25,0 0,0 0,0-25,-1 25,1 0,-25-25,25 25,0 0,0 0,0-25,-1 25,1 0,0 0,0 0,0 0,-1 0,1 0,0 0,0-24,0 24,-1 0,1 0,0 0,0 0,0 0,-1-25,1 25,0 0,0 0,0 0,-1 0,1 0,0 0,0 0,-25 25,25-25,-1 0,1 0,0 0,0 0,0 0,-1 24,1-24,0 0,0 0,0 25,-1-25,1 0,-25 25,25-25,0 0,0 0,-25 25,24-25,1 0,0 0,-25 25,25-25,0 24,0-24,-25 25,24-25,1 25,-25 0,25-25,-25 25,25-25,-25 24,25 1,-1-25,-24 25,25 0,0 0,-25-1,25-24,-25 25,25-25,-25 25,0 0,24 0,-24-1,25-24,-25 25,0 0,0 0,25 0,-25 0,0-1,25 1,-25 0,0 0,25 0,-25-1,0 1,0 0,0 0,0 0,0-1,0 1,0 0,24 0,-24 0,0-1,0 1,0 0,0 0,0 0,0-1,0 1,0 0,0 0,0 0,-24-25,24 24,0 1,-25 0,25 0,0 0,0-1,-25 1,25 0,0 0,0 0,-25-1,0 1,25 0,-24 0,24 0,-25 0,25-1,-25 1,25 0,-25 0,0 0,25-1,-24 1,-1 0,25 0,-25-25,25 25,-25-1,0 1,1 0,-1 0,0 0,0-1,0 1,0 0,1-25,-1 25,0-25,0 25,0-1,1 1,-1-25,0 25,0-25,0 25,1-25,-1 25,0-25,0 24,0-24,1 25,-1-25,0 25,-25-25,26 0,-1 25,0-25,0 0,0 25,1-25,-26 24,25-24,0 0,1 25,-26-25,25 0,0 0,-24 25,24-25,0 0,0 0,-24 25,24-25,0 0,0 0,0 0,-24 0,24 0,0 25,0-25,1 0,-1 0,0 0,0-25,0 25,1 0,-1 0,0 0,0-25,0 25,1-25,-1 25,25-25,-25 25,25-24,-25 24,25-25,-25 25,1-25,24 0,-25 25,25-25,-25 1,25-1,-25 25,25-25,-25 0,25 0,-24 1,-1-1,25 0,-25 0,25 0,-25 1,0-1,1 0,24 0,-25 0,0 1,25-1,-25 0,25 0,-25 0,25 1,0-1,0 0,-24 0,24 0,0 1,0-1,0 0,-25 0,25 0,0 0,0 1,0-1,0 0,0 0,0 0,0 1,0-1,0 0,0 0,0-24,0 24,0 0,25 0,-25 0,0 1,24-1,-24 0,0 0,0 0,25 25,-25-24,25 24,-25-25,25 0,-25 0,25 0,-25 1,24 24,-24-25,25 25,-25-25,25 25,-25-25,25 0,0 1,-1 24,-24-25,25 25,-25-25,25 0,0 0,0 1,-1-1,1 0,-25 0,25 25,0-25,-25 0,25 25,-25-24,24-1,1 25,-25-25,25 25,-25-25,25 25,0 0,-25-25,24 25,-24-24,25 24,0 0,-25-25,25 25</inkml:trace>
  <inkml:trace contextRef="#ctx0" brushRef="#br0" timeOffset="27498.73">8111 9525,'0'-25,"0"50,0 0,0 0,0-1,0 1,0 0,0 0,0 0,0-1,0 1,0 0,0 0,0 0,0-1,0 1,0 0,0 0,0 0,0-1,0 1,0 0,25 0,0-25,0 0,0-25,0 25,-1 0,1-25,0 25,0-25,0 25,-1 0,1-24,0 24,0-25,0 25,-1 0,-24-25,25 25,0-25,-25 0</inkml:trace>
  <inkml:trace contextRef="#ctx0" brushRef="#br0" timeOffset="27826.73">7963 9575,'0'0,"24"-25,1 25,0 0,0-25,0 25,-25-25,24 25,1 0,0-25,0 25,0-24,0 24,-1-25,1 25,-25-25,25 25</inkml:trace>
  <inkml:trace contextRef="#ctx0" brushRef="#br0" timeOffset="28035.88">8037 9699,'0'24,"25"-24,0 0,-1 0,1 0,-25-24,25 24,0 0,0-25,0 25,-1 0,1-25,0 25,0 0,0-25,-1 25</inkml:trace>
  <inkml:trace contextRef="#ctx0" brushRef="#br0" timeOffset="28594.91">8781 9327,'25'-25,"0"25,0 0,-1 0,1 0,0 0,-25 25,25-25,-25 24,25-24,-1 25,-24 0,25-25,-25 25,25 0,-25 24,0-24,25 0,-25 0,0 24,0-24,0 25,0-26,0 1,0 25,0-25,-25 24,0-24,25 0,-25 24,1-24,-1 0,0 0,0 0,0 0,1-1,-1 1,0 0,0-25,0 25,1-25,24 25,-25-25,0 0</inkml:trace>
  <inkml:trace contextRef="#ctx0" brushRef="#br0" timeOffset="29034.9">8707 9872,'25'0,"-25"25,0 0,0 0,0-1,0 1,0 0,0 0,0 0,0 0,-25-25,25 24,0 1,0 0,0 0,0 0,0-1,0 1,25-25,-1 0,1 0,0 0,0 0,0-25,-1 25,1 0,25-24,-25 24,-1-25,1 0,25 25,-25-25,-1 25,1-25,0 25,0 0,-25-24,25 24</inkml:trace>
  <inkml:trace contextRef="#ctx0" brushRef="#br0" timeOffset="31275.88">8508 10914,'25'0,"-25"-25,0 0,25 25,-25-24,0 48,0 1,25 0,-25 0,0 0,0-1,25 1,-25 0,0 0,24 0,-24-1,0 1,0 0,0 0,25 0,-25 0,0-1,0 1,0 0,0 0,0 0,0-1,0 1,0 0,25 0,-25 0,0-1,0 26,0-25,25 0,-25 24,0-24,0 0,25 24,-25 1,0-25,0 24,24 1,-24-25,0 24,25 1,-25 0,0-26,25 26,-25 0,25-1,-25-24,0 25,25-1,-25-24,24 25,-24-1,25-24,-25 25,25-25,-25 24,25-24,-25 25,0-26,25 1,-25 25,0-25,0-1,24 1,-24 0,0 0,25-25,-25 25,0-1,-25-24,25-24</inkml:trace>
  <inkml:trace contextRef="#ctx0" brushRef="#br0" timeOffset="31899.38">8508 11658,'0'-25,"0"50,25-25,-25 25,25 0,-25 0,25-1,-25 1,25 25,-25-25,24-1,-24 1,25 0,-25 0,25 0,-25-1,25 1,-25 0,0 0,25-25,-25 25,24-25,1 0,0-25,0 0,-25 0,25 0,-25 1,24-1,1-25,0 25,0-24,0 24,-1-25,1 26,0-1,0-25,24 25,-24 1,0-1,0 0,0 0,-1 0,-24 1,25 24,-25-25,25 25</inkml:trace>
  <inkml:trace contextRef="#ctx0" brushRef="#br0" timeOffset="32423.81">9476 11385,'0'0,"-25"25,25 0,0 0,-25 0,25-1,0 1,0 0,0 0,0 24,0-24,0 0,0 0,0 24,0-24,0 25,0-25,0-1,25 26,-25-25,25 0,-25-1,25 1,-1 0,-24 0,25-25,0 25,0-25,0 0,-1 0,1 0,0 0,0 0,0-25,-1 0,1 25,0-25,0 0,-25 1,25-1,-1 0,-24 0,25 0,-25-24,0 24,25 0,-25 0,0 1,0-26,0 25,0 0,0 1,-25-26,25 25,-25 0,1 1,24-1,-25 0,0 25,0-25,0 0,1 1,-1 24,0 0,0 0</inkml:trace>
  <inkml:trace contextRef="#ctx0" brushRef="#br0" timeOffset="32747.12">9575 11683,'0'0,"25"0,0 25,-1-25,-24 25,25-25,-25 24,0 1,25 0,0 0,0 0,-25 24,24-24,1 0,-25 0,25 24,0-24,0 0,-25 0,24 24,1-24,0 0,0 0,-25 0,25-1,-1 1,1 0,0 0,-25 0,25-25,-25 24,25-24,-25 25,24-25</inkml:trace>
  <inkml:trace contextRef="#ctx0" brushRef="#br0" timeOffset="33103.86">10245 12005,'24'-24,"-24"-1,0 0,25 25,0 0,-25 25,25 0,-25-1,25 1,-25 0,0 0,0 0,25-1,-25 1,0 0,0 0,0 0,0 0,0-1,24 1,-24 0,0 0,0 0,0-1,0 1,25 0,0-25,-25 25,25-25,0 0,-1 0,1-25,25 25,-25 0,-1-25,26 0,0 25,-26-24,26 24,0-25,-1 0,1 25,-25-25</inkml:trace>
  <inkml:trace contextRef="#ctx0" brushRef="#br0" timeOffset="34835.8">7094 13593,'-24'0,"-1"0,0 0,0 0,0 0,1 0,-1 0,0 0,0 0,50 0,0 0,0 0,-1 0,1 0,0 0,0 0,0 0,24 0,-24 0,25 0,-25 0,24 0,-24 0,25-25,-1 25,-24 0,25 0,-1 0,1-25,-1 25,1 0,0-24,24 24,-24 0,-1-25,26 25,-26 0,26-25,-26 25,26-25,-1 25,-24-25,24 25,-24 0,24-24,-24 24,-1 0,26-25,-26 25,1 0,0 0,-1-25,1 25,-25 0,24 0,1 0,-1 0,1 0,-25 0,24 0,-24 0,25-25,-25 25,24 0,-24 0,0 0,25 0,-26-25,1 25,0 0,0 0,0 0,-1 0,26-24,-25 24,0 0,-1 0,1 0,0 0,-25-25,25 25,0 0,-1 0,1 0,0-25,0 25,0 0,-1 0,1 0,0 0,0-25,0 25,-1 0,1 0,0 0,0 0,0 0,-1-25,1 25,0 0,0 0,0 0,0 0,-1 0,1 0,0 0,0 0,0 0,-1 0,1 0,0 0,-25-25,25 25,0 0,-1 0,1 0,0 0,-25 25,0 0,25-25,-25 25,0 0,0 24,0-24,0 25,0-1,0 1,0 0,0-1,0 1,0-1,0 26,-25-26,25 1,0 0,0-1,0 1,0-25,0 24,0 1,-25-25,25 24,0-24,0 25,0-26,0 1,0 0,0 0,0 0,-25-25</inkml:trace>
  <inkml:trace contextRef="#ctx0" brushRef="#br0" timeOffset="36070.82">6896 13692,'0'25,"-25"-25,0 0,25 25,-24-25,24 25,-25-1,0 1,0 0,25 0,-25 0,25-1,-24 26,-1-25,25 24,-25-24,25 25,-25-1,0 1,1 0,24-1,-25 1,0 0,0-1,0 1,25-1,-24 1,-1-25,0 24,0-24,25 25,-25-25,1-1,24 1,-25 0,0 0,25 0,-25-25,0 0,25 24</inkml:trace>
  <inkml:trace contextRef="#ctx0" brushRef="#br0" timeOffset="36503.54">7863 13618,'0'25,"0"-1,-24 1,24 0,-25 0,25 24,0-24,-25 25,25-1,-25 1,0 24,25-24,-24 24,-1-24,25 24,-25-24,0 25,0-26,25 26,-24-26,-1 1,25-25,-25 24,25-24,0 25,0-26,0 1,0 0</inkml:trace>
  <inkml:trace contextRef="#ctx0" brushRef="#br0" timeOffset="36775.58">8583 13767,'0'0,"25"-25,-1 25,-24-25,25 0,0 25,-25 25,0 0,0 0,0-1,0 26,0-25,0 24,0 1,0 0,0-1,-25 26,25-26,0 1,-25 24,25-24,-24 0,24-1,-25 1,25-1,-25 1,0 0,25-1,-25-24,25 0</inkml:trace>
  <inkml:trace contextRef="#ctx0" brushRef="#br0" timeOffset="37015.81">9252 13791,'0'0,"25"0,0 0,-25 25,0 0,0 25,0-26,0 1,0 25,0-25,0 24,0-24,0 25,0-1,0 1,0-25,0 24,0 1,0 0,0-1,0-24,0 25</inkml:trace>
  <inkml:trace contextRef="#ctx0" brushRef="#br0" timeOffset="37263.43">9873 13891,'0'0,"24"-25,-24 50,0-1,0 1,0 0,0 25,0-26,0 1,-24 25,24-1,0-24,0 25,0-1,0-24,-25 25,25-25,0 24,0-24,-25 25</inkml:trace>
  <inkml:trace contextRef="#ctx0" brushRef="#br0" timeOffset="37487.08">10269 13965,'0'0,"0"25,25-25,-25 25,0-1,0 1,0 0,0 0,0 0,0 24,0 1,0-25,0 24,-25-24,25 25,0-25,0-1,0 26,0-25</inkml:trace>
  <inkml:trace contextRef="#ctx0" brushRef="#br0" timeOffset="37730.81">10716 14163,'25'25,"-25"0,0 0,25 0,-25-1,0 1</inkml:trace>
  <inkml:trace contextRef="#ctx0" brushRef="#br0" timeOffset="39783.78">4416 4713,'24'-25,"1"25,0 0,0-25,0 25,-1 0,1-25,0 25,0 0,0 0,-1-24,1 24,0 0,0-25,0 25,24-25,-24 25,0 0,0-25,-1 25,26 0,-25-25,0 25,0 0,-1 0</inkml:trace>
  <inkml:trace contextRef="#ctx0" brushRef="#br0" timeOffset="40086.78">4912 4564,'0'25,"0"0,24-1,-24 1,25 0,-25 0,0 0,0-1,25 1,-25 25,0-25,25 0,-25-1,0 26,25-25,-25 0,0-1,0 1,25 0,-25 0,0 0,24-25,-24 24,0 1,25-25</inkml:trace>
  <inkml:trace contextRef="#ctx0" brushRef="#br0" timeOffset="40379.75">5284 4837,'0'0,"25"25,-25 0,0-1,0 1,24 0,-24 0,0 0,25-1,-25 1,0 0,0 0,25 0,-25-1</inkml:trace>
  <inkml:trace contextRef="#ctx0" brushRef="#br0" timeOffset="40779.75">5383 5085,'25'0,"-25"-25,25 25,-1-25,1 25,-25-24,25 24,-25-25,25 25,-25-25,25 25,-25-25,0 0,24 25,-24-24,0-1,0 0,0 0,0 0,-24 25,24-25,0 50,0 0,0 0,24-25,-24 25,0 0,25-1,-25 1,0 0,25 0,-25 0,25-1,-25 1,0 0,25 0,-1 0,-24-1,25 1,-25 0</inkml:trace>
  <inkml:trace contextRef="#ctx0" brushRef="#br0" timeOffset="42101.11">7541 15701,'-25'0,"25"-24,25 24,0 0,0 0,-1 0,-24-25,25 25,0 0,0 0,0-25,-1 25,26 0,-25-25,0 25,24 0,-24-25,25 25,-26-24,26 24,0-25,-26 25,1 0,25 0,-25-25,0 25,-1 0,1 0,0 0</inkml:trace>
  <inkml:trace contextRef="#ctx0" brushRef="#br0" timeOffset="42364.75">8062 15528,'-25'0,"25"25,0-1,0 1,25-25,-25 50,25-25,-25-1,24 1,-24 0,25 25,-25-26,25 1,-25 25,25-25,-25-1,25 1,-25 0,0 0,25 0,-25-1,0 1,0 0,0 0,24 0,-24-1,25 1</inkml:trace>
  <inkml:trace contextRef="#ctx0" brushRef="#br0" timeOffset="43093.74">8608 15974,'0'-25,"0"50,0 0,0 0,0 0,24-1,-24 1,25 25,-25-25,0-1,25 1,-25 25,25-25,-25-1,0 1,25 0,-25 25,0-25,0-1,24 1,-24 0,0 0,0 0,0-1,0 1,25-25,0 25,0-25,0 25,-1-25,1 0,0 0,0 0,0 0,-1-25,1 25,0 0,0 0,0-25,-1 25,1 0,0 0</inkml:trace>
  <inkml:trace contextRef="#ctx0" brushRef="#br0" timeOffset="43312.81">9451 16222</inkml:trace>
  <inkml:trace contextRef="#ctx0" brushRef="#br0" timeOffset="50162.48">20663 3299,'24'0,"1"25,0-25,0 0,0 0,-1 0,-24-25,25 25,0 0,0 0,0 0,0 0,-25-25,24 25,1 0,0 0,-25-25</inkml:trace>
  <inkml:trace contextRef="#ctx0" brushRef="#br0" timeOffset="56205.71">5110 16867,'-25'0,"1"0,-1 25,0-25,0 25,0-25,25 25,-25-25,1 24,-1-24,25 25,-25 0,0 0,0-25,1 25,24-1,-25 1,0 0,0 0,0 0,1-1,24 1,-25 0,0 25,25-26,-25 1,25 25,0-25,-25 24,25 1,0-25,0 24,0 1,25 0,-25-26,0 26,25 0,0-1,-25 1,25-1,-1 1,1-25,25 24,-25 1,-1-25,26 24,0-24,-26 0,26 0,0 0,-1-1,1 1,24-25,-24 25,0-25,24 25,-24-25,24 0,-24 0,24 0,0 0</inkml:trace>
  <inkml:trace contextRef="#ctx0" brushRef="#br0" timeOffset="56840.59">5656 17314,'0'0,"0"-25,-25 25,0 0,25 25,0-1,0 1,0 0,25 0,-25 0,25-1,-25 26,0-25,25 25,-25-26,24 26,-24-25,25 24,-25-24,25 0,-25 0,25 24,-25-24,0 0,25-25,-25 25,0 0,24-1,-24 1,0 0</inkml:trace>
  <inkml:trace contextRef="#ctx0" brushRef="#br0" timeOffset="57717.58">5606 17388,'-25'0,"1"0,24-25,0 0,0 1,24 24,-24-25,25 0,0 0,0 0,-25 1,25 24,-1-25,1 0,0 25,0-25,0 0,-1 25,1-24,0 24,0 0,0 0,-1 0,1 0,-25 24,25-24,-25 25,0 0,0 0,0 0,0-1,0 26,0-25,0 24,0-24,-25 25,25-25,-25-1,25 1,-24 0,-1 0,25 0,-25-25,25 25,-25-25,0 24,25-48,0-1,25 25,0-25,-25 50,25-25,-25 25,25-1,-1 1,-24 0,25 0,0 0,0-1,-25 1,25 0,-1 0,-24 0,25-1,0 1,0 0,0-25,-25 25,25-25,-1 25,1-25,0 0,0-25,0 25,-25-25,24 25,1-25,-25 0,25 1,0-1,-25 0,0 0,25 0,-25 1,0-1,0 0,-25 25,25-25,-25 0,0 1,0 24,1 0,-1 0,0 0,25 24,-25-24,25 25,0 0,0 0,0 0,0-1,0 1,0 0,0 0,25 0,-25-1,25-24,-25 25,25 0,-1-25,-24 25,25-25,0 0,0 25,0-25,-1 0,1 0,0 0,0 0,24 0,-24 0,0 0</inkml:trace>
  <inkml:trace contextRef="#ctx0" brushRef="#br0" timeOffset="59388.56">6648 17661,'-25'0,"25"-25,0 0,0 1,25 24,0 0,0 0,-1 0,-24 24,25-24,-25 25,0 0,25-25,-25 25,25 0,-25-1,0 1,25 0,-25 0,24 0,-24-1,0 1,25 0,-25 0,25 0,-25-1,25 1,-25 0,25-25,-25 25,24-25,1-25,0 0,-25 0,0 1,25-1,-25 0,0 0,0 0,25 1,-25-1,0 0,0 0,0 0,0 1,0-1,-25 0,25 0,0 50,0 0,0 0,0-1,0 1,25-25,-25 25,0 0,0 0,24-25,-24 24,25 1,-25 0,25-25,-25 25,25-25,0 0,0 0,-1 0,1 0,0 0,0-25,0 0,-1 25,1-25,0 1,0-1,0 0,-25 0,0 0,0 1,0-1,0 0,-25 25,0 0,25-25,-25 25,25 25,-25 0,25 0,0-1,0 1,0 0,0 0,-24 0,24-1,0 1,0 0,0 0,0 0,24-1,-24 1,0 0,25-25,0 0,0 0,0 0,-1 0,-24-25,25 25,0-25,0 25,-25-24,25-1,-1 0,1 0,0 0,-25 1,25-1,0 0,-1 0,1 0,-25 1,25-1,-25 0,25 0,-25 0,0 1,0-1,-25 25,0 0,25 25,-25-25,1 0,24 24,-25-24,50 0,-1 0,-24-24,25 24,0 0,-25 24,0 1,25 0,-25 0,0 0,0-1,0 1,0 0,25 0,-25 0,0-1,24 1,-24 0,25 0,-25 0,25-25,0 0,0 0,-1 0,1-25,0 0,0 25,0-25,-1 0,-24 1,25-1,0 0,0 0,0 0,0 25,-25-24,24-1,-24 0,0 0,0 0,-24 25,-1 0,0 0,0 25,25 0,0 0,25-25,0 25,0-25,-1 24,1-24,0 0,0 25,0-25,-1 0,1 25,0-25,-25 25,25-25,-25 25,0-1,0 1,-25-25,0 25,0 0,1-25,-1 0,0 25</inkml:trace>
  <inkml:trace contextRef="#ctx0" brushRef="#br0" timeOffset="59781">8608 17686,'0'-25,"0"0,0 50,0 0,0 0,0-1,0 1,0 0,24-25,-24 25,0 0,0-1,25 1,-25 0,25-25,-25 25,25-25,0 0,-25 25,24-25,1 0,0-25,0 25,0 0,-1 0,-24-25</inkml:trace>
  <inkml:trace contextRef="#ctx0" brushRef="#br0" timeOffset="59944.55">8806 17413,'-25'-25,"50"25</inkml:trace>
  <inkml:trace contextRef="#ctx0" brushRef="#br0" timeOffset="61577.36">9079 17239,'-25'0,"25"-25,0 50,0 0,0 0,25 0,-25-1,0 1,25 0,-25 0,0 24,24-24,-24 0,0 25,25-25,-25 24,0-24,25 25,-25-26,0 1,25 25,-25-25,0-1,25 1,-25 0,0 0,0 0,24-25,-24-25,0 0,0 0,25 0,-25 1,0-1,25 0,-25 0,25 25,-25-25,25 1,0-1,-1 25,-24-25,25 25,0 0,0 0,0 0,-1 0,-24 25,25 0,-25-1,0 1,0 0,0 0,-25-25,25 25,-24-1,24 1,-25 0,0-25,25 25,-25-25,0 25,1-25,-1 0,25-25,25 25,-1-25,1 25,0-25,0 0,0 25,-1-24,1-1,0 0,-25 0,25 0,0 1,-25-1,24 0,-24 0,25-24,-25 24,25-25,-25 25,0-24,0 24,0-25,0 25,0-24,0 24,0 0,-25 0,25 1,0-1,-25 25,1 0,24 25,0-1,0 1,-25-25,25 25,0 0,25-25,-25-25,0 0,0 50,0 0,0 0,24-25,-24 24,0 1,25 0,-25 0,0 0,0-1,25 1,-25 25,0-25,25 0,-25 24,25-24,-25 25,0-26,24 26,-24-25,25 0,-25-1,0 1,25 0,-25 0,25-25,-25 25,25-25,-1 24,1-24,0 0,0 0,0 0,-1-24,1 24,0-25,0 25,0-25,-1 0,1 25,0-25,0 1,-25-1,25 0,-1 0,1 0,-25 1,25-1,0 0,-25 0,0 0,0 1,0-1,0 0,0 0,-25 25,25-25,-25 25,0 0,25 25,-24-25,24 25,0 0,-25-25,25 25,0-1,0 1,0 0,0 0,0 0,0-1,0 1,0 0,0 0,25-25,-25 25,24-25,1 0,0 24,0-24,0 0,0 0,24 0,-24 0,0 0,24 0,-24 0,0-24,25 24,-26 0,26-25,-25 25,0 0,-1-25,1 25,0 0</inkml:trace>
  <inkml:trace contextRef="#ctx0" brushRef="#br0" timeOffset="62045.53">10294 16371,'25'0,"0"0,0 0,0 0,-1 0,1 0,0 25,25-25,-26 0,26 0,0 25,-1-25,1 25,-1-1,1 1,0 0,-1 0,1 0,-1 24,-24 1,25-1,-1 1,-24 0,25-1,-25 26,-1-26,26 26,-25-26,0 26,0-1,-25-24,24 24,-24 0,25 1,-25-25,0 24,0 0,0-24,-25 24,25 1,-24-1,-1-24,0 24,0 1,0-26,-24 1,24-1,-25 1,25 0,-24-26,-1 26,1-25,-1 0,25-25,-24 25,-1-25</inkml:trace>
  <inkml:trace contextRef="#ctx0" brushRef="#br0" timeOffset="64205.32">15776 4589,'0'25,"0"-1,0 1,0 0,25 0,0 0,-25-1,0 1,25 0,-25 0,24 0,-24 0,25-1,-25 1,25 0,-25 0,25 0,-25-1,25-24,-25 25,0 0,24 0,1 0,-25-1,0 1,25 0,-25 0,25 0,-25-1,25 1,-25 0,0 0,24 0,-24-1,0 1,0 0,25 0,-25 0,0-1,0 1,25 0,-25 0,25 0,-25-1,0 1,25 0,-25 0,24-25,-24 25,0-1,25-24,-25 25,0 0,25 0,-25 0,0-50</inkml:trace>
  <inkml:trace contextRef="#ctx0" brushRef="#br0" timeOffset="65232.71">16148 5854,'25'0,"0"0,0 0,-1 0,1 0,0 0,0 0,0-25,24 25,-24 0,0 0,0 0,24 0,-24 0,25 0,-1 0,-24 0,25 0,-1 0,1 0,-25 0,24 0,1 0,0-25,-1 25,1 0,-1 0,1 0,0 0,-1 0,1 0,-1 0,1 0,0 0,-1 0,1 0,-1 0,1 0,-25 0,25 0,-1 0,1 0,-25-25,24 25,-24 0,25 0,-26 0,26 0,-25 0,0 0,-1 0,26 0,-25 0,0 0,-1 0,1 0,0 0,0 0,0 0,-1 0,1 0,0 0,0 0,0 0,-1 0,1 0,0 0,0 0,0 0,-1 0,1 0,0 0,0 0,0 0,-1 0,1 0,0 0,0 0,0 0,0 0,-1 0,1 0,0 25,0-25,0 0,-1 0,1 0,0 0,0 0,0 0,-1 0,1 0,0 0,0 0,0 0,-1 0,1 0,0 0,0 0,0 0,-1 0,1 0,0 0,0 0,0 0,-1 0,1 0,-25-25,25 25,0 0,0 0,-1 0,1 0,0 0,0 0,-25-24,0-1,0 0,25 0,-25 0,24 1,-24-1,25-25,0 25,0-24,0-1,0 1,24-1,-24 0,25-24,-1 24,1 1,-25-1,24-24,1 24,-1 1,-24-1,25 0,-25 1,-1 24,-24-25,25 25,-25 1,0-26,0 25,0 0</inkml:trace>
  <inkml:trace contextRef="#ctx0" brushRef="#br0" timeOffset="65900.8">16843 4614,'25'0,"-25"-25,0 0,0 50,-25-25,25 25,-25-25,25 24,-25 1,25 0,-25 25,1-26,-26 26,25 0,0-1,-24 1,24 0,-25-1,1 26,-1-26,0 26,1-26,-1 26,1-26,-1 1,25-1,-24 1,24 0,0-1,0-24,0 0,1 0,24-1,0 1</inkml:trace>
  <inkml:trace contextRef="#ctx0" brushRef="#br0" timeOffset="66241.42">17835 4589,'-25'0,"0"0,25 25,-24-25,-1 24,0 1,0-25,0 25,0 25,-24-26,24 26,0-25,-24 25,24-1,-25 1,1-1,-1 26,25-26,-24 1,-1 0,0-1,1 1,-1 24,1-49,-1 25,25-1,-24 1,24-25,-25 24,25-24,1 0,-1 0,0-1,25 1,-25-25</inkml:trace>
  <inkml:trace contextRef="#ctx0" brushRef="#br0" timeOffset="66541.48">18331 4812,'0'0,"25"0,0-25,-25 50,-25 0,0 0,0 0,25-1,-25 26,1 0,-26-26,25 26,-24 0,24 24,-25-24,1 24,-1 0,0 1,-24-26,24 26,1-26,-1 26,0-26,1 1,-1-25,25 25,-24-26,24 1,0 0</inkml:trace>
  <inkml:trace contextRef="#ctx0" brushRef="#br0" timeOffset="66809.39">19075 4812,'0'0,"0"25,-25-25,1 25,-1 0,0-1,0 1,0 25,-24-1,24-24,-25 25,1-1,-1 26,0-26,1 26,-1-26,1 26,-1-26,0 1,26 0,-26-1,25-24,0 0,1 0,24-1,-25 1</inkml:trace>
  <inkml:trace contextRef="#ctx0" brushRef="#br0" timeOffset="67053.47">19844 4936,'0'0,"25"0,-25 25,0 0,-25 0,0-25,0 49,1-24,-1 0,0 24,-25 1,26-25,-26 24,25 1,-24 0,24-1,-25 1,25-1,1 1,-26-25,50 0,-25-1,0 1,25 0</inkml:trace>
  <inkml:trace contextRef="#ctx0" brushRef="#br0" timeOffset="67321.68">19968 5011,'25'0,"-25"-25,25 25,-25 25,0-1,-25-24,25 25,-25 25,0-25,-24 24,24 1,-25 24,1-24,-1 24,-24 1</inkml:trace>
  <inkml:trace contextRef="#ctx0" brushRef="#br0" timeOffset="67812.81">17240 5928,'24'0,"-24"-24,25 24,0 0</inkml:trace>
  <inkml:trace contextRef="#ctx0" brushRef="#br0" timeOffset="68300.45">17512 5928</inkml:trace>
  <inkml:trace contextRef="#ctx0" brushRef="#br0" timeOffset="69841.38">9476 9872,'0'-25,"0"1,-25 24,25-25,-25 25,50 0,0-25,0 25,-1 0,1 0,0 0,0 0,0 0,-1-25,1 25,25 0,-25 0,24 0,1-25,-25 25,24 0,1 0,-1-24,1 24,0 0,-1 0,1 0,-1-25,1 25,0 0,-1 0,-24 0,25 0,-1-25,-24 25,25 0,-25 0,-1 0,1 0,0-25,0 25,0 0,-1 0,1 0,-25-25,0 1,0-1,-25 25,1-25,-1 25,0 0,25-25,-25 25,0 0,1 0,-1 0,0 0,0 0,0 0,1 0,-1-25,0 25,50 0,0 0,-1 0,1 0,0 0,0 0,0 0,-1 0,1 0,0 0,0 0,0 25,-1 0,-24 0,25-25,-25 25,0-1,0 1,0 0,0 0,0 0,0-1,-25 1,1 0,24 0,-25 0,0-1,0 1,0-25,1 25,-1-25,0 25,0-25</inkml:trace>
  <inkml:trace contextRef="#ctx0" brushRef="#br0" timeOffset="70777.06">11088 9054,'0'0,"-25"0,25 25,0-1,0 1,0 0,0 0,0 0,0 24,0-24,0 0,0 24,0 1,0 0,0-26,-25 26,25 0,0-26,0 26,0-25,0 24,0-24,0 0,0 0,0 0,25-1,-25 1,0 0,25-25,-25 25,25-25,-25-25,25 25,-25-25,24 25,-24-25,25 1,-25-1,25 0,-25 0,25 0,0 1,-25-26,0 25,24 0,-24 1,0-1,0 0,25 0,-25 0,0 1,25-1,0 50,-25-1,25 1,-25 0,25 0,-1 0,-24-1,25 1,0 25,0-25,-25-1,25 26,-1-25,-24 0,25-1,0 1,-25 0,25 0,0 0,-1-1,1-24,-25 25,25-50,-25 1,0-1,0 0,25 0,-25 0,0-24,25 24,-25-25,0 26,0-26,0 0,0 1,24-1,-24 1,0-1,0 0,0 26,0-26,0 0,0 26,0-26,0 25,0 0,0-24,0 24,0 0,0 0,0 0,0 1</inkml:trace>
  <inkml:trace contextRef="#ctx0" brushRef="#br0" timeOffset="73808.39">11683 8682,'0'24,"0"-48,25 24,-25-25,25 25,-25-25,25 0,-25 0,25 25,-25-24,0-1,24 25,-24-25,0 0,0 0,0 1,0-1,25 25,-25-25,0 0,0 0,0 1,0-1,-25 25,1 0,-1 0,0 0,0 0,0 0,25 25,-24-25,24 24,0 1,0 0,24-25,1 0,0 0,0 0,0 0,-25-25,24 25,1 0,0 0,-25-25,25 25,-25 25,0 0,0 0,25-25,-25 25,0-1,0 1,0 0,0 0,0 0,24-1,-24 1,0 0,0 0,25-25,-25 25,0-1,25-24,0 0,0-24,-1-1,1 0,0 0,-25 0,25 25,-25-24,25-1,-25 0,24 0,-24 0,0 1,25-1,-25 0,0 0,0 0,-25 25,1 0,24 25,-25 0,25 0,-25-25,25 25,0-1,0 1,0 0,0 0,0 0,0-1,25 1,0-25,-25 25,24-25,1 0,0 0,0 0,0 0,-1 0,1 0,0-25,0 25</inkml:trace>
  <inkml:trace contextRef="#ctx0" brushRef="#br0" timeOffset="75365.37">12353 8384,'0'-25,"0"50,0 0,0 0,0-1,0 1,25 0,-25 0,25 0,-25-1,0 1,0 0,24 0,-24 0,0-1,25-24,-25 25,0 0,0 0,25-25,0 0,-25-25,25 25,-25-25,0 0,25 25,-25-24,24-1,-24 0,0 0,0 0,25 1,-25-1,25 0,-25 0,0 0,0 1,0-1,0 0,0 0,0 0,0 50,0 0,0 0,0 0,0-1,25-24,0 25,-1-25,1 0,-25-25,25 25,0-24,0-1,-1 25,-24-25,25 0,-25 0,0 1,-25 24,1 0,24 24,0 1,0 0,-25-25,25 25,0 0,0-1,0 1,0 0,0 0,0 0,25-25,-25 24,24-24,-24 25,25-25,0 0,-25-25,25 25,0 0,-25-24,0-1,24 25,1 0,-25-25,25 0,0 0,-25 1,25 24,-25-25,24 25,-24-25,0 0,0 0,0 1,0-1,-24 25,-1 0,25 25,-25-1,25 1,25-25,0 0,-25-25,24 25,1 0,-25 25,0 0,0 0,0 0,0-1,0 1,0 0,0 0,25-25,0 0,0 0,-25-25,24 25,1-25,0 0,0 1,-25-1,25 0,-25 0,0 0,24 1,-24-1,0 0,0 50,25-25,-25 25,25-25,-25 24,0 1,25-25,-25 25,0 0,25 0,-25-1,0 1,0 0,-25 0,0-25,0 25,0-25,1 24,-1-24,0 0,0 0,25-24</inkml:trace>
  <inkml:trace contextRef="#ctx0" brushRef="#br0" timeOffset="75965.2">13469 8384,'0'25,"25"-25,-25 25,25-25,0 0,0 0,-25-25,24 25,1 0,-25-25,25 25,-25-25,25 25,-25-25,25 25,-25-24,0-1,0 0,-25 25,0 0,25 25,-25-25,25 25,-25-25,25 24,-24-24,-1 25,25 0,-25 0,0 0,25-1,0 1,0 0,0 0,0 0,25-25,0 24,0-24,-1 0,1 0,0 0,0-24</inkml:trace>
  <inkml:trace contextRef="#ctx0" brushRef="#br0" timeOffset="78412.81">17984 5904,'0'24,"0"1,0 0,0 0,0 0,0-1,0 1,0 0,0 0,0 0,0-1,0 1,0 0,0 0,0 0,0-1,0 1,0 0,0 0,0 0,0-1,0 1,0 0,0 0,0 0,0-1,0 1,25 0,-25 0,0 0,0-1,0 1,0 0,0 0,0 0,0-1,0 1,24 0,-24 0,0 0,0 0,0-1,0 1,0 0,0 0,0 0,0-1,0 1,0 0,0 0,0 0,0-1,0 1,0 0,0 0,0 0,0-1,0 1,0 0,0 0,0 0,0-1,25 1,-25 0,0 0,0 0,0-1,0 1,0 0,0 0,0 0,0-1,0 1,0 0,0 0,0 0,-25-1,25 1,0 0,0 0,0 0,0-1,0 1,0 0,0 0,0 0,0 0,0-1,0 1,0 0,0 0,0 0,0-1,0 1,0 0,0 0,0 0,0-1,0 1,0 0,0 0,0 0,0-1,0 1,0 0,0 0</inkml:trace>
  <inkml:trace contextRef="#ctx0" brushRef="#br0" timeOffset="79208.15">17636 7069,'0'0,"0"-24,0 48,0 1,25-25,0 25,0 0,-25 0,25-25,-25 24,25 1,-25 0,24-25,1 25,0 0,-25-1,25-24,0 25,-1-25,-24 25,25-25,0-25,0 0,0 25,-25-24,24-1,1 25,0-25,0 0,0 0,-1-24,26 24,-25 0,0 0,-1 1,1-1,25-25,-25 25,-1 1,-24-1,25 25,0-25,-25 0,25 25,-25-25,25 25,-25-25</inkml:trace>
  <inkml:trace contextRef="#ctx0" brushRef="#br0" timeOffset="79852.32">18877 6722,'0'0,"-25"0,0 0,0 0,25 25,-25-25,1 25,-1-1,25 1,-25 0,25 0,-25 0,25 0,-25-1,25 26,-24-25,24 24,-25-24,25 25,0-25,0 24,0-24,0 0,0 0,0-1,25 1,-1 0,-24 0,25 0,0-25,0 0,-25 24,25-24,-1 0,1 0,0 0,25 0,-25 0,-1-24,1 24,0 0,0-25,0 25,-1-25,1 25,0-25,0 0,0 1,-1 24,1-25,-25 0,25 0,-25 0,25 1,-25-26,0 25,0 0,0 1,0-1,0-25,0 25,0 1,0-1,0 0,0 0,-25 0,25 0,-25 1,25-1,-25 25,25-25,-24 0,-1 25,25-25,-25 25,25-24,-25-1,0 25,1 0</inkml:trace>
  <inkml:trace contextRef="#ctx0" brushRef="#br0" timeOffset="80228.32">18827 7169,'0'0,"0"24,25 1,-25 0,25 0,-25 0,25-1,-1 1,1 0,0 0,0 0,-25-1,25-24,-1 25,1 0,25 0,-25-25,-1 25,1-25,0 24,0-24,0 0,-1 25,1-25,0 0,0 0,0 0,-1 0</inkml:trace>
  <inkml:trace contextRef="#ctx0" brushRef="#br0" timeOffset="80896.68">19546 7243,'0'0,"0"25,25-25,-25 25,0-1,0 1,25 0,-25 0,25 0,-25-1,0 26,0-25,0 0,0 24,25-24,-25 0,0 0,0-1,0 1,0 0,0 0,0 0,0-50,0 0,0 0,0 0,0 1,0-1,0 0,0 0,0 0,0 1,0-1,24 25,-24-25,25 0,-25 0,0 1,0-1,0 0,0 0,0 0,0 1,0-1,0 50,0-1,25 1,-25 0,0 0,0 0,0-1,0 1,0 0,25 25,-25-26,0 1,25 0,-25 0,0 0,24-1,-24 1,0 0,25 0,-25 0,25-1</inkml:trace>
  <inkml:trace contextRef="#ctx0" brushRef="#br0" timeOffset="81855.39">21804 6201,'0'-25,"0"1,0-1,0 0,-25 25,0 0,0 0,0 0,1 0,-1 0,0 25,0-25,0 0,1 25,-1-25,0 24,0 1,0-25,1 25,-1 0,0 0,0-1,-24 1,24 0,0 25,0-26,0 1,1 25,-1-25,0-1,25 26,-25-25,0 0,25 24,0-24,0 0,0 24,0-24,0 0,0 25,0-25,25-1,0 26,-25-25,25 0,24-1,-24 1,0 0,25 0,-26 0,26-25,0 24,-26-24,26 25,0-25,-1 0,1 25,-1-25,1 0,0 0,-26 0,26 0,-25 0</inkml:trace>
  <inkml:trace contextRef="#ctx0" brushRef="#br0" timeOffset="82402.59">22325 6375,'0'0,"0"-25,0 0,-25 0,0 25,0 0,0 0,1 0,-1 0,0 0,0 0,0 25,1-25,-1 0,0 25,0-25,0 25,0 0,25-1,0 1,0 0,0 0,25 0,0-25,0 24,0 1,0 0,-1-25,1 25,25 0,-25-25,24 24,-24 1,25 0,-26-25,26 25,-25 0,0-1,-1-24,-24 25,25 0,-25 0,0 0,0 0,-25-1,1 1,-1 0,-25-25,25 25,-24-25,24 25,-25-25,1 0,24 0,-25 24,26-24,-26 0,25 0,0-24,0 24,1 0,24-25</inkml:trace>
  <inkml:trace contextRef="#ctx0" brushRef="#br0" timeOffset="82951.28">22895 6623,'0'0,"-25"-25,0 25,1-25,-1 25,0 0,0 0,0 0,1 25,-1-25,0 0,0 25,0 0,1-1,-1 1,25 0,0 0,0 0,0-1,0 1,0 0,25-25,-25 25,24 0,1-25,-25 25,25-25,0 0,0 24,-1-24,1 0,0-24,25 24,-26 0,1-25,0 25,-25-25,25 25,0-25,-1 0,1 0,-25 1,0-1,0 0,0 0,0 0,-25 25,25 25,0 0,-24-25,24 25,0 0,0-1,0 1,0 0,0 0,24 0,-24 0,25-25,-25 24,25 1,0 0,0-25,-25 25,25-25,-1 0,1 25,0-25</inkml:trace>
  <inkml:trace contextRef="#ctx0" brushRef="#br0" timeOffset="83907.28">23218 6623,'0'0,"24"0,1 0,0 0,0 25,-25-1,25 1,-25 0,0 25,0-26,0 1,0 0,0 0,24 0,-24 0,0-1,0 1,0 0,0 0,0-50,0 0,25 25,-25-25,0 1,25 24,-25-25,25 0,-25 0,25 0,-25 0,0 1,24 24,-24-25,25 0,0 0,-25 0,25 25,0-24,-1 24,-24 24,25 1,-25 0,0 0,0 0,0-1,0 1,0 0,-25 0,25 0,0 0,0-50,0 0,25 0,0 0,-25 0,25 25,-25-24,0-1,25 25,-25-25,24 25,-24-25,0 0,25 25,0 0,-25 25,0 0,25 0,0 0,-1-1,1 1,0-25,-25 25,25-25,0 0,-1 0,1 0,0 0,0 0,0 0,0-25,-1 25,1 0,0-25,0 25,0-24,-1-1,1 25,-25-25,25 0,-25 0,0 1,0-1,0 0,0 0,0 0,0 1,-25 24,0 0,1-25,-1 25,0 0,25 25,-25-25,0 24,1-24,24 25,-25-25,0 25,0 0,25 0,0-1,0 1,0 0,0 0,0 0,0-1,25-24,-25 25,25-25,0 25,-1-25,1 0,0 0,25 25,-26-25,1 0,25 0,-1 0,-24 0,25 0,-1-25,1 25,-25 0</inkml:trace>
  <inkml:trace contextRef="#ctx0" brushRef="#br0" timeOffset="84883.27">22151 7640,'0'-25,"0"0,-25 25,0 0,25 25,-24 0,-1-25,25 25,-25-25,25 24,-25 1,25 0,-25 0,25 0,-25-1,25 26,0-25,-24 0,24-1,0 1,0 0,0 0,0 0,0 0,24-1,-24 1,25 0,0-25,0 25,0-25,0 0,-1 25,1-25,25 0,-25-25,24 25,-24 0,25-25,-26 25,26-25,0 0,-26 1,26-1,-25 0,0 0,-1 0,1 0,0 1,-25-26,0 25,0 0,0 1,0-26,0 25,0 0,0 1,-25-1,25 0,-25 0,1 0,-1 1,0 24,25-25,-25 25,0 0,1-25,-1 25,0 0,25 25,-25 0,0-1</inkml:trace>
  <inkml:trace contextRef="#ctx0" brushRef="#br0" timeOffset="85162.98">22300 7813,'0'-24,"25"24,-25 24,0 1,0 0,24 0,-24 0,0-1,0 26,0-25,25 25,-25-1,0-24,0 25,25-26,0 1,-25 25,25-25,-25-1,24 1,1 0,-25 0,25-25,0 25,0-1,-1-24</inkml:trace>
  <inkml:trace contextRef="#ctx0" brushRef="#br0" timeOffset="85735.01">22969 8260,'0'-25,"25"0,-25 1,0-1,0 0,0 0,25 0,-25 1,25-1,-25 0,0 0,25 0,-25 0,25 1,-25-1,24 0,-24 0,25 0,-25 1,25-1,-25 0,0 0,0 0,0 1,0 48,0 1,0 0,0 0,0 0,0-1,0 1,0 0,0 0,0 0,0-1,0 1,0 0,25 0,-25 0,0 0,0-1,0 1,0 0,0 0,0 0,0-1,0 1</inkml:trace>
  <inkml:trace contextRef="#ctx0" brushRef="#br0" timeOffset="86823.03">22821 7764,'0'-25,"0"50,0 0,0-1,0 1,0 0,0 0,0 0,0-1,0 1,0 0,0 0,0 0,0 0,0-1,0 1,0 0,0 0,0 0,0-1,0 1,0 0,0 0,0 0,0-1,0 1,0 0,0-50</inkml:trace>
  <inkml:trace contextRef="#ctx0" brushRef="#br0" timeOffset="87834.23">22895 8086,'25'0,"0"-24,-1 24,1 0,0 0,0 0,0 0,0 0,-1 0,1 0,0 0,0 0,0 0,-50 0,0 0,0 0,0 0,1 0,-1 0,0 0,0 0,0 24,0-24,1 0,-1 0,0 0,0 0,50 0,0 0,0 0,-1 0,1 0,0 0,0 0,0 0,0 0,-1 0,1 0,0 0,-25-24,0-1,0 0,-25 25,25-25,0 0,0 0,0 1,0-1,0 0,0 0,0 0,0 1,0-1,0 0,0 0,0 50,0 0,0 0,0-1,0 1,0 0,0 0,0 0,0-1,0 1,0 0,0 0,0 25,0-26,0 1,0 0,0 0,0 0,0-1,0 1,25 0,-25 0,0 0,0-1,0 1,25 0,-25 0</inkml:trace>
  <inkml:trace contextRef="#ctx0" brushRef="#br0" timeOffset="88367.16">23342 7342,'0'0,"24"0,1 25,0-25,0 0,0 0,-1 25,1-25,25 25,-25-1,24 1,-24 0,25 0,-1 0,-24-1,25 26,-26 0,1-26,0 26,0 24,0-24,-1 0,-24 24,25-24,-25 24,0-24,0-1,-25 26,25-26,-24 26,-1-26,-25 1,25 0,-24-1,-1 1,1-1,-1-24,-24 25,24-25,0-1,-24-24,24 25,1-25,-1 25,1-25,-1 0,0 0</inkml:trace>
  <inkml:trace contextRef="#ctx0" brushRef="#br0" timeOffset="92682.18">11535 7417,'0'0</inkml:trace>
  <inkml:trace contextRef="#ctx0" brushRef="#br0" timeOffset="92834">11882 7417,'0'0</inkml:trace>
  <inkml:trace contextRef="#ctx0" brushRef="#br0" timeOffset="93126.18">13246 7317</inkml:trace>
  <inkml:trace contextRef="#ctx0" brushRef="#br0" timeOffset="93274.58">13990 7218,'25'0,"0"0</inkml:trace>
  <inkml:trace contextRef="#ctx0" brushRef="#br0" timeOffset="93418.98">14809 7169,'0'0,"25"0,-1 0,1 0</inkml:trace>
  <inkml:trace contextRef="#ctx0" brushRef="#br0" timeOffset="93546.95">15776 7144,'0'0,"25"0</inkml:trace>
  <inkml:trace contextRef="#ctx0" brushRef="#br0" timeOffset="93699.17">16570 7119,'25'0,"-25"25,24-25,1-25,0 25,0 0</inkml:trace>
  <inkml:trace contextRef="#ctx0" brushRef="#br0" timeOffset="93810.03">17215 7169</inkml:trace>
  <inkml:trace contextRef="#ctx0" brushRef="#br0" timeOffset="93950.47">17463 7144,'0'-25</inkml:trace>
  <inkml:trace contextRef="#ctx0" brushRef="#br0" timeOffset="94347.16">19497 7169,'25'0,"-1"0,1 0,0 0,0 0</inkml:trace>
  <inkml:trace contextRef="#ctx0" brushRef="#br0" timeOffset="94482.16">20067 7193,'0'-24</inkml:trace>
  <inkml:trace contextRef="#ctx0" brushRef="#br0" timeOffset="94623.13">20464 7169,'0'0,"0"-25</inkml:trace>
  <inkml:trace contextRef="#ctx0" brushRef="#br0" timeOffset="94766.42">20613 7144,'0'0,"-25"0,25-25</inkml:trace>
  <inkml:trace contextRef="#ctx0" brushRef="#br0" timeOffset="95423.14">20687 6796,'25'0,"0"0,-25 25,25-25,0 0,-1 0,1 0,0 25,0-25,0 0,0 0,-1 25,1-25,0 0,0 0,0 0,-1 25,1-25,-25 25,0-1,-25 1,25 0,-24 0,-1 0,25-1,-25 26,0-25,0 24,1-24,-26 25,25-25,0 24,-24-24,24 0,-25 24,25-24,-24 0,24 0,0 0,0-25</inkml:trace>
  <inkml:trace contextRef="#ctx0" brushRef="#br0" timeOffset="100226.92">18505 8954,'0'-24,"0"-1,0 0,-25 25,25-25,-25 25,0 0,25-25,-25 25,1 0,-1 0,0 0,0 0,0 0,1 0,-1 0,0 0,0 0,0 0,1 0,-1 0,25-24,-25 24,0 0,0 0,1 0,-1 0,0 0,0 0,0 0,1 0,-1 0,0 0,0 0,0 0,1 0,-1 0,0 0,0 0,0 0,0 24,1-24,-1 0,0 0,0 0,0 0,1 0,-1 25,0-25,0 0,0 0,1 0,-1 0,0 25,0-25,0 0,1 0,-1 25,0-25,0 0,0 25,1-25,-1 24,0-24,0 25,0-25,25 25,-24-25,-1 25,0-25,25 25,-25-25,0 25,1-1,-1-24,25 25,-25-25,25 25,-25-25,0 0,25 25,-24-25,-1 25,25-1,-25-24,0 25,0 0,0-25,25 25,-24-25,-1 25,0-25,25 24,-25-24,25 25,0 0,-25-25,25 25,0 0,-24-25,24 24,0 1,0 0,-25-25,25 25,0 0,-25-1,25 1,0 0,0 0,0 0,0-1,0 1,-25-25,25 25,0 0,0 0,0-1,0 1,0 0,0 0,25 0,-25-1,0 1,25-25,-25 25,0 0,25-25,-25 25,24-25,-24 25,25-1,-25 1,25 0,-25 0,25-25,-25 25,0-1,25-24,-25 25,24-25,-24 25,25-25,-25 25,25-25,-25 25,25-25,-25 24,25-24,0 0,-25 25,24-25,1 0,0 25,0-25,0 0,-1 25,1-25,0 0,-25 25,25-25,0 0,-1 0,1 24,0-24,0 0,0 25,-1-25,1 0,0 25,0-25,0 0,-1 0,1 25,0-25,0 0,0 0,-1 25,1-25,0 0,0 0,0 0,24 0,-24 24,0-24,0 0,-1 0,26 0,-25 0,0 0,0 0,24 0,-24 0,0 0,0 0,-1 0,26 0,-25 0,0 0,-1 0,1 0,25 0,-25 0,-1 0,26 0,-25 0,24 0,-24-24,25 24,-25 0,-1 0,26 0,-25-25,24 25,-24 0,0 0,25-25,-26 25,1-25,0 25,0-25,0 25,-1-24,1 24,0-25,-25 0,25 25,0-25,0 0,-1 1,1-1,-25 0,25 0,0 0,-25 1,25-1,-1 0,1 0,-25 0,25 1,0-1,-25-25,25 25,-25 0,24 1,-24-1,25 0,-25 0,0 0,0 1,0-1,0 0,0 0,0 0,0 1,0-1,0 0,0 0,0 0,0 1,0-1,0 0,0 0,-25 0,25 1,-24-1,24 0,-25 0,25 0,-25 1,25-1,-25 0,0 0,25 0,-24 1,-1-1,0 25,0-25,25 0,-25 0,1 1,-1 24,0-25,0 0,0 0,0 25,1-25,-1 0,0 25,0-24,0 24,-24-25,24 25</inkml:trace>
  <inkml:trace contextRef="#ctx0" brushRef="#br0" timeOffset="100966.83">17190 9475,'0'-24,"0"48,0 1,0 0,0 0,0 0,0-1,0 1,0 0,0 0,0 0,0-1,0 1,0 0,0 0,0 0,0-1,0 1,0 0,0 0,0 0,0-1,0 1,25-25,0 0,-1 25,1-25,0 0,0 0,0 0,-1 0,26-25,-25 25,0 0,24 0,-24 0,0 0,24-25,-24 25,25 0,-25 0,24 0,-24-24,25 24,-25 0,-1-25,26 25,-25 0,0-25,-1 25,1 0,-25-25</inkml:trace>
  <inkml:trace contextRef="#ctx0" brushRef="#br0" timeOffset="101358.09">17264 9500,'25'-25,"0"25,0 0,0 0,-1 0,1-24,0 24,0 0,0 0,-25-25,24 25,1 0,0 0,0-25,0 25,-1 0,1-25,0 25,0 0,0 0,0 0,-1-25,1 25,0 0,0 0,0 0,-25-24,24 24,1 0</inkml:trace>
  <inkml:trace contextRef="#ctx0" brushRef="#br0" timeOffset="101673.9">17091 9798,'25'0,"-1"0,1 0,0 0,0 0,0 0,-1 0,1 0,25 0,-25-25,24 25,1 0,-25 0,24-25,1 25,-1 0,-24 0,25-25,0 25,-26 0,26 0,-25 0,0-24,-1 24,1 0,0 0,0 0</inkml:trace>
  <inkml:trace contextRef="#ctx0" brushRef="#br0" timeOffset="102661.82">18157 8682</inkml:trace>
  <inkml:trace contextRef="#ctx0" brushRef="#br0" timeOffset="102754.07">18157 8682,'0'148,"0"-123</inkml:trace>
  <inkml:trace contextRef="#ctx0" brushRef="#br0" timeOffset="104145.05">18678 9823,'-25'0,"50"0,0 0,0 0,0 0,-1 0,1 24,0-24,25 0,-25 0,-1 0,1 0,25 0,-25 0,24 0,1 0,-25 0,24 0,1 0,-1 0,1 0,0 0,-1 0,1 0,-1-24,1 24,-25 0,24 0,1 0,0 0,-1 0,1 0,0 0,-26 0,26 0,0 0,-26 0,1-25,25 25,-25 0,-1 0,1 0,0 0,0 0,0 0,-1 0,1 0,0 0,0 0,-25-25,0 0,0 0,0 1,-25 24,0 0,0-25,1 25,-1 0,0 0,0 0,0 0,1 0,-1 0,0 0,50 0,0 0,-1 0,1 0,0 0,0 0,0 0,-1 0,1 0,25 0,-25 0,-1 0,1 0,0 25,0-25,0 0,-1 0,-24 24,25 1,-25 0,0 0,0 0,-25-25,1 24,-1 1,0-25,0 25,0-25,25 25,-24-25,-1 25,0-25,0 0,25 24,-25-24</inkml:trace>
  <inkml:trace contextRef="#ctx0" brushRef="#br0" timeOffset="105232.03">20836 9376,'0'25,"0"0,0 0,0-1,0 1,0 0,0 0,25 0,-25 24,0-24,0 0,0 24,0-24,0 25,0-25,0 24,25-24,-25 0,0 0,0-1,0 1,0 0,25 0,-25 0,0 0,0-1,25-24,-25-24,0-1,24 25,-24-25,25 25,-25-25,0 0,25 0,0 1,-25-1,25 0,-25 0,24 25,-24-25,25 25,0 0,0 0,-25 25,25-25,-25 25,24-25,-24 25,25 0,0-1,0-24,-25 25,25 0,-1 0,-24 0,25 0,0-1,-25 1,25 0,0 0,-25 0,24-1,1 1,-25 0,25-25,0 0,-25-25,25 25,-25-25,24 1,1-1,-25 0,25-25,-25 26,25-1,0 0,-25-25,24 25,-24 1,25-26,-25 25,25 0,-25-24,0 24,25 0,-25-24,0 24,0 0,0 0,0 0</inkml:trace>
  <inkml:trace contextRef="#ctx0" brushRef="#br0" timeOffset="105684.61">21680 9252,'0'0,"0"-25,0 50,-25-25,25 25,0 0,-25 0,25-1,0 1,0 0,0 0,0 0,0-1,0 1,0 0,0 0,0 0,0-1,25-24,-25 25,25-25,-25 25,24-25,1 0,0 0,0 0,0 0,-1 0,-24-25</inkml:trace>
  <inkml:trace contextRef="#ctx0" brushRef="#br0" timeOffset="105860.19">21729 8979,'0'0</inkml:trace>
  <inkml:trace contextRef="#ctx0" brushRef="#br0" timeOffset="107400.39">21804 9674,'0'-25,"24"25,1-25,0 25,-25-25,25 1,0-1,-25 0,24 25,-24-25,25 0,0 25,-25-24,25-1,0 0,-25 0,25 0,-25 1,24 24,-24-25,0 0,0 0,0 0,0 1,-24 24,-1 0,0 0,25 24,-25-24,25 25,0 0,0 0,25-25,0 0,0 0,-1 0,1 0,0 0,0 0,-25 25,0-1,0 1,25 0,-25 0,0 0,0-1,24-24,-24 25,25-25,-25 25,25 0,0-25,0 0,-1 0,1-25,0 25,-25-25,25 25,0 0,-25-25,24 25,1-24,0-1,0 0,-25 0,25 25,-25-25,24 1,-24-1,0 0,25 25,-25-25,0 0,0 1,0-1,-25 25,1 0,-1 0,0 0,0 0,0 0,25 25,0-1,25-24,0 0,0 0,-25 25,25-25,-1 0,1 0,-25 25,0 0,0 0,0-1,0 1,0 0,0 0,0 0,25-25,-25 24,25-24,0 0,-1 0,1 0,0 0,-25-24,25 24,0-25,-1 25,-24-25,25 25,0-25,0 0,0 1,-25-1,24 25,-24-25,25 25,-25-25,0 0,0 1,0-1,-25 25,1 0,24 25,-25-25,0 24,25 1,0 0,-25-25,25 25,0 0,0-1,0 1,0 0,0 0,0 0,0-1,0 1,25-25,-25 25,25-25,0 25,-1-25,1 0,0 0,0 0,0 0,0 0,-1 0,1 0</inkml:trace>
  <inkml:trace contextRef="#ctx0" brushRef="#br0" timeOffset="109100.78">23168 9252,'0'0,"0"25,0 0,0 0,0-1,0 1,0 0,0 0,0 0,0-1,0 1,0 0,0 0,0 0,25-25,0 0,-1 0,1-25,0 25,-25-25,25 25,0-25,-1 0,-24 1,25 24,-25-25,25 0,0 0,-25 0,0 1,0-1,25 25,-25-25,0 0,0 0,0 50,0 0,0 0,-25 0,25-1,0 1,0 0,0 0,0 0,25-1,-1-24,-24-24,25 24,0-25,0 25,0-25,-1 0,1 0,0 1,-25-1,25 25,-25-25,0 0,0 0,-25 25,0 0,25 25,-25 0,25 0,-24 0,24-1,0 1,0 0,0 0,0 0,0-1,24-24,1 0,0 0,0 0,0-24,-1 24,1-25,0 25,-25-25,25 25,-25-25,25 25,-25-25,24 25,-24-24,25-1,-25 0,25 25,-25-25,0 0,25 25,-25-24,0-1,0 0,0 0,-25 25,0 0,0 25,1-25,24 25,0 0,0-1,0 1,24-25,-24 25,25-25,0 0,0 25,0 0,-25-1,0 1,-25-25,25 25,-25-25,25 25,-25-25,25 25,25-25,0 0,0 0,-1 0,-24-25,25 25,0 0,0 0,0-25,0 25,-1-25,1 25,0 0,0-25,0 25,-1-24,1 24,0-25,0 0,0 25,-1-25,1 0,-25 1,0-1,-25 25,1 25,-1-25,0 0,0 24,0 1,1-25,-1 25,25 0,-25 0,25-1,0 1,0 0,0 0,25-25,0 25,-1-25,1 0,0 0,0 0,0 0,-1 0,1 0,0 24,0-24,0 0,-1 0,1 0,0 0</inkml:trace>
  <inkml:trace contextRef="#ctx0" brushRef="#br0" timeOffset="110691.98">18108 10542,'0'25,"0"0,0-1,-25-24,25 25,0 0,0 0,0 0,0-1,0 1,0 0,0 0,0 0,0-1,0 1,0 0,0 0,0 0,0-1,0 1,0 0,0 0,0 0,0-1,0 26,0-25,0 0,0 0,0-1,0 26,0-25,0 0,0-1,0 1,-25 25,25-25,0-1,-25 26,25-25,0 24,0-24,0 25,0-1,-24-24,24 25,0-1,0 1,-25-25,25 24,0 1,0 0,0-26,0 26,0 0,0-25,-25-1,25 26,0-25,0 24,0-24,0 0,0 25,0-26,25 1,-25 0,25 0,-25 0,0-1,24 1,-24 0,0 0,25 0,-25-1,0 1,25 0,-25 0,0 0,0-1,0 1,0 0</inkml:trace>
  <inkml:trace contextRef="#ctx0" brushRef="#br0" timeOffset="111199.73">17835 11633,'0'0,"-25"0,25-24,-25 24,25-25,25 25,-25 25,25-1,-25 1,0 0,25 0,-25 0,0-1,25 1,-25 0,24 0,-24 0,25-1,-25 1,25 0,-25 0,25 0,-25-1,25-24,-1 25,1 0,0-25,0 0,0 0,-1 0,-24-25,25 25,0-25,0 1,0-1,-1 0,1 0,25-24,-25 24,-1-25,26 25,-25-24,0 24,-1-25,26 26,-25-26,0 25,-25 0,24 1,-24-1,25 25</inkml:trace>
  <inkml:trace contextRef="#ctx0" brushRef="#br0" timeOffset="111767.96">19174 11261,'0'-24,"0"-1,0 0,-24 25,-1 0,0 0,25 25,-25-25,25 25,-25-25,25 24,-24-24,24 25,-25 0,25 0,0 0,-25-1,25 1,0 0,-25 0,25 0,0-1,0 26,-25-25,25 0,0-1,0 26,0-25,0 0,25-1,-25 1,25 0,0 0,-25 0,25-25,-1 0,1 24,0-24,0 0,24 0,-24-24,0 24,25 0,-26-25,1 25,25-25,-25 0,24 0,-24 1,25-1,-26 0,1 0,25 0,-25 1,-1-1,1 0,-25 0,25 0,-25 1,0-1,0 0,0 0,0 0,0-24,-25 24,0 0,1 25,-1-25,0 1,25-1,-25 25,0-25,1 25,-1 0,0 0</inkml:trace>
  <inkml:trace contextRef="#ctx0" brushRef="#br0" timeOffset="112099.96">19249 11410,'0'25,"0"0,0 0,0-1,0 1,0 0,0 0,0 0,0-1,0 1,0 0,0 25,0-26,0 26,0-25,25 24,-25-24,0 25,24-25,-24-1,25 26,-25-25,25 0,0-1,-25 1,25-25,-1 25,1 0,0-25,0 25,0-25,-1 0</inkml:trace>
  <inkml:trace contextRef="#ctx0" brushRef="#br0" timeOffset="112444.6">19844 11881,'0'25,"0"0,0 0,0 0,0-1,-25 1,25 0,0 0,0 0,0-1,0 1,0 0,0 0,0 0,0 0,0-1,0 1,25-25,0 0,0 25,0-25,-1 0,26 0,-25 0,24 0,1 0,0 0,-1 0,1-25,-1 25,-24 0,25 0,-1 0</inkml:trace>
  <inkml:trace contextRef="#ctx0" brushRef="#br0" timeOffset="112995.87">19075 11286,'0'-25,"0"1,25-1,0 0,0 25,-1 0,1 0,0 0,0-25,0 25,-1 0,26 0,-25 0,24 0,-24 0,0 0,25 0,-26 0,1 0,0 0,0 25</inkml:trace>
  <inkml:trace contextRef="#ctx0" brushRef="#br0" timeOffset="114312.93">16123 13097,'25'0,"0"0,0 0,0 0,-1 0,1 0,0 0,0 0,0 0,24 0,-24 0,25 0,-1 0,-24 0,49 0,-24 0,0 0,24 0,1 0,-1 0,0 0,26 0,-26 0,0 0,26 0,-26 0,25 0,0 25,1-25,-1 0,-25 24,26-24,24 0,-25 25,0-25,0 0,0 0,1 0,24 0,-25 0,0 25,0-25,1 0,-1 0,0 0,-25 0,1 0,-1 0,1 25,-26-25,1 0,-1 0,-24 0,0 0,0 0,0 0,0 0,-50 0,0 0,25-25,-25 25,0 0,0 0,25-25,-24 25,48 0,-24 25,25-25,0 25,-25 0,25 0,0-1,0 1,24 25,-24-1,0 1,24 0,1-1,-25 1,24-1,26 1,-26 0,1-1,0 1,24-25,-24 24,-1-24,1 0,-1 24,-24-24,25 0,-25 0,-1-25,-24 25</inkml:trace>
  <inkml:trace contextRef="#ctx0" brushRef="#br0" timeOffset="115052.87">16148 13097,'0'0,"0"25,0-1,0 1,0 25,0-25,0 24,0 1,-25 0,1-1,24 26,-25-26,0 1,0 24,0-24,25-1,-49 1,49 0,-25-1,0 1,0-1,1-24,-1 25,0-25,25-1,-25 1,0 0,25 0,-24 0,-1-1,25 1,-25 0,0 0,25 0,-25-25,25 25,0-1,-25 1</inkml:trace>
  <inkml:trace contextRef="#ctx0" brushRef="#br0" timeOffset="115460.92">17041 13519,'0'-25,"0"0,0 50,-25-25,25 25,0-1,-24 1,24 0,0 0,0 0,-25-1,25 1,0 25,-25-25,25-1,-25 26,25-25,-25 24,25-24,-24 25,24-25,0-1,-25 26,25-25,-25 0,25-1,0 1,-25-25,25 25,0 0,0 0,0-1,0 1</inkml:trace>
  <inkml:trace contextRef="#ctx0" brushRef="#br0" timeOffset="115740">17562 13643,'0'0,"0"-25,25 25,0 0,-25 25,0-1,0 1,0 0,0 0,-25 0,25-1,-25 26,25-25,-25 0,25-1,-25 26,25 0,-24-26,24 26,-25-25,25 24,-25-24,0 25,25-25,-25 24,25-24,-24 0,24 0,0 0</inkml:trace>
  <inkml:trace contextRef="#ctx0" brushRef="#br0" timeOffset="115980.92">18083 13692,'0'0,"25"-25,0 25,-1-24,1 24,-25-25,25 25,-25 25,0-1,0 1,0 0,0 0,0 0,-25-1,25 26,0-25,-25 24,25-24,0 25,-24-25,24 24,0 1,-25-1,25-24,0 25,-25-1,25-24,-25 25,25-25,-25 0</inkml:trace>
  <inkml:trace contextRef="#ctx0" brushRef="#br0" timeOffset="116229.1">18653 13791,'0'0,"25"0,0 0,-25 25,0 0,-25 0,25 0,-25-1,25 1,0 25,-24-25,24-1,-25 26,25-25,-25 24,25-24,-25 25,25-1,-25-24,1 0,24 25,-25-25,25-1</inkml:trace>
  <inkml:trace contextRef="#ctx0" brushRef="#br0" timeOffset="116452.58">19125 13791,'25'0,"-25"25,0 0,-25 0,0 24,25-24,-25 0,0 25,1-1,24-24,-25 25,0-1,0 1,25-25,-25 24,25-24,-24 0</inkml:trace>
  <inkml:trace contextRef="#ctx0" brushRef="#br0" timeOffset="116652.85">19621 13866,'25'0,"-25"25,0-1,-25 1,25 0,-25 0,0 24,25-24,-25 0,1 25,-1-26,0 1,25 25,-25-25,25-1</inkml:trace>
  <inkml:trace contextRef="#ctx0" brushRef="#br0" timeOffset="116844.79">20241 13940,'0'0,"0"25,0 0,0 0,0-1,0 1,0 0,0 0,-25 0,25-1,-25 1,25 0</inkml:trace>
  <inkml:trace contextRef="#ctx0" brushRef="#br0" timeOffset="123101.83">14536 15032,'0'-25,"-25"25,0 0,0 0,25 25,-24-25,-1 0,25 24,-25-24,0 25,25 0,-25-25,1 25,-1 0,25-1,-25 1,0 0,0 0,1 0,-1-1,0 1,0 25,0 0,1-26,-1 26,25 0,-25-1,0 1,0-1,1 1,24 0,-25-1,25-24,0 25,0-26,0 1,0 0,0 0,25 0,-25-1,24 1,1 0,0 0,0-25,0 25,-1-1,1-24,25 25,-25-25,24 0,1 0,-25 25,24-25,1 0,-25 0,24 0,-24 0,25 0,-25 0</inkml:trace>
  <inkml:trace contextRef="#ctx0" brushRef="#br0" timeOffset="123607.08">14834 15528,'0'25,"0"-1,0 1,0 0,0 0,0 0,0-1,0 1,0 0,0 0,0 0,0-1,0 1,0 0,0 0,0 0,24-1,-24 1,25 0,0 0,0-25,0 0,-1 0,1 0,0 0,0 0,0-25,-1 25,1-25</inkml:trace>
  <inkml:trace contextRef="#ctx0" brushRef="#br0" timeOffset="123809.65">15007 15255,'0'-25,"-25"25</inkml:trace>
  <inkml:trace contextRef="#ctx0" brushRef="#br0" timeOffset="125326.23">15354 16024,'0'25,"0"-50,0 0,0 0,25 0,-25 1,25-1,-25 0,25 0,-25 0,25 1,-25-1,0 0,0 0,24 0,-24 1,0-1,0 0,0 0,-24 25,24-25,-25 25,0-24,0 24,0 0,1 0,-1 0,0 0,0 0,25 24,25-24,0 0,0 0,-1 0,1 0,0 0,0-24,0 24,-1 0,1 0,0-25,-25 50,0-1,25 1,-25 0,0 0,0 0,25-1,-25 1,0 0,0 0,0 0,0-1,24-24,-24 25,0 0,0 0,0 0,25-25,-25 24,25-24,0 0,0 0,0 0,-1-24,1 24,0 0,0-25,0 25,-25-25,24 0,1 0,-25 1,25-1,0 0,0 0,-25 0,24 1,-24-1,25 0,-25 0,25 0,-25 1,0-1,0 0,0 0,0 0,-25 1,0 24,1 0,-1 0,0 0,0 24,25 1,25-25,-25 25,25-25,0 0,-1 0,1 0,-25 25,25-25,-25 25,0-1,25-24,-25 25,0 0,0 0,25 0,-25-1,0 1,0 0,24-25,-24 25,0 0,25-25,-25 24,0 1,25-25,0 25,0-25,-25 25,24-25,1 0,0-25,0 25,0 0,-1-25,1 25,0-25,0 1,0 24,-1-25,1 0,-25 0,25 25,-25-25,25 1,-25-1,0 0,0 0,0 0,0 1,0-1,0 0,-25 25,25-25,-25 25,0 0,25 25,0 0,0 0,-24-1,24 1,0 0,0 0,0 0,0-1,0 1,0 0,0 0,0 0,0-1,0 1,24 0,1 0,0-25,0 0,-25 25,25-25,-1 0,1 0,0-25</inkml:trace>
  <inkml:trace contextRef="#ctx0" brushRef="#br0" timeOffset="126998.79">16892 15627,'0'0,"0"-25,0 0,0 1,0-1,25 25,-25-25,25 25,-25 25,25 0,-25-1,0 1,0 0,25 0,-25 24,0-24,0 0,0 0,0 0,0 24,0-24,24 0,-24 0,0-1,25 1,0 0,0-25,0-25,-1 25,-24-25,25 25,0-24,0-1,0 0,-25 0,24 25,-24-25,25 1,-25-1,0 0,25 0,-25 0,0 1,0-1,0 0,0 0,0 0,0 1,0-1,0 50,0-1,0 1,0 0,0 0,0 0,0-1,0 1,25 0,-25 0,25-25,-25 25,24-25,1 0,0 0,0 0,-25-25,25 25,-1 0,1-25,0 25,0-25,0 25,-1-25,1 1,0 24,0-25,0 0,-25 0,25 25,-25-25,0 1,0-1,-25 25,25-25,-25 25,0 0,0 0,0 0,25 25,-24 0,24-1,0 1,-25-25,25 25,0 0,0 0,0-1,0 1,0 0,0 0,0 0,0-1,25 1,-1-25,1 0,0 0,0 0,0 0,-25-25,25 25,-1 0,1 0,0-24,0 24,0-25,-1 25,1-25,0 25,-25-25,25 25,0-25,-1 1,1-1,0 0,0 0,0 0,-25 1,24 24,-24-25,0 0,0 0,0 0,0 1,0-1,-24 25,-1 0,0 0,25 25,-25-25,0 0,25 24,0 1,0 0,25-25,0 0,0 0,0 0,-1 0,1 0,-25 25,0 0,0-1,0 1,0 0,0 0,0 0,0-1,0 1,25 0,-25 0,25-25,0 0,-25-25,24 25,1 0,0-25,0 0,0 25,-1-24,1-1,0 25,25-25,-26 0,1 0,0 25,0-24,0-1,-1 0,-24 0,25 25,-25-25,0 1,-25 24,1 0,-1 0,25 24,0 1,0 0,0 0,25-25,-25 25,24-25,1 24,0 1,0-25,0 25,-1 0,1-25,-25 25,25-25,-25 24,0 1,0 0,-25 0,0 0,1-25,-1 24,0-24,0 0,0 0,1 0,-1 0,0 0,0 0,0 0,25-24</inkml:trace>
  <inkml:trace contextRef="#ctx0" brushRef="#br0" timeOffset="127525.65">19125 15429,'0'-25,"0"0,-25 50,25 0,0-1,0 1,0 0,-25-25,25 25,0 0,0-1,0 1,0 0,0 0,25 0,0-1,-25 1,25-25,-25 25,24-25,1 25,0-25,0 25,0-25,-1 0,1 0,0 0,0 0,0 0,-1 0,1-25,0 25,0 0,0-25,-1 25</inkml:trace>
  <inkml:trace contextRef="#ctx0" brushRef="#br0" timeOffset="127701.59">19323 15081,'0'0,"-25"0,1-25,24 1,-25 24</inkml:trace>
  <inkml:trace contextRef="#ctx0" brushRef="#br0" timeOffset="128854.47">19522 14982,'0'25,"0"0,24-1,-24 1,0 0,25 0,-25 24,0-24,0 25,25-25,-25 24,0-24,0 25,0-25,0 24,0-24,0 0,25 0,-25 24,0-24,0 0,0 0,0-1,0 1,0-50,0 1,25-1,-25 0,24 25,-24-25,25 0,0 1,0 24,0 0,-1-25,1 25,0 0,-25 25,25-25,-25 24,0 1,0 0,-25-25,25 25,-25 0,0-1,1-24,-1 25,0 0,-25-25,26 25,-1-25,0 0,0 0,0 0,1 0,48 0,1-25,0 25,0 0,0 0,24 0,-24 0,0 0,24 0,-24 0,0-25,25 25,-25 0,24-25,-24 25,25-24,-26-1,26 0,-25 0,0 0,-1 1,1-1,0 0,0-25,-25 26,25-26,-25 25,0 0,0-24,0 24,0-25,0 25,0 1,0-1,0 0,0 0,-25 0,0 1,0-1,0 25,1 0,-1 25,25-1,0 1,-25 0,25 0,0 0,0 24,0-24,0 0,-25 24,25-24,0 0,0 25,0-25,0-1,0 26,0-25,25 0,-25-1,25 1,-25 0,25 0,-1 0,1-1,0-24,0 0,0 0,-1 0,1 0,25 0,-25-24,-1 24,26 0,-25-25,24 25,-24-25,0 0,0 25,0-25,-1 1,1 24,0-25,0 0,-25 0,25 25,-25-25,0 1,0-1,0 0,-25 25,0 0,25 25,-25-25,25 25,-25-1,25 1,0 0,-24 0,24 0,0-1,0 1,0 0,24 0,1 0,0-1,0-24,0 0,-1 25,26-25,-25 0,0 0,24 0,-24 0,25 0,-25 0,24-25,-24 25,0 0,0-24,-1 24</inkml:trace>
  <inkml:trace contextRef="#ctx0" brushRef="#br0" timeOffset="129181.77">20638 14635,'0'0,"-25"-25,25 0,25 0,0 25,-1 0,1 0,0 0,25 0,-26 0,26 25,0-25,-1 25,1 0,0 24,24-24,-24 25,-26-1,26 1,0 24,-26-24,1 24,0-24,0 24,0 1,-25-26,0 26,0-25,0 24,0-24,-25 24,0-24,0-1,0 1,25-1,-24-24,-1 0,0 0,0 0,25-1,0 1,0 0</inkml:trace>
  <inkml:trace contextRef="#ctx0" brushRef="#br0" timeOffset="129334.09">21977 15528,'0'0,"25"-25,0 0,0 25,-25-25</inkml:trace>
  <inkml:trace contextRef="#ctx0" brushRef="#br0" timeOffset="131594.51">13841 17487,'0'-25,"0"1,0 48,0 1,0 0,25 0,-25 0,0 0,25-1,-25 1,25 0,-25 0,0 24,25-24,-25 25,24-25,-24 24,0-24,25 25,-25-1,0-24,25 25,-25-1,0-24,0 25,0-1,0 1,0-25,0 24,-25-24,25 0,0 24,0-24,0 0,0 0,0 0,25-50,0 0,0 0,-25 0,24 25,-24-24,25-1,-25 0,25 0,-25-24,25 24,-25 0,0 0,25 0,-25 1,24-26,-24 25,0 0,25 1,0-1,-25 0,0 0,0 0,25 25,-25-24,25 24,-25-25,24 25,-24 25,25-25,0 24,0 1,0 0,-25 0,24 0,1-1,0 1,0 0,0 25,0-26,-1 1,1 0,25 0,-25 0,-1-1,1 1,0 0,0 0,0 0,-1-1,1 1,0-25,0 25,0 0,-1-25,1 0,-25-25,25 25,-25-25,0 0,0 1,0-1,25 0,-25 0,0-24,0-1,0 0,0 1,0-1,0 1,0-1,0 0,-25-24,25 24,0 1,-25-1,25 1,-25-1,25 0,-24 1,24 24,-25 0,25-25,-25 26,0-1,25 0</inkml:trace>
  <inkml:trace contextRef="#ctx0" brushRef="#br0" timeOffset="132262.03">15404 17239,'0'-25,"-25"25,0 0,25-24,0 48,0 1,0 0,0 0,0 0,0-1,0 1,0 0,0 0,0 0,0-1,0 1,0 0,0 0,25-25,-25 25,0 0,25-25,-25 24,25-24,-25 25,25-25,-1 0,1 0,0 0,0 0,-25-25,25 25,-1 0,1-24,0 24,0-25,0 0</inkml:trace>
  <inkml:trace contextRef="#ctx0" brushRef="#br0" timeOffset="132461.73">15503 16892,'0'0,"-25"0,1 0</inkml:trace>
  <inkml:trace contextRef="#ctx0" brushRef="#br0" timeOffset="133902.53">15801 17686,'0'25,"0"-50,0 0,25 0,-25 0,25 1,-25-1,0 0,24 0,-24 0,0 0,25 1,-25-1,0 0,0 0,0 0,0 1,-25-1,1 0,24 0,-25 25,25-25,-25 25,25-24,-25 24,0 0,25-25,-24 25,-1 0,0 0,0 0,0 25,50-1,0-24,0 0,0 0,-1 0,1 0,0 0,0-24,0 24,-1 0,-24-25,25 25,0 0,0 0,-25-25,25 25,-1 0,1 0,-25 25,0 0,25-25,-25 24,0 1,25 0,-25 0,0 0,25-1,-25 1,0 0,0 0,24-25,-24 25,0-1,25 1,0-25,-25 25,25-25,-25-25,25 25,-1-25,1 25,-25-24,25-1,0 0,-25 0,25 0,-1 1,-24-1,25 0,-25 0,0 0,25 1,-25-1,0 0,0 0,0 0,0 1,-25 24,0 0,1 0,-1 0,25 24,-25-24,25 25,25-25,0 0,-1 0,1 0,0 0,0 0,0 0,-25 25,24-25,-24 25,25-25,-25 25,0-1,0 1,0 0,0 0,0 0,0-1,0 1,25-25,-25 25,25 0,0-25,-1 0,1 0,0 0,0 0,0 0,0 0,-1-25,1 25,0-25,0 25,0-25,-1 1,1-1,0 0,0 0,0 0,-1 25,-24-24,25-1,-25 0,0 0,0 0,0 1,0-1,-25 25,1 0,-1 0,25 25,-25-25,25 24,0 1,0 0,0 0,0 0,0-1,0 1,25 0,-25 0,25-25,-1 25,1-25,0 24,0-24,0 0,-1 0,1 0,0 0</inkml:trace>
  <inkml:trace contextRef="#ctx0" brushRef="#br0" timeOffset="135597.96">17314 17016,'-25'-25,"25"50,25 0,-25 0,25-1,-25 1,0 0,0 0,25-25,-25 25,0-1,24 1,-24 0,0 0,0 0,25-25,-25 24,25-24,0 0,-25-24,25 24,-25-25,24 0,1 0,-25 0,25 25,-25-24,25-1,-25 0,25 25,-25-25,0 0,0 1,0-1,0 0,0 50,0 0,0-1,0 1,0 0,0 0,0 0,24-25,-24 24,25-24,0 0,0 0,0 0,0 0,-1 0,-24-24,25 24,0-25,-25 0,25 25,-25-25,0 0,25 25,-25-24,0-1,24 25,-24-25,0 0,0 0,0 1,-24 24,24 24,-25-24,25 25,0 0,-25 0,25 0,0-1,0 1,0 0,0 0,0 0,0-1,0 1,25-25,-25 25,25-25,-1 0,1 0,-25-25,25 25,0 0,-25-25,25 25,-1-24,1 24,0-25,0 0,0 0,-1 25,1-25,0 1,-25-1,25 25,0-25,-25 0,0 0,0 1,0-1,0 0,-25 25,0 0,0 0,0 0,50 0,0 0,0 0,-25 25,25-25,-1 0,-24 25,0-1,0 1,0 0,25-25,-25 25,0 0,0-1,25-24,0 0,0 0,-25-24,24 24,-24-25,25 25,0-25,0 0,0 0,-1 1,-24-1,0 0,0 0,25 25,-25 25,25-25,-25 25,25-25,-25 25,25-25,-25 24,0 1,0 0,0 0,0 0,0-1,0 1,0-50,24 25,1 0,-25-24,25 24,-25-25,25 25,0-25,-1 25,-24-25,25 25,-25-25,25 1,0 24,-25-25,25 0,-25 0,0 0,0 1,-25 24,0 0,25 24,-25 1,0 0,25 0,0 0,0-1,0 1,0 0,25-25,-25 25,25-25,0 0,0 0</inkml:trace>
  <inkml:trace contextRef="#ctx0" brushRef="#br0" timeOffset="136558.56">18480 17835,'0'-25,"0"0,0 0,-25 25,25 25,-25 0,25 0,-25-1,25 1,-24 0,24 0,0 0,0-1,0 1,0 0,24-25,-24 25,25-25,0 0,0 0,0 0,-1-25,26 25,-25-25,0 25,-1-25,26 1,-25-1,0 25,24-25,-24 0,0 0,0 25,-25-24,25-1,-25 0,0 0,-25 25,0 0,0 0,0 0,25 25,25 0,0 0,0-25,0 24,-1-24,1 25,0-25,0 25,0-25,-1 25,1-25,0 25,-25-1,0 1,0 0,-25-25,0 25,1 0,-1-25,0 0,0 24,0-24,1 0,-1 0,0 0,25-24</inkml:trace>
  <inkml:trace contextRef="#ctx0" brushRef="#br0" timeOffset="136737.49">18753 17562,'0'0,"-25"0,25-25,-25 25,25-25</inkml:trace>
  <inkml:trace contextRef="#ctx0" brushRef="#br0" timeOffset="138476.66">19745 18058,'25'0,"-25"-25,24 25,1 0,-25-25,25 0,25 25,-25-24,-1-1,1 0,0 0,0 0,24 1,-49-1,25 0,0-25,0 26,-25-1,0 0,25-25,-25 26,0-26,0 25,0 0,0-24,0-1,0 25,-25-24,25 24,0-25,-25 25,25 1,0-1,-25 0,25 0,-25 0,25 1,-24 24,-1 0,0 24,0 1,25 0,0 0,0 24,0-24,0 0,0 25,0-26,0 26,0-25,0 24,25-24,-25 0,25 25,-25-25,25 24,-25-24,0 0,24 24,-24-24,25 0,-25 0,25 0,-25-1,0 1,25 0,0 0,-1-25,1 25,0-25,0 0,0 0,-1 0,-24-25,25 25,0 0,0-25,0 25,24-25,-24 25,0-25,0 1,-1 24,1-25,0 0,-25 0,25 0,0 1,-1-1,-24 0,25 0,-25 0,0 1,0-1,0 0,0 0,0 0,-25 25,1 0,-1 25,0 0,25 0,0 0,-25-25,25 24,0 1,0 0,0 0,0 0,0-1,0 1,0 0,0 0,0 0,25-1,-25 1,25-25,0 0,-1 0,1 0,0 0,0 0,0 0,-1 0,1-25,0 25,0 0,0-24,24 24,-24-25,0 0,0 25,0-25,-1 25,-24-25,25 1,0-1,0 25,-25-25,25 0,-25 0,24 1,-24-1,0 0,0 0,0 0,0 0,0 1,0-1,0 0,-24 25,-1 0,0 0,0 0,0 0,25 25,-24-25,-1 0,0 25,0-25,25 24,-25-24,25 25,0 0,25-25,0 25,0-25,-25 25,25-25,-1 0,1 25,0-25,0 24,0-24,-1 25,1-25,0 25,0 0,-25 0,25-25,-25 24,0 1,0 0,0 0,-25 0,25-1,-25 1,0-25,25 25,-25 0,1-25,24 25,-25-25,0 0,0 0,50 0,-25-25,25 25,0 0,-25-25,24 25,1-25,0 25,0-25,0 1,-1 24,1-25,0 0,0 0,0 0,24 1,-24-1,0 0,24 0,-24-24,0 24,0 0,0 0,-1 0,1 0,-25 1,0-1,0 0,0 0,-25 0,1 25,-1 0,0 0,0 0,0 0,1 0,-1 0,0 25,0-25,0 0,1 25,24 0,0 0,24-25,-24 24,25-24,-25 25,25-25,0 25,0-25,-1 25,1 0,0 0,0-25,0 24,-1 1,26 0,-25-25,0 25,-1 0,1-1,0 1,0-25,0 25,-1 0,1-25,-25 25,0-1,0 1,-25-25,25 25,-24-25,-26 0,25 0,0 25,-24-25,24 0,-25 0,26 0,-1 0,-25 0,25-25,1 25,-1 0,0 0,0 0,25-25</inkml:trace>
  <inkml:trace contextRef="#ctx0" brushRef="#br0" timeOffset="141359.62">22424 16991,'0'0,"0"-25,0 1,0-1,25 25,-25-25,0 0,24 25,-24-25,0 50,-24-25,24 25,-25 0,25 0,0-1,-25-24,25 25,0 0,0 0,0 0,0-1,0 1,-25-25,25 25,0 25,0-26,0 1,0 0,0 0,0 0,0-1,0 1,0 0,25 0,-25 0,0-1,0 1,0 0,25-25,-25 25,0 0,0 0,25-1,-25 1,24 0,1-25,-25 25,25-25,0 0,0 0,-1 0,1-25</inkml:trace>
  <inkml:trace contextRef="#ctx0" brushRef="#br0" timeOffset="141628.47">22101 17264,'25'0,"0"0,0 0,0-25,-1 25,1 0,25 0,-25 0,-1 0,26 0,-25 0,24 0,-24-25,0 25,25 0</inkml:trace>
  <inkml:trace contextRef="#ctx0" brushRef="#br0" timeOffset="142175.93">22548 16991,'0'0,"0"25,25-25,-25 25,0 0,0-1,0 1,24 0,-24 0,0 0,0-1,0 26,0-25,0 24,0-24,0 0,0 0,0 0,0-1,0 1,0 0,0 0,0 0,0 0,0-50,25 25,-25-25,0 0,25 25,-25-25,25 25,0-25,-1 1,1 24,0-25,0 25,0 0,-25 25,0-1,24-24,-24 25,0 0,0 0,0 0,25-25,-25 25,0-1,25-24</inkml:trace>
  <inkml:trace contextRef="#ctx0" brushRef="#br0" timeOffset="142604.31">23069 17289,'0'0,"-25"25,0-1,25 1,-25 0,0-25,25 25,-24 0,24-1,0 1,-25-25,25 25,0 0,0 0,25-25,-1 0,1 0,0 0,-25-25,25 25,0-25,0 0,-1 0,-24 1,25 24,-25-25,0 0,25 25,-25 25,0 0,0-1,0 1,0 0,25-25,-25 25,0 0,25 0,-25-1,24-24,-24 25,0 0</inkml:trace>
  <inkml:trace contextRef="#ctx0" brushRef="#br0" timeOffset="143151.91">23168 17413,'25'-25,"-25"0,25 25,-1 0,-24 25,25-25,-25 25,25 0,-25-1,0 1,0 0,0 0,0 0,0 0,0-1,0-48,0-1,25 25,-25-25,25 0,-25 0,24 25,-24-25,25 25,-25 25,0 0,-25 0,50-25,0-25,0 25,-25-25,25 25,-25-25,24 25,-24-24,25 24,0 0,0 24,-25 1,25 0,-25 0,0 0,0 0,24-1,-24 1,25-25</inkml:trace>
  <inkml:trace contextRef="#ctx0" brushRef="#br0" timeOffset="144016.24">23515 16694,'0'-25,"25"25,-25 25,0-1,0 1,25 0,-25 0,0 0,0-1,0 1,25 0,-25 25,0-26,0 26,24-25,-24 24,0 1,25-25,-25 24,0 1,0-25,0 24,25 1,-25-25,0 24,0-24,0 0,25 0,-25 0,0 0,0-50,25 0,-25 0,0 0,24 25,-24-25,0 1,25-1,-25 0,0 0,25 0,-25 1,25-1,-25 0,25 0,-1 0,-24 1,25-1,0 0,-25 0,25 25,-25-25,25 25,-1 25,-24 0,25-25,-25 25,25 0,-25-1,25 1,-25 25,25-25,-25 24,25 1,-25-25,24 24,1 1,-25-25,25 24,0-24,-25 0,25 0,-25 0,24-1,1 1,0 0,0-25,-25-25,25 0,-25 1,24-26,-24 25,0 0,25-24,-25-1,0 0,0 1,0-1,0 1,25-1,-25 0,0-24,0 24,25 1,-25-1,25 1,-25-1,24 0,1 1,-25-1,25 1,-25 24,25-25,-25 25,25 1,-25-1,0 0</inkml:trace>
  <inkml:trace contextRef="#ctx0" brushRef="#br0" timeOffset="145728.25">23862 16197,'0'-24,"25"24,0 0,0 0,-25-25,25 25,-25-25,24 25,1 0,-25-25,25 0,0 1,0-1,0 0,-25 0,24 25,-24-25,25 1,-25-1,0 0,0 0,-25 25,1 0,-1 0,0 0,25 25,0 0,25-25,0 0,-1 0,-24 25,0-1,0 1,0 0,0 0,0 0,0-1,0 1,0 0,0 0,25 0,-25-1,25-24,0 25,0-25,-1 0,1 0,0-25,0 1,0-1,-1 25,-24-25,25 0,0 25,-25-25,25 1,0-1,-1 0,-24 0,0 0,0 1,0-1,0 0,0 0,0 50,0 0,-24-25,24 25,0-1,0 1,0 0,-25 0,25 0,0-1,0 1,0 0,0 0,25-25,-1 25,1-25,0 24,0-24,0 0,-1 0,1 0</inkml:trace>
  <inkml:trace contextRef="#ctx0" brushRef="#br0" timeOffset="146367.57">24557 15925,'0'-25,"0"0,0 50,0 0,0-1,0 1,0 0,0 0,0 0,0-1,0 1,0 0,0 0,0 0,0-1,25-24,0 0,-25-24,24 24,1-25,0 0,0 0,-25 0,25 25,-1-24,-24-1,25 25,-25-25,0 0,0 0,0 1,0-1</inkml:trace>
  <inkml:trace contextRef="#ctx0" brushRef="#br0" timeOffset="146960.37">24557 15974,'0'-25,"-25"25,0 0,1 25,-1-25,0 25,0-25,0 25,1 0,-1-1,0 1,0 0,25 0,-25-25,25 25,0-1,0 1,25-25,0 0,0 0,0-25,-1 25,1-24,0 24,0 0,0-25,-1 0,1 25,-25-25,25 25,-25-25,25 25,-25-24,0-1,-25 0,0 25,0 0,-24 0,24 0,0 25,0-25,-24 25,24-25,0 24,0-24,1 25,24 0,-25-25,25 25,0 0,25-25,-1 0,1 0,0 0,25 0,-26 0,1-25,25 25,-25-25,24 25,-24-25,25 0,-26 25,-24-24,25-1,0 25,-25-25,0 0,0 0,-25 25</inkml:trace>
  <inkml:trace contextRef="#ctx0" brushRef="#br0" timeOffset="148228.54">23912 15503,'0'25,"0"0,0-1,0 1,0 0,25-25,-25-25,25 25,-1-25,1 1,0 24,0-25,-25 0,25 25,0-25,-1 0,1 1,0-1,0 25,-25-25,25 0,-1 0,-24 0,0 1,0-1,0 0,0 0,-24 25,-1 0,0 0,0 0,0 0,1 0,-1 25,0-25,25 25,0 0,0-1,25-24,-25 25,25-25,-1 0,1 0,-25 25,25-25,0 0,0 0,-1 0,-24 25,0 0,0 0,0-1,0 1,0 0,0 0,0 0,0-1,0 1,0 0,0 0,0 0,25-25,-25 24,25-24,-25 25,25-25,0 0,-25-25,24 25,1 0,-25-24,25 24,0-25,0 0,-1 0,1 0,0 1,-25-1,25 25,-25-25,0 0,0 0,0 1,0-1,0 0,-25 0,0 25,25-25,-25 25,25 25,-24-25,24 25,-25 0,25 0,0-1,-25 1,25 0,0 0,0 0,0-1,0 1,0 0,0 0,0 0,0-1,25-24,-25 25,25-25,-1 0,1 0,0 0,0 0,24 0,-24 0,0 0,0 0,0-25</inkml:trace>
  <inkml:trace contextRef="#ctx0" brushRef="#br0" timeOffset="148739.84">24805 15429,'0'-25,"-25"25,25-25,0 50,25 0,-25-1,25 1,-25 0,0 0,0 0,0-1,0 1,0 0,25 25,-25-26,0 1,24 0,-24 0,25 0,-25-1,25-24,-25 25,25-25,-25-25,25 25,-1-24,-24-1,25 25,-25-25,25 0,0 0,-25 1,25-1,-1-25,-24 25,25 1,0-1,0 0,-25 0,25 0,0 1,-25-1,24 0,-24 0,25 0,-25 0,0 1,0-1</inkml:trace>
  <inkml:trace contextRef="#ctx0" brushRef="#br0" timeOffset="150615.29">13172 16297,'0'0,"-25"0,0 0,25 24,-25-24,25 25,0 0,0 0,0 0,0 0,0-1,0 1,0 0,0 0,0 24,0-24,0 0,0 25,0-26,0 26,0-25,0 24,0 1,0-25,0 24,0 1,0 0,0-1,0 1,25-25,-25 24,0 1,25-1,-25 1,25 0,-25-1,24 1,1 0,-25-1,25-24,-25 25,25-1,-25 1,25-25,-25 24,24 1,-24-1,0 1,0-25,25 24,-25-24,0 25,0-25,25-1,-25 1,0 0,0 0,0 0,0-1,0 1</inkml:trace>
  <inkml:trace contextRef="#ctx0" brushRef="#br0" timeOffset="151019.84">13320 16272</inkml:trace>
  <inkml:trace contextRef="#ctx0" brushRef="#br0" timeOffset="153727.29">13320 16272,'0'-25,"25"25,0 0,0 0,0 0,-1 0,1 0,0 0,0 0,0 0,0 0,-1 0,1 25,0-25,0 0,24 0,-24 0,0 0,25 0,-1 0,-24 0,25 0,-1 0,1 0,-1 25,1-25,0 0,-1 0,-24 0,25 0,-1 0,1 0,-1 0,1 0,0 0,-1 0,1 0,0 0,-1 0,1 0,-1 0,1 0,0 0,-1 0,1 0,-1 0,1 0,0 0,-1 0,1 0,-1 0,1 0,0 0,-1 0,1 0,-25 0,24 0,1 0,0 0,-26 0,26 0,-25 0,24 0,-24 0,25 0,-25 0,-1 0,26 0,-25 0,0 0,24 0,-24 24,0-24,0 0,24 0,-24 0,25-24,-26 24,26 0,-25 0,24 0,1 0,-25 0,24 0,1 0,-25 0,25 0,-1 0,1 0,-1 0,1 0,-25 0,24 0,1 0,0 0,-1 0,1 0,-1-25,1 25,0 0,-26 0,26 0,-25 0,24 0,-24 0,25 0,-25 0,-1 0,26 0,-25 25,0-25,24 0,-24 0,0 0,25 0,-26 0,26 0,-25 0,0 0,24 0,-24 0,25-25,-26 25,1 0,25 0,-25 0,-1 0,26 0,-25 0,0 0,-1 0,1 0,0 0,0 0,0 0,24 0,-24 0,0 0,0 0,-1 0,26 0,-25 0,0 0,-1 0,1 0,0 0,25 0,-25-25,-1 25,1 0,25 0,-25 0,24 0,-24 0,0 0,24 0,1 0,-25 0,24 0,-24 0,25 0,-1 0,-24 0,25-25,-1 25,1 0,-25 0,24 0,1 0,0 0,-26 0,26 0,0 0,-1 0,1 0,0 0,-1 0,1 0,-1 0,1 0,24 0,-24 0,0 0,-1 0,1 0,-1 0,-24 0,25 0,-1 0,1 0,-25 0,24 0,-24 0,25 0,-25 0,24 25,1-25,-25 0,24 0,1 0,-25 0,24 0,1 0,-25 0,24-25,-24 25,25 0,-1 0,-24 0,25 0,-1 0,1 0,-25 0,24 0,1 0,-25 25,24-25,1 0,-25 0,24 0,-24 0,25 0,-25 0,0 0,24 0,-24 0,0 0,0 0,-1 0,1 0,0-25,0 25,0 0,-25-25,24 25,-24-24,25 24,-25-25,25 0,-25 0,0 0,0 1,25-1,-25 0,0 0,0 0,25 1,-25-26,24 25,-24 0,25-24,-25 24,25-25,0 26,0-1,-25-25,24 25,-24-24,25 24,-25 0,0-24,0 24,0 0,0-25,0 25,0 1,0-1,0 0,0-25,25 26,-25-1,0 0,0 0,0 0,25 1,-25-1,0 0,25 25,-25-25,24 0,1 1,0 24,0-25,0 25,-1 0,1 0,0-25,0 25,24 0,-24 0,0 0,25-25,-1 25,-24 0,25 0,-1 0,1 0,-25 0,24-25,1 25,0 0,-1 0,1 0,-25 0,24 0,1 0,24 0,-24 0,-1 0,1 25,0-25,24 0,-24 0,-1 25,1-25,0 0,-1 0,1 25,-1-25,1 0,-25 25,24-25,-24 0,0 0,0 0,0 0,-1 0,1 24,0-24,0 0,0 0,-1 0,1 0,25 0,-25 0,-1 0,1 0,0 0,0 0,0 0,-1 0,1 0,0 0,0 0,0 0,-1 0,1 0,0 0,0 0,0 0,0 0,-25-24,24 24,1 0,0 0,-25 24,25-24,-25 25,25 0,-25 0,0 0,24-1,-24 1,0 0,0 0,0 0,0-1,0 1,0 0,0 0,0 0,0-1,0 1,0 0,0 0,0 0,0 0,0-1,0 1,0 0,-24 0,24 0,0-1,0 1,-25 25,25-25,-25-1,25 1,-25 25,25-25,-25-1,25 26,-24-25,24 0,-25 24,25-24,-25 0,0 24,25-24,-25 25,0-25,25-1,-24 26,-1-25,0 0,0 24,25-24,-25 0,1 25,-1-26,25 1,-25 0,25 25,-25-26,25 1,-25 25,25-25,-24-1,24 1,-25 25,25-25,-25-1,0 1,25 25,-25-25,1-1,-1 1,25 0,-25 0,0 24,0-24,1 25,-1-25,25 24,-25-24,0 25,0-26,1 26,-1-25,0 0,25 24,-25-24,0 0,25 0,-24 0,24-1,-25 1,0 0,25 0,0 0,-25-1,25 1,0 0,-25-25,25 25,0 0,-24-25,24 24,0 1,-25-25,25 25,-25 0,25 0,-25-25,25 24,-25-24,25 25,0 0,0 0,-24-25,24 25,-25-1,25 1,-25-25,25 25,0 0,-25-25,25 25,-25-1,25 1,-25-25,25 25,0 0,-24-25,24 25,-25-25,25 24,-25 1,0 0,25 0,-25-25,25 25,-24-25,24 24,-25-24,25 25,-25-25,25 25,-25-25,25 25,-25-25,1 0,-1-25</inkml:trace>
  <inkml:trace contextRef="#ctx0" brushRef="#br0" timeOffset="154788.47">13494 18355,'-25'0</inkml:trace>
  <inkml:trace contextRef="#ctx0" brushRef="#br0" timeOffset="157216.04">13345 18430,'0'0,"0"25,0-1,0 1,25-25,-25 25,0 0,0 0,25 0,-25-1,0 1,25 0,-25 0,24-25,-24 25,0-1,25-24,-25 25,25 0,-25 0,25-25,-25 25,0-1,0-48,25 24,-25-25,25 25,-1 0,1 0,0 0,0 0,0 0,-1-25,1 25,0 0,0 0,0-25,-1 25,26 0,-25 0,0 0,24 0,-24-25,0 25,0 0,24 0,-24 0,0 0,0 0,-1 0,1 0,25 0,-25 0,-1 0,1 0,0 0,25 0,-26 0,1-24,0 24,25 0,-25 0,24 0,-24-25,25 25,-1 0,-24 0,25 0,-26-25,26 25,-25 0,0 0,24 0,-24 0,0 0,24 0,-24 0,25 0,-25 0,-1 0,26 0,-25-25,24 25,-24 0,0 0,25 0,-26 0,1 0,25 0,-25 0,-1 0,26 0,-25-25,0 25,24 0,-24 0,0 0,0 0,0 0,24 0,-24 0,0 0,24 0,-24 0,0 0,25 0,-26 0,1 0,0 0,0 0,0 0,-1 0,1 25,0-25,0 0,0 0,-1 0,1 0,0 0,0 0,0 0,-1 0,1 0,0 0,25 0,-26 0,1 0,0 0,0 0,0 0,0 25,-1-25,1 0,0 0,0 0,0 0,-1 0,1 25,0-25,0 0,0 0,-1 0,-24 25,25-25,0 0,0 0,0 0,-1 0,1 0,0 0,0 0,24 0,-24 0,0 0,0 0,24 0,-24 0,0 0,25 0,-26 0,26 0,-25 0,24 0,-24 0,25 0,-25 0,0 0,24 0,-24 0,0 24,0-24,24 0,-24 0,0 0,0 0,-1 0,1 0,25 0,-25 0,24 0,-24 0,25 0,-26 0,26 0,0 0,-26 0,26 0,-25 0,24 0,-24 25,25-25,-25 0,-1 0,1 0,0 0,0 0,24 0,-24 0,0 25,0-25,0 0,0 0,-1 0,1 0,25 0,-25 0,-1 0,1 0,25 0,-25 0,-1 0,26 0,-25 0,0 0,24 0,-24 0,0 25,0-25,-1 0,1 0,25 0,-25 0,-1 0,1 0,0 25,25-25,-26 0,1 0,25 0,-25 0,24 0,-24 0,25 0,-1 0,-24 0,25 0,-1 0,1 0,-25 0,24 0,1 0,0 0,-26 0,26 0,0 0,-26 24,26-24,-25 0,24 0,1 0,-25 0,24 0,1 0,-25 0,24 0,-24 0,25 0,0 0,-26 0,26 25,-25-25,24 0,-24 0,25 0,-25 0,-1 0,26 0,-25 25,0-25,-1 0,26 0,-25 0,0 0,-1 0,1 0,25 0,-25 0,-1 0,26 0,-25 0,0 0,24 0,-24 0,0 0,24 0,-24 0,0 0,0 0,24 0,-24 0,0 0,0 0,0 0,24 0,-24 0,0 0,0 0,0 0,-1 0,1 0,25 0,-25 0,-1 0,26 0,-25 0,0 0,24 0,-24 0,0 0,0 0,-1 0,26 0,-25 0,0 0,-1 0,1 0,0 0,0 0,0 0,-1 0,1 0,0 0,0 0,0 0,-1 0,1 0,0 0,0 0,0 0,0 0,-1 0,1 0,0 0,0 0,0 0,-1 0,1 0,0 0,-25-25,25 25,0 0,-1 0,1-25,0 25,0 0,0 0,-1 0,1 0,0 0,0 0,0 0,-1 0,1 0,0 0,0 0,0 0,-1 0,1 0,0 0,0 0,0 25,-1-25,1 0,0 0,-25 25,25-25,0 0,-1 0,1 0,0 0,0 0,0 0,0 0,-1 0,1 0,0 25,0-25,0 0,-25-25,24 25,1 0,-25-25,25 25,-25-25,25 25,-25-24,25 24,-25-25,24 25,-24-25,0 0,0 0,-24 1,24-1,-25 0,25 0,0 0,0 1,0-1,0 0,-25 25,25-25,0 0,0 0,0 1,0-1,0 0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6:25.9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3 3200,'0'-25,"0"0,-25 25,25 25,0 0,0 0,0-1,0 1,0 0,0 0,0 0,0 24,25-24,-25 0,25 24,-25-24,25 25,-25-1,25 1,-25-25,0 25,24-1,-24 1,0-1,0 1,0 0,25-1,-25-24,25 25,-25-26,0 1,25 25,-25-25,0-1,25-24,-25 25,0 0,24 0</inkml:trace>
  <inkml:trace contextRef="#ctx0" brushRef="#br0" timeOffset="507.8">2109 3274,'0'0,"0"-25,-25 25,50 0,0 0,-1 0,1-24,0 24,0 0,0 0,24-25,-24 25,25-25,-26 25,26-25,0 25,-26-25,26 1,0 24,-26-25,26 0,0 25,-26-25,1 25,0-25,0 25,0 0,-1 0,-24-24,0 48</inkml:trace>
  <inkml:trace contextRef="#ctx0" brushRef="#br0" timeOffset="799.99">2307 3671,'25'0,"0"0,0 0,-1 0,1 0,0-25,0 25,0 0,-1 0,1-25,0 25,0 0,0 0,-1-24,1 24,0 0</inkml:trace>
  <inkml:trace contextRef="#ctx0" brushRef="#br0" timeOffset="2127.82">3200 3671,'-25'0,"1"0,-1 0,25 25,-25-25,0 25,0 0,1-1,24 1,-25 0,25 0,-25 0,25-1,0 1,0 0,0 0,0 0,0-1,0 1,0 0,25 0,0-25,-1 25,1-25,0 0,0 0,0 0,-1 0,1 0,0-25,0 25,0-25,-1 0,-24 0,25 25,-25-24,0-1,0 0,0 0,0 0,0 1,-25-1,1 0,24 0,-25 25,25-25,-25 1,0-1,0 25,25-25,-24 25,-1 0,0 0,0 0,25 25,0 0,0-1,0 1,0 0,0 0,0 0,0-1,0 1,25-25,0 0,0 0,-1 0,1 0,0-25,0 1,0 24,-25-25,24 0,1 0,-25 0,25 25,-25-24,25-1,0 0,-25 0,0 0,24 0,-24 1,0-1,0 0,-24 0,-1 25,0 0,25 25,-25 0,25 0,0-1,25-24,0 0,-25 25,25-25,-1 0,1 0,0 0,0-25,0 25,-1 0,1-24,0 24,0-25,-25 50,25-25,-25 24,0 1,0 0,0 0,24-25,-24 25,0 0,25-1,-25 1,0 0,25 0,-25 0,25-25,-25 24,0 1,25 0,-25 0,24-25,-24 25,25-25,0 0,-25-25,25 25,0 0,-25-25</inkml:trace>
  <inkml:trace contextRef="#ctx0" brushRef="#br0" timeOffset="3342.71">4688 3969,'-24'0,"24"-25,0 50,0 0,0-1,-25 1,25 0,0 0,0 0,25-1,-1-24,1 0,-25-24,25 24,0-25,0 0,-25 0,24 25,-24-25,25 1,0-1,-25 0,25 0,-25 0,25 1,-25-1,24-25,-24 25,0 1,25-1,-25 0,0 0,0 0,0 0,-25 25,1 0,24-24,-25 24,0 0,0 0,0 0,1 24,-1-24,25 25,-25-25,25 25,0 0,25-25,0 25,-1-25,1 0,0 0,0 25,0-25,-1 0,26 0,-25 0,25 0,-26 0,26 0,-25 0,0 24,24-24,-24 0,0 0,0 0,-25 25,24-25,-24 25,25-25,-25 25,0 0,-25-1,1-24,24 25,-25-25,0 25,0-25,25 25,-25-25,1 25,-1-25,0 0,0 0,0 0,25 24,-24-24,24-24</inkml:trace>
  <inkml:trace contextRef="#ctx0" brushRef="#br0" timeOffset="3927.69">5656 3671,'-25'0,"25"-25,-25 25,0 0,25 25,-24-25,24 25,-25-25,25 25,-25-25,25 25,-25-1,0-24,25 25,-24 0,24 0,0 0,0-1,-25-24,25 25,0 0,0 0,0 0,25-25,-1 24,1-24,0 0,0 0,0-24,-1 24,1-25,0 0,0 25,0-25,-1 0,-24 1,25-1,-25 0,0 0,0 0,0 1,-25 24,25-25,0 50,0-1,0 1,0 0,0 0,25-25,-25 25,25-25,-25 24,25-24,-25 25,25-25,-1 0,1 25,0-25,0 0,0 0,-1 0,-24-25</inkml:trace>
  <inkml:trace contextRef="#ctx0" brushRef="#br0" timeOffset="4943.92">5904 3746,'0'-25,"0"0,0 0,25 25,-1 0,1 25,0 0,0-25,-25 25,25-1,-25 1,24 0,-24 0,0 0,0-1,25 1,-25 0,0 0,0 0,0-1,0-48,0-1,0 0,0 0,0 0,0 1,0-1,0 0,0 0,25 0,-25 1,25 24,-25-25,25 25,0 0,-1 0,-24 25,25-25,0 24,-25 1,25-25,-25 25,0 0,25-25,-25 25,0-1,0 1,0 0,-25-50,25 0,0 1,0-1,0 0,0 0,0 0,25 1,-1-1,-24 0,25 25,-25-25,25 25,-25-25,25 25,0 0,-1 0,-24 25,25-25,-25 25,0 0,25 0,0-1,-25 1,25-25,-25 25,24-25,-24 25,25-25,0 25,0-25,0 0,-1 0,1 0,0 0,-25-25,25 25,0-25,-1 0,1 0,-25 1,25 24,0-25,-25 0,0 0,25 0,-25 0,0 1,0-1,-25 0,0 25,25-25,-25 25,0 0,1 25,24 0,0 0,-25-25,25 24,0 1,0 0,0 0,0 0,0 0,0-1,25 1,-25 0,24-25,-24 25,25 0,0-25,0 24,0-24,-1 0,1 0,0 0,0 0,24 0,-24-24,0 24</inkml:trace>
  <inkml:trace contextRef="#ctx0" brushRef="#br0" timeOffset="5855.61">8880 3597,'-24'0,"24"-25,-25 25,0 0,0 0,0 0,1 0,-1 0,0 25,0-25,0 0,25 24,-24-24,-1 0,0 25,0-25,0 25,1-25,24 25,-25-25,0 25,0 0,0-1,1 1,24 0,0 0,-25 0,25-1,0 1,0 0,25 0,-1-25,1 0,0 0,0 0,0 0,-1 0,1-25,0 25,0-25,0 0,-1 25,1-24,0-1,0 0,0 25,-25-25,24 0,1 1,-25-1,0 0,0 0,-25 0,1 25,24 25,0 0,0 0,0 0,24-25,-24 24,25 1,0 0,-25 0,25-25,-25 25,25-25,-1 0,-24 24,25-24,0 0,0 0,0 0,-1 0,26 0,-25 0,0 0,-1 0,1-24,0 24</inkml:trace>
  <inkml:trace contextRef="#ctx0" brushRef="#br0" timeOffset="6614.92">9079 3646,'0'-25,"0"1,25 24,-1 0,1 0,0 0,0 0,-25 24,25-24,-25 25,24 0,-24 0,25 0,-25 0,0-1,0 1,25 0,-25 0,0 0,0-1,0 1,0 0,0-50,0 0,0 1,0-1,0 0,0 0,0 0,0 1,0-1,25 0,-25 0,25 25,-25-25,25 25,-1 0,1 0,-25 25,25-25,-25 25,25 0,-25 0,25-1,-25 1,0 0,0 0,-25-25,25-25,0 0,0 0,0 1,0-1,0 0,0 0,0 0,25 0,-1 1,1 24,0 0,0 0,0 0,-1 0,1 24,0-24,-25 25,25-25,-25 25,25 0,-25 0,24 0,-24-1,25-24,-25 25,0 0,25-25,-25 25,25-25,-25 25,25-25</inkml:trace>
  <inkml:trace contextRef="#ctx0" brushRef="#br0" timeOffset="7495.69">10121 3547,'0'-25,"-25"25,0 0,25 25,-25 0,25 0,0-1,0 1,0 0,0 0,0 0,0 0,25-25,-25 24,0 1,25 0,-25 0,25-25,-25 25,24-25,1 24,0-24,0 0,0 0,-1 0,1-24,0 24,0-25,0 0,-25 0,0 0,0 1,-25 24,25-25,-25 0,0 25,0-25,1 25,-1 0,0-25,-25 25,26 0,-1-25,0 25,0 0,25-24,-25 24,25-25,0 0,25 25,0 0,-25-25,25 25,0 0,-1 0,1 0,0-25,0 25,0 0,-1 0,1-24,0 24,0 0,0 0,0 0,-25 24,0 1,0 0,0 0,0 0,0-1,0 1,0 0,0 0,0 0,0 0,24-1,1-24,-25 25,25-25,0 0,0 0,-1 0,1-25,0 25,0 0,-25-24,25 24,-1-25,1 0,0 25,-25-25,25 0,0 0,-25 1,24-1,-24 0,0 0,0 0,0 1,0-1,0 0,0 50,-24-25,24 25,0-1,0 1,0 0,0 0,0 0,0-1,0 1,0 0,24 0,1 0,0-25,0 25,0-25,-1 0,1 0,0 0,0 0,0 0,-1 0,1-25</inkml:trace>
  <inkml:trace contextRef="#ctx0" brushRef="#br0" timeOffset="8271.9">11088 3448,'0'0,"0"-25,25 25,0 0,-1 0,1 0,-25 25,25-25,-25 25,25-25,-25 24,25 1,-1 0,-24 0,0 0,0-1,0 1,0 0,0-50,0 0,-24 25,24-24,0-1,0 0,0 0,0 0,24 25,-24-24,25 24,-25-25,25 25,-25-25,25 25,0 0,0 0,-1 0,-24 25,25-25,-25 25,25-25,-25 24,25-24,-25 25,25 0,-1 0,-24 0,25-25,0 24,-25 1,25-25,-25 25,25-25,-1 0,1 25,0-25,0 0,0 0,-1-25,1 25,0-25,0 25,-25-25,25 1,-1 24,-24-25,0 0,0 0,25 0,-25 1,0-1,0 0,0 0,0-24,0 24,-25 0,25 0,-24-24,-1 24,25 0,-25 0,25 0,-25 1,25-1,-25 0,1 0,24 0,0 50,0 0,0 0,0 0,0-1,24 1,-24 25,0-25,25-1,-25 26,25-25,-25 24,0-24,0 0,25 25,-25-26,25 1,-25 0,24 25,-24-26,25 1,0 0,0 0,0 0,-1-25,1 25,0-25,0 0,0-25,-1 25</inkml:trace>
  <inkml:trace contextRef="#ctx0" brushRef="#br0" timeOffset="8527.74">11584 3324,'0'0,"25"0,0 0,0-25,-1 25,1 0,0 0,0-25,0 25,24 0,-24 0,25-25,-26 25,1 0</inkml:trace>
  <inkml:trace contextRef="#ctx0" brushRef="#br0" timeOffset="9939.84">13172 3423,'0'-25,"-25"25,0 0,0 0,0 25,1-25,24 25,-25-25,25 25,-25-25,25 24,-25 1,25 0,0 0,0 0,0-1,0 1,0 0,25-25,0 0,0 0,-1 0,1 0,-25-25,25 25,0-25,0 25,-1-24,1 24,-25-25,25 0,-25 0,25 0,-25 1,0-1,0 0,-25 0,0 0,0 1,1-1,-1 25,0 0,0-25,0 25,1 0,-1 0,25 25,-25-25,25 25,0-1,25 1,0-25,-1 25,1-25,0 0,0 0,0 0,-1 0,1 0,0-25,0 25,0-25,-1 25,-24-24,0-1,25 0,-25 0,25 0,-25 1,0-1,0 0,0 0,0 0,0 1,0-1,0 0,0 0,0 0,0 1,0-1,0 0,0 50,0 0,0-1,0 1,0 0,0 0,0 0,0-1,25 1,-25 25,25-25,-25 24,0-24,24 25,-24-1,0-24,0 25,0-1,25 1,-25-1,0 26,0-25,0-1,0 1,0 24,0-24,0-1,0 1,0 0,0-1,0-24,25 25,-25-26,25 1,-25 0,25 0,-25 0,25-25,-1 24,1 1,0-25,0 0,0 0,-25-25,24 1,-24-1,0 0,0 0,0 0,0 1,-24-1,24 0,-25 0,25 0,-25 1,0-1,0 25,1-25,-1 0,0 0,0 25,0 0,25-24,-25 24,25-25,0 0,25 25,0 0,0-25,0 25,0 0,-1 0,1 0,0 0,0-25,0 25</inkml:trace>
  <inkml:trace contextRef="#ctx0" brushRef="#br0" timeOffset="11271.61">14486 2853,'0'0,"0"-25,-25 25,25 25,0-1,0 1,0 0,0 0,25 0,-25-1,25 1,-25 0,0 0,0 24,0-24,25 25,-25-25,0-1,0 26,25-25,-25 24,0-24,0 25,0-25,25-1,-25 1,0 0,0 0,0 0,0-1,0 1,0 0,-25-25,25 25,-25-25,0 0,25-25,0 0,0 0,-25 1,25-1,0 0,0 0,0 0,0 1,0-1,25 0,0 0,-25 0,25 25,-25-24,25 24,-1 0,-24-25,25 25,0 0,0 0,0 0,-1 0,1 0,0 25,0-25,-25 24,25-24,-1 25,1 0,-25 0,25-25,-25 25,25-1,0 1,-1 0,1 0,0-25,0 0,0 0,-1-25,1 25,0-25,0 0,0 25,-25-24,24-1,1 25,-25-25,25 0,-25 0,0 1,0-1,0 0,0 0,0 0,-25 25,25-24,-25 24,1 0,-1 0,0 0,0 0,0 0,25 24,-24-24,24 25,0 0,0 0,0 0,0-1,0 1,24-25,-24 25,25 0,0 0,-25-1,25-24,0 0,-25 25,24-25,1 0,0 0,0 0,0 0,-1 0,1 0,0 0,25 0,-26 0,1-25,0 25,25 0</inkml:trace>
  <inkml:trace contextRef="#ctx0" brushRef="#br0" timeOffset="12111.63">15975 3125,'0'0,"-25"0,0 0,0 0,0 0,1 0,-1 25,0 0,0-25,0 25,25 0,-24-1,-1 1,25 0,-25 0,0-25,25 25,0-1,0 1,0 0,0 0,0 0,25-1,0-24,0 0,-1 0,1 0,0-24,0-1,0 25,-1-25,1 0,0 25,-25-25,25 1,-25-1,0 0,0 0,0 0,0 1,0-1,0 50,0-1,0 1,0 0,0 0,0 0,25-1,-1 1,-24 0,25 0,-25 0,25-25,-25 24,25-24,0 25,-1 0,1-25,0 0,0 0,0 0,-1 0,1-25,0 0,0 25,-25-24,25 24,-1-25,-24 0,25 0,-25 0,0 1,0-1,25 0,-25-25,0 26,0-26,0 25,0-24,0 24,0-25,0 25,0-24,0 24,0 0,0-24,-25 24,25 0,-25 0,25 0,0 1,-24 24,24 24,0 1,0 0,0 0,24 0,-24-1,0 26,25-25,-25 0,0 24,25-24,-25 0,25 24,-25-24,25 0,-25 25,24-26,-24 1,25 0,-25 0,25 0,0-1,0 1,-1-25,-24 25,25-25,0 0,-25 25,25-25,0 0,0-25,-1 25</inkml:trace>
  <inkml:trace contextRef="#ctx0" brushRef="#br0" timeOffset="12415.57">16024 3051,'25'0,"0"0,0-25,-1 25,1 0,25 0,-25 0,24-25,-24 25,25 0,-26-24,26 24,-25 0,0 0,-1 0,1 0</inkml:trace>
  <inkml:trace contextRef="#ctx0" brushRef="#br0" timeOffset="13703.1">17761 3101,'0'0,"0"-25,-25 25,25 25,-25-25,0 0,25 24,-25 1,0 0,25 0,-24 0,-1-1,25 1,0 0,-25 0,25 0,0-1,0 1,0 0,0 0,0 0,25-1,0 1,-1-25,1 0,0 0,0 0,0 0,0 0,-1 0,-24-25,25 25,0-24,-25-1,25 0,0 0,-25 0,24 25,-24-24,25-1,0 0,0 25,-25-25,25 25,-1 0,-24 25,25-25,0 25,0 0,-25-1,0 1,0 0,0 0,0-50,0 0,0 0,0 1,0-1,0 0,25 0,-25 0,24 1,1-1,0 0,0 25,0-25,-1 25,1 25,0-25,-25 25,25-25,-25 25,0-1,25 1,-25 0,24-25,-24 25,25 0,0-1,-25 1,25-25,0 25,-1 0,1-25,0 25,0-25,0 0,-1 0,1 0,0 0,0-25,0 25,-25-25,24 25,1 0,-25-25</inkml:trace>
  <inkml:trace contextRef="#ctx0" brushRef="#br0" timeOffset="13899.66">17562 2828,'0'0,"-25"0,0 0,1 0,24-25,24 25,1 0,0 0</inkml:trace>
  <inkml:trace contextRef="#ctx0" brushRef="#br0" timeOffset="14687.79">18902 3051,'0'25,"0"0,0-1,0 1,24 0,-24 0,0 0,0-1,25 26,-25-25,0 24,0 1,0-25,25 24,-25-24,0 25,0-1,0-24,0 25,0-25,0 24,0-24,0 0,0 0,25 0,-25-1,0 1,0 0,0 0,0-50,0 0,0 0,0 1,0-1,0 0,0 0,0 0,-25 1,25-26,0 25,-25 0,25 0,0-24,-25 24,25 0,0-24,0 24,-24-25,24 25,0-24,0 24,0 0,0-24,0 24,0 0,0 0,0 0,0 1,0-1,24 25,-24-25,25 25,0-25,0 25,-25-25,25 25,-1 0,26 0,-25 0,0 0,-1 25,1-25,-25 25,25 0,0-25,-25 25,0-1,0 1,0 25,0-25,0-1,0 1,0 0,-25 0,0 0,0-1,1-24,-1 25,0 0,0-25,-24 25,24-25,0 25,0-25,0 0,1 0,-1 0,0 0</inkml:trace>
  <inkml:trace contextRef="#ctx0" brushRef="#br0" timeOffset="15563.57">19348 3150,'0'0,"25"0,-25-25,25 25,-25-24,24 24,1 0,0 0,-25 24,25-24,-25 25,0 0,0 0,0 0,0-1,0 1,0 0,0 0,0 0,0-1,0 1,0 0,0 0,0 0,0-1,25-24,-25 25,24-25,1 0,0 0,-25-25,25 25,-25-24,25 24,-25-25,24 0,1 0,-25 0,0 1,25-1,-25 0,0 0,0 0,0 1,0-1,0 0,0 0,0 0,0 1,0 48,0 1,0 0,0 0,25 0,-25-1,0 1,25 0,-25 0,24 0,1-1,-25 1,25-25,-25 25,25-25,0 25,0-25,-1 25,1-25,0 0,0 0,0 0,-1 0,1-25,0 0,0 0,0 0,-1 1,-24-26,25 25,-25 0,25 1,-25-26,25 25,-25-24,0 24,0-25,0 25,0-24,0 24,0-25,0 26,0-1,0 0,-25 0,25 0,-25 1,25-1,-25 50,25-1,0 1,0 0,0 0,0 0,0-1,0 26,0-25,0 0,0 24,0-24,0 25,0-26,0 26,0-25,0 0,25 24,-25-24,25 0,-25 0,25-25,-25 24,25 1,-1-25,1 25,0-25,0 0,0 0,-1 0,1-25,0 25,0-25</inkml:trace>
  <inkml:trace contextRef="#ctx0" brushRef="#br0" timeOffset="15819.51">20043 3026,'24'0,"1"0,0-25,0 25,0 0,-1 0,26 0,-25 0,0-24,24 24,-24 0,25 0</inkml:trace>
  <inkml:trace contextRef="#ctx0" brushRef="#br0" timeOffset="16587.8">21580 2629,'0'0,"0"-25,-24 25,-1-24,0 24,0 24,0-24,25 25,-24-25,24 25,-25-25,0 25,25 0,-25 0,0-1,25 1,-24 0,24 0,-25 0,25-1,-25 26,25-25,-25 24,25-24,0 25,0-1,0-24,0 0,0 25,0-26,0 1,0 0,25 0,0-25,0 25,-1-25,1 24,0-24,0 0,0 0,24 0,-24 0,25 0,-1 0,-24-24,25 24,-1-25,-24 25,25-25,-26 0,26 0,-25 1,0-1,-1 0,1 0,0 0,0 1,-25-26,25 25,-25 0,0-24,0 24,0-25,0 26,-25-1,0-25,0 25,0 1,1-1,-1 0,0 0,-25 0,26 0,-1 1,-25-1,25 25,1-25,-26 25,25 0,0 0,1 0,-1 0</inkml:trace>
  <inkml:trace contextRef="#ctx0" brushRef="#br0" timeOffset="16971.41">21407 3026,'25'0,"-1"-25,1 25,0 0,0 25,0-25,-1 0,-24 25,25-25,0 25,-25 0,25-25,0 24,-25 1,24 0,-24 0,0 24,25-24,-25 25,0-25,0-1,25 26,-25-25,0 0,0 24,25-24,-25 0,0 0,25-1,-25 1,24-25,-24 25,25-25,0 25,0-25,0 0,-1 0</inkml:trace>
  <inkml:trace contextRef="#ctx0" brushRef="#br0" timeOffset="17367.8">22325 3076,'0'25,"0"-1,0 1,0 0,0 0,0 0,0-1,0 26,0-25,0 0,24 24,-24-24,0 0,0 0,0 24,25-24,-25 0,0 0,0 24,0-24,0 0</inkml:trace>
  <inkml:trace contextRef="#ctx0" brushRef="#br0" timeOffset="17759.75">22225 3423,'0'-25,"0"0,25 25,0 0,0 0,0 0,-1 0,1 0,0 0,0 0,24 0,-24 0,0 0,0 0,0 0,-1-24,1 24,0 0,-25-25,25 25,-25-25,0 0,0 0,0 1,0-1,0 0,0 0,0 0,0 1,0-1,0 0,0 50,0 0,0-1,0 1,25 0,-25 25,0-26,24 1,-24 0,25 25,-25-26,0 1,25 25,-25-25,25-1,-25 1,0 25,25-25,-25-1,0 1</inkml:trace>
  <inkml:trace contextRef="#ctx0" brushRef="#br0" timeOffset="20485.36">1265 5209,'0'-25,"0"0,0 50,0 0,0 0,0 0,25-25,-25 24,0 1,0 0,0 0,0 0,0-1,25 1,-25 0,0 0,0 0,0-1,0 1,0 0,0 0,0 0,0-1,0 1,0 0,0 0,0 0,0-1,25 1,-25 0,25-25,-25 25,24-25,1 0,0 0,0 0,0 0,-25-25,24 25,1 0</inkml:trace>
  <inkml:trace contextRef="#ctx0" brushRef="#br0" timeOffset="20825.44">1191 4837,'0'0,"-25"0,25-25,0 0,0 0,0 1,25 24,-25 24</inkml:trace>
  <inkml:trace contextRef="#ctx0" brushRef="#br0" timeOffset="22425.74">1935 5755,'25'-25,"0"0,-25 0,25 0,-25 1,0-1,24 0,-24 0,0 0,25 1,-25-1,0 0,25 0,-25-24,0 24,0 0,0 0,0 0,0 1,0-1,0 0,-25 0,0 0,1 25,-1 0,0 0,0 0,25 25,-25-25,25 25,0 0,25-25,0 0,0 0,0 0,-1 0,1 0,0 0,0 0,0 0,-1 0,1 0,0 0,0-25,0 25,-25 25,0 0,0-1,0 1,0 0,0 0,0 0,0-1,0 1,0 0,24 0,-24 0,0-1,0 1,25-25,-25 25,25-25,0 25,-25 0,25-25,-1 24,1-24,0 0,0 0,0 0,-25-24,24 24,-24-25,25 25,-25-25,25 25,-25-25,25 25,-25-25,0 1,25-1,-1 0,-24 0,0 0,25 1,-25-1,0 0,25 0,-25 0,0 1,0-1,0 0,0 0,0 0,0 1,0-1,-25 25,0-25,1 25,-1 0,0 25,0-25,25 25,0-1,-25-24,25 25,0 0,25-25,-25 25,25-25,0 0,0 0,-1 0,1 0,0 0,0 0,0-25,-1 25,1 0,-25-25,25 25,0 0,0 0,-25-25,24 25,-24 25,0 0,25-25,-25 25,0 0,0-1,0 1,25-25,-25 25,0 0,25 0,-25-1,25-24,-25 25,25 0,-1 0,1-25,0 25,0-25,0 0,-1 0,1 0,0 0,-25-25,25 25,0 0,-1-25,-24 0,25 0,0 25,-25-24,25-1,-25 0,25 0,-25 0,0 1,0-1,0 0,0 0,0 0,0 1,-25-1,0 0,0 0,0 25,1 0,-1 25,25 0,0 0,0-1,0 1,0 0,0 0,0 0,0-1,0 1,0 0,25 0,-25 0,24-1,-24 1,25-25,-25 25,25 0,0 0,0-25,-25 24,24-24,1 25,0-25,0 0,0 0,-1 0,1 0,0 0,25 0,-26-25</inkml:trace>
  <inkml:trace contextRef="#ctx0" brushRef="#br0" timeOffset="23981.48">3746 5209,'0'-25,"-25"25,25-25,0 1,25 24,0 0,-25 24,24-24,-24 25,0 0,0 0,25-25,-25 25,0-1,25 1,-25 0,0 0,25 0,-25-1,25 26,-25-25,24 0,-24-1,25 1,0 0,-25 0,25-25,-25 25,25-1,0-24,-1 0,1 0,0 0,0-24,0-1,-1 25,-24-25,25 0,-25 0,0 1,25-1,-25 0,0 0,0 0,0 1,0-1,0 0,0-25,0 26,0-1,0 0,0 0,0 0,0 1,0 48,0 1,25 0,-25 0,25 0,-1-1,-24 1,25 0,0-25,-25 25,25-25,0 25,-1-25,1 24,0-24,0 0,0-24,-1 24,1 0,0-25,0 25,0-25,-1 25,-24-25,25 0,0 25,-25-24,0-1,0 0,0 0,0 0,0 1,0-1,0 0,-25 25,0-25,1 25,-1 0,25 25,-25-25,25 25,0 0,-25-25,25 24,0 1,0 0,0 0,0 0,0-1,0 1,0 0,0 0,0 0,0-1,0 1,0 0,25 0,0 0,0-25,-1 24,1-24,0 0,0 0,0 0,-1-24,1 24,0 0,-25-25,25 25,0-25,-1 0,1 0,-25 1,25 24,-25-25,25 0,-25 0,25 25,-25-25,0 1,0-1,25 25,-25-25,0 0,0 0,0 1,0-1,-25 25,0 0,0 0,0 0,25 25,25-25,0 0,0 0,-25-25,25 25,-1 0,-24 25,0-1,0 1,25-25,-25 25,0 0,0 0,25-1,-25 1,25 0,-25 0,25 0,-25-1,24-24,-24 25,25-25,0 0,0 0,0 0,-1 0,1-25,0 25,25-24,-26-1,1 0,0 25,0-25,0 0,-25 1,24 24,1-25,-25 0,0 0,0 0,0 1,-25 24,25-25,-24 25,-1-25,0 25,0 0,0 0,1 0,24 25,0 0,24-25,1 24,0-24,0 25,0-25,-1 25,1-25,0 25,0 0,0-25,-1 24,-24 1,25-25,-25 25,25 0,-25 0,0-1,-25 1,0-25,1 25,-1-25,0 25,0-25,0 0,1 0,-1 0</inkml:trace>
  <inkml:trace contextRef="#ctx0" brushRef="#br0" timeOffset="24301.72">5929 5060,'0'-25,"0"50,-25-25,25 25,0 0,0 0,0-1,0 1,0 0,0 0,25 0,-25-1,24 1,-24 0,25-25,-25 25,25-25,0 25,0-25,-1 0,1 0,0 0,0 0,0 0,0 0,-1 0,26 0,-25-25,0 25,-1-25</inkml:trace>
  <inkml:trace contextRef="#ctx0" brushRef="#br0" timeOffset="24477.5">6202 4762,'0'0,"-25"0</inkml:trace>
  <inkml:trace contextRef="#ctx0" brushRef="#br0" timeOffset="25561.7">6326 4663,'0'-25,"-25"25,25-24,0 48,0 1,25-25,-25 25,24 25,-24-26,25 1,-25 25,0-25,25 24,-25-24,25 25,-25-1,25-24,-25 25,0-25,24 24,-24-24,0 25,25-26,0 26,-25-25,0 0,0-1,25 1,-25 0,0 0,0-50,-25 25,25-25,-25 0,25 1,0-1,0 0,0 0,0 0,25 1,0 24,0 0,-1 24,1-24,-25 25,25-25,-25 25,0 0,0 0,0-1,0 1,-25 0,0 0,1-25,-1 25,25-50,25 25,-1-25,1 25,0-25,0 25,0-25,-1 1,1 24,25-25,-25 0,-1 0,26 0,-25 1,0-1,-1 0,1-25,0 26,0-1,0 0,-25 0,24-24,-24 24,0-25,0 25,0-24,0 24,0-25,-24 25,-1 1,25-1,-25-25,25 25,0 1,-25 24,25-25,0 50,-25-1,25 1,0 0,0 25,0-26,0 1,0 25,0-25,0 24,0-24,0 25,0-25,0 24,0 1,0-25,0 24,0-24,0 0,25 0,0 24,0-24,0 0,-25 0,24-25,1 0,0 24,0-24,0 0,0-24,-1 24,1 0,0-25,0 0,0 25,-1-25,1 0,0 1,0 24,-25-25,25 0,-25 0,0 0,0 1,0-1,0 0,0 0,-25 0,0 1,25-1,-25 25,0 25,1-25,24 24,0 1,-25 0,25 0,0 0,-25-1,25 1,0 0,0 0,0 0,0-1,0 1,25 0,-25 0,25 0,-1-1,1 1,0-25,0 25,0-25,-1 25,26-25,-25 0,24 0,1 0,0 0,-1 0</inkml:trace>
  <inkml:trace contextRef="#ctx0" brushRef="#br0" timeOffset="26429.69">9029 5482,'25'0,"0"-25,0 25,-1-25,1 25,0-25,0 25,-25-24,25-1,-1 0,1 25,-25-25,25 25,-25-25,0 1,0-1,-25 25,0 0,1 0,-1 0,0 0,0 0,0 0,1 0,-1 25,0-25,0 24,0-24,1 25,-1-25,0 25,25 0,-25 0,25-1,0 1,0 0,0 0,0 0,0-1,0 26,0-25,0 0,25-1,-25 1,25 0,0-25,-1 25,1-25,0 25,25-25,-26 0,1 0,25 0,-1 0,1 0,-25 0,25 0,-1 0,1-25,-1 25,1-25,0 25,-26-25,26 25,-25 0,0-25,-1 25</inkml:trace>
  <inkml:trace contextRef="#ctx0" brushRef="#br0" timeOffset="26916.69">9649 5308,'-24'0,"24"-25,0 1,24 24,1 0,-25 24,25-24,0 25,0 0,-1 0,1-25,0 25,-25-1,25 1,0 0,-25 0,24 0,-24-1,25-24,-25 25,0 0,0 0,0 0,0-50,-25 0,25 0,0 0,0 1,0-1,0 0,0 0,25 0,-25 1,25-1,-25 0,25 25,-25-25,25 25,-1-25,1 25,0 25,0-25,-25 25,25-25,-25 25,24 0,1-1,-25 1,25 0,-25 0,25-25,-25 25,25-1,-1 1,1 0,0-25,0 25</inkml:trace>
  <inkml:trace contextRef="#ctx0" brushRef="#br0" timeOffset="27685.67">10691 5308,'0'0,"0"-25,0 1,0-1,-25 25,25-25,-24 25,-1 0,0 0,0 25,-24-25,49 25,-25-25,0 24,0-24,0 25,25 0,-24-25,24 25,0 0,0-1,0 1,24-25,1 0,0 0,0-25,0 25,-25-24,24 24,-24-25,25 0,-25 0,0 0,0 1,25-1,0 25,0 25,-1-1,1 1,0 0,0 25,0-26,-1 1,1 25,-25-25,25 24,0 1,-25-25,25 24,-1 1,-24-25,0 24,0-24,0 25,0-25,0 24,0-24,-24 0,-1 0,0-1,0 1,0 0,1 0,-1-25,0 0,0 0,0 0,1 0,-1 0,0-25,0 25,25-25,-25 0,25 1,0-1,0 0,0 0,0 0,25 1,-25-1,25 0,0 0,0 0,-1 0,1 1,0-1,0 0,24 0,-24 0,0 1,0-1,0 0,24 0,-24-24,0 24,0 0,-1 0,1 0,-25 1,25-1,-25 0,25 0,-25 0,0 1,0-1,0 0,0 0,0 0,-25 25,25 25,0 0,0 0,-25 0,25-1,0 1,0 0,0 0,0 0,0-1,25 1,-25 0,0 0,25 0,-25-1,25 1,-1 0,1-25,0 25,0-25,0 0,-1 0,1 0,0 0,0 0,0-25,0 25,-1 0</inkml:trace>
  <inkml:trace contextRef="#ctx0" brushRef="#br0" timeOffset="27836.45">11311 5060,'-25'0,"1"0,-1 0,25-25</inkml:trace>
  <inkml:trace contextRef="#ctx0" brushRef="#br0" timeOffset="28489.6">11411 5135,'24'0,"1"24,0-24,-25 25,25 0,0 0,-25 0,0-1,0 1,24 25,-24-25,0-1,25 1,-25 0,0 0,0 0,0-1,0 1,0 0,0-50,0 0,0 1,0-1,0 0,0 0,0 0,0 1,25-1,-25 0,25 0,0 0,-25 1,24 24,1 0,-25 24,25 1,-25 0,25 0,0 0,-25-1,24 1,-24 0,25-25,0 25,0 0,0-25,-1 0,1 0,0 0,0 0,0 0,-1 0,1-25,0 25,-25-25,25 25,0-25,-1 0,1 1,0-1,0 0,-25 0,25 0,-25 1,0-1,0 0,0 0,0 0,0 1,-25-1,0 25,0 0,0 0,1 25,24-1,-25-24,25 25,0 0,0 0,0 0,0-1,0 1,0 0,0 0,0 0,0-1,0 1,25 0,-1 0,1 0,0-25,25 0,-26 24,26-24,0 0,-1 0,1 0</inkml:trace>
  <inkml:trace contextRef="#ctx0" brushRef="#br0" timeOffset="30425.65">14114 4688,'0'0,"0"-25,-25 0,1 25,24 25,0 0,0 0,0 0,0 24,0-24,0 25,0-1,0 1,24-25,-24 24,0-24,25 25,-25-25,0-1,25 26,-25-25,0 0,25-1,-25 1,-25-50,0 25,0 0,1 0,-1 0,0-24,-25 24,26 0,-26 0,25 24,-24-24,-1 0,25 25,0-25,-24 25,24 0,0 0,0-1,1 1,-1 0,25 0,0 0,0-1,0 1,0 0,0 0,0 0,25-1,-1-24,-24 25,25-25,25 0,-25 0,-1 0,26-25,-25 25,24-24,1 24,-25-25,24 0,1 0,-25 25,0-25,-1 1,1-1,0 0,-25 0,0 0,0 1,-25-1,0 25,25 25,0-1,0 1,0 0,0 0,0 0,25-1,0 1,0-25,0 0,-1 0,1 0,25-25,-25 25,-1-24,1 24,25-25,-25 0,-1 25,1-25,0 0,0 1,0-1,0 0,-25 0,0 0,0 1,0-1,-25 25,0 25,25-1,-25-24,25 25,0 0,0 0,0 0,0-1,0 1,0 0,0 0,0 0,0-1,25 1,-25 0,25-25,0 25,-1-25,1 25,0-25,0 0,0-25,-1 25,1 0,0-25,0 25,0-25,-1 0,1 1,0-1,-25 0,0 0,0 0,0 1,0-1,0 0,-25 0,25 0,-25 25,1-24,-1 24,0-25,0 25,0-25,1 25,-1 0,0 0,0-25,0 25,1 0,-1 0,0 0,25 25,0 0,0 0,0-1,25-24,-25 25,25-25,-1 25,1-25,0 0,0 25,0-25,-1 0,1 0,0 0,25-25,-26 25,1 0,25 0,-25-25,-1 25,26-25,-25 25,0-24,-1 24,26-25,-25 25,0-25,-1 0,1 25,-25-25,0 1,0-1,0 0,-25 25,1 0,24-25,-25 25,0 0,0 0,0 25,1-25,-1 0,0 25,0-25,25 25,-25-25,25 24,0 1,-24 0,24 0,0 0,0-1,0 1,0 0,24 0,1-25,-25 25,25-25,0 24,0-24,-1 0,26 0,-25 0,24-24,-24 24,25-25,-25 25,24-25,-24 25,25-25,-26 0,26 1,-25 24,0-25,-1 0,1 0,0 0,-25 1,0-1,0 0,-25 25,0 0,25-25,-24 25,-1 0,0 0,25 25,0 0,0 0,0-1,25 1,0-25,-25 25,24 0,1 0,0-1,0-24,0 25,0 0,-1 0,1-25,-25 25,25-1,-25 1,0 0,0 0,-25-25,0 25,1-1,-1-24,0 25,-25-25,25 0,-24 25,24-25,0 0,-24 0,24 0,0 0,0 0,0 0</inkml:trace>
  <inkml:trace contextRef="#ctx0" brushRef="#br0" timeOffset="32005.62">16942 5680,'0'25,"0"-50,25 0,0 1,-1 24,1-25,-25 0,25 0,0 0,0 1,-1-1,1 0,0 0,-25 0,25 1,0-26,-25 25,24-24,-24 24,0-25,0 25,0-24,0 24,0-25,0 1,0-1,0 25,-24-24,24 24,0-25,-25 25,25-24,-25 24,0 0,25 0,-25 25,25-24,-24 24,-1 0,25 24,0 1,-25 0,25 0,0 0,0-1,0 26,0-25,0 25,0-26,0 26,0 0,0-26,0 26,0 0,0-1,25 1,-25-1,25-24,-25 25,24-1,1-24,0 25,-25-25,25-1,0 1,-1 0,1 0,0-25,0 25,0-25,-1 0,1 0,0 0,0 0,0 0,-1-25,1 25,0-25,0 0,0 0,-1 1,1-1,0 0,0 0,0 0,0 1,-25-1,24-25,-24 25,0 1,0-1,0 0,0 0,0 0,0 1,0-1,-24 0,-1 25,0 0,0 0,0 0,25 25,-25-25,25 25,0-1,0 1,-24-25,24 25,0 0,0 0,0-1,0 1,0 0,0 0,0 0,0-1,24-24,-24 25,25-25,0 25,0-25,0 0,0 0,-1-25,1 25,0-25,0 25,0-24,-1 24,1-25,0 0,0 25,0-25,-1 0,1 25,0-24,0-1,24 0,-24 0,0 0,0 1,0-1,-1 0,-24 0,0 0,-24 25,-1 0,0 0,0 0,0 0,1 0,-1 25,25 0,0 0,25-25,-25 25,24-25,1 24,0-24,0 25,0 0,-1-25,-24 25,25 0,-25-1,0 1,0 0,-25-25,25 25,-24-25,24 25,-25-25,25 24,-25-24,50-24,0 24,-1-25,1 25,0-25,0 25,24-25,-24 0,0 25,0-24,24-1,-24 0,0 0,0 25,0-25,-1 1,1-1,0 0,-25 0,-25 25,0 0,1 0,-1 0,0 0,25 25,-25-25,25 25,0 0,0-1,0 1,0 0,0 0,25-25,-25 25,25-1,-25 1,25-25,-25 25,0 0,0 0,24-1,-24 1,0 0,-24 0,-1 0,0-25,0 24,0-24,1 0,-1 25,-25-25,25 0,1 0,-1 0,0 0,0 0,0 0</inkml:trace>
  <inkml:trace contextRef="#ctx0" brushRef="#br0" timeOffset="33637.61">19348 5060,'-25'-25,"25"1,0-1,0 0,0 50,0 0,25-1,-25 1,0 0,0 0,0 0,0-1,0 1,0 0,25 0,-25 24,0-24,0 0,25 0,-25 0,0-1,0 1,24 0,-24 0,25 0,0-25,-25-25,25 25,-25-25,25 25,-25-25,24 0,-24 1,25-1,0 0,-25 0,25 0,-25 1,25-1,-25 0,24 25,-24-25,0 0,25 1,-25-1,0 0,25 50,-25 0,25-1,0 1,-25 0,0 0,24 0,-24-1,25 1,0 0,-25 0,25 0,0-1,-25 1,25 0,-1 0,1-25,0 25,0-25,0 0,-1 24,1-24,0 0,0 0,0-24,-1 24,1-25,-25 0,25 0,-25 0,0 1,0-1,0 0,-25-25,0 26,25-1,-24 0,24 0,-25 0,25 1,0-1,0 0,0 0,0 0,0 1,25 24,-1-25,1 25,0 0,0-25,0 25,-1 0,1 0,0 0,0-25,0 25,-1 0,1 0,0 25,0-25,0 0,-1 0,-24 25,0 0,-24-25,24 24,-25-24,0 25,0 0,25 0,-25 0,25-1,-24 1,24 0,0 0,0 0,0-1,0 1,0 0,0 0,24-25,-24 25,25-1,0-24,0 25,0-25,-1 0,1 0,0 0,0 0,0 0,24 0,-24 0,0 0,0-25,-1 25,1 0,-25-24,25 24,-25-25,25 0,-25 0,0 0,0 1,-25-1,0 25,0-25,25 0,-24 25,-1-25,0 1,0 24,0-25,1 0,-1 25,0 0,0-25,0 25,1 0,-1 0,0 0,0 0,0 0,1 0,24 25,-25-25,25 25,0 0,25-25,-1 0,1 24,0-24,0 0,0-24,-1 24,26 0,-25 0,0-25,-1 25,1 0,25-25,-25 25,-1-25,1 25,0 0,0-25,0 1,-25-1,0 0,0 0,-25 0,0 25,0 0,0 0,25 25,25-25,0 25,0-25,0 0,0 25,-1-25,1 0,0 0,0 25,0-25,-1 0,1 24,0-24,-25 25,0 0,0 0,0 0,0-1,0 1,0 0,0 0,0 0,0-1,0 1,25-25,-25 25,25 0,-1 0,1-25,-25 24,25-24,0 0,0 0,-1 0,1 0,0 0,25 0,-26 0,1 0,0 0,0-24,0 24</inkml:trace>
  <inkml:trace contextRef="#ctx0" brushRef="#br0" timeOffset="34281.47">21332 4539,'0'0,"-24"-25,24 1,0 48,0 1,0 0,24 25,-24-26,25 26,-25-25,0 24,25 1,-25 0,0-1,25 1,-25 24,0-24,0 0,0-26,25 26,-25 0,0-1,0-24,0 25,24-26,-24 1,0 0,25 0,-25 0,0-1,0 1,25-25,-25-25,25 25,-25-24,25-1,-25 0,0 0,0 0,0 1,0-1,0 0,0-25,0 26,0-1,0 0,0 0,0 0,0-24,24 24,-24 0,0 0,25 1,-25-1,25 0,0 25,-25-25,25 0,-1 25,-24-24,25 24,0 0,0 0,0 0,-1 0,-24 24,25-24,-25 25,0 0,0 0,0 0,0-1,0 1,-25 0,1 0,-1 0,-25-25,25 24,1 1,-26-25,25 25,0-25,1 0,-1 0,0 0,0 25,50-25,0 0,0 0,24 25,1-25,24 0,-24 24,24-24,1 0,24 0,-25 25,1-25,-1 0,1 0,-1 25,0-25,1 0,-26 0,26 0,-50 0,24 0</inkml:trace>
  <inkml:trace contextRef="#ctx0" brushRef="#br0" timeOffset="35813.18">1538 6896,'0'-25,"-25"25,25 25,-24-25,-1 0,25 25,-25-1,0 1,25 0,-25 0,25 0,-24-1,24 1,-25 0,25 25,0-1,-25-24,25 25,-25-1,25 1,0 24,-25-24,25 24,0-24,0 24,0-24,0 24,0-24,25 24,0-24,-25 0,25-1,0-24,-1 25,26-26,-25 1,24 0,-24 0,25 0,-1-1,1-24,-25 25,24-25,1 0,0 0,-1 0</inkml:trace>
  <inkml:trace contextRef="#ctx0" brushRef="#br0" timeOffset="36516.58">2084 7342,'0'-25,"0"1,0-1,-25 25,25-25,0 0,0 50,25-25,-25 25,0 0,25-1,-25 1,25 0,-25 0,24 0,-24 24,25-24,-25 25,0-26,0 26,25-25,-25 0,0-1,25 1,-25 0,0 0,0 0,25-25,-25 24,0-48,0-1,0 0,0 0,0 0,24 1,-24-1,0 0,0 0,0-24,25 24,-25 0,0 0,0 0,0 1,25 24,-25-25,25 25,-25 25,25-25,-25 24,24-24,1 25,0-25,0 25,-25 0,25 0,-1-1,1 1,25 25,-25-25,-1-1,1 1,0 0,0 25,24-26,-24-24,0 25,0 0,0-25,-1 0,-24 25,25-25,0-25,0 25,-25-25,0 0,25 1,-25-1,0 0,0 0,0-24,0 24,0-25,0 25,0-24,0-1,0 1,0 24,-25-25,25 1,0 24,-25-25,25 25,-25-24,25 24,0 0,-25 0,25 1</inkml:trace>
  <inkml:trace contextRef="#ctx0" brushRef="#br0" timeOffset="36864.58">3101 6722,'0'-25,"0"50,0 0,0 0,0-1,0 1,0 0,0 0,0 0,25 0,-25-1,0 1,25 0,-25 0,0 0,24-1,1 1,0 0,0-25,0 0,-1 0,1 0,0 0</inkml:trace>
  <inkml:trace contextRef="#ctx0" brushRef="#br0" timeOffset="37040.57">3225 6524,'-25'0,"25"-25</inkml:trace>
  <inkml:trace contextRef="#ctx0" brushRef="#br0" timeOffset="38393.56">3597 7119,'0'0,"0"-25,0 0,25 25,-25-24,25 24,-25-25,24 0,-24 0,25 0,-25 1,25-1,-25 0,0 0,25 0,-25 0,0 1,0-1,0 0,0 0,0 0,-25 25,25-24,-25 24,0 0,1 0,-1 0,25 24,-25-24,0 0,25 25,25-25,0 25,0-25,-1 0,1 0,-25-25,25 25,0 0,0 0,-1 0,1 0,0-25,0 25,0 0,-1 0,1 0,-25 25,0 0,0 0,0 0,25-25,-25 24,0 1,0 0,0 0,0 0,0 0,25-1,0 1,0-25,-1 0,-24-25,25 25,0-24,-25-1,25 25,-25-25,25 0,-25 0,24 25,-24-25,0 1,25-1,-25 0,0 0,0 0,0 1,0-1,0 0,0 0,-25 0,25 1,-24 24,24 24,-25-24,25 25,0 0,0 0,0 0,25-25,-1 0,1 0,0 0,0 0,-25-25,25 25,-1 0,1-25,0 25,0 0,-25 25,0 0,0-1,0 1,0 0,0 0,0 0,0-1,0 1,25-25,-25 25,24-25,1 25,0-25,0 25,0-25,-1 0,1-25,0 25,0 0,0-25,-1 25,1-25,0 0,0 25,-25-24,25-1,-25 0,0 0,24 0,-24 1,0-1,0 0,0 0,0 0,-24 25,24-24,-25 24,0 0,25 24,-25-24,25 25,0 0,-25 0,25 0,0-1,0 1,0 0,0 0,0 0,25-25,-25 24,25-24,-25 25,25-25,0 0,-25 25,24-25,1 0,0 0,0 0,0 0,-1 0</inkml:trace>
  <inkml:trace contextRef="#ctx0" brushRef="#br0" timeOffset="38768.55">4912 6548,'0'0,"0"-24,0-1,24 50,1-25,-25 24,25-24,-25 25,25 0,0 0,0 0,-1-25,-24 24,25 1,0 0,0 0,0-25,-1 25,1-1,0-24,0 0,0 0,-1 0,1-24,-25-1,0 0,0 0,0 0,0 1,0-1,0-25,0 25,0 1,0-1,0 0,0 0,0 0,-25 1,25-1,0 0,0 0</inkml:trace>
  <inkml:trace contextRef="#ctx0" brushRef="#br0" timeOffset="39220.55">5557 6077,'0'-25,"24"25,-24-24,25 24,0 0,0 0,0 0,-1 24,1-24,0 25,25 0,-26 0,1 0,25-1,-1 26,-24 0,25-1,-25 1,-1 24,1-24,0 24,0 1,0-1,0 25,-25-24,0 24,0-25,0 26,0-26,-25 25,25 0,-25-24,0-1,-25 25,26-24,-26-1,0 1,1-1,-1-24,1-1,-1 1,0 0,-24-26,24 26,-24-25,24 0</inkml:trace>
  <inkml:trace contextRef="#ctx0" brushRef="#br0" timeOffset="41977.51">7814 7317,'0'-24,"-25"24,0 0,0 0,1 0,-1 0,0 24,0-24,0 0,25 25,-24-25,24 25,-25-25,0 25,25 0,-25-25,0 24,25 1,0 0,-24 0,24 0,0-1,0 1,0 0,0 0,0 0,0-1,24-24,-24 25,25 0,0-25,-25 25,25-25,0 0,24 25,-24-25,0 0,24-25,-24 25,25 0,-1-25,1 25,0-25,-1 0,1 1,-1 24,-24-25,25 0,-25 0,0 0,-1 25,1-24,-25-1,25 25,-25-25,0 0,-25 25,0 0,1 0,-1 0,25 25,-25-25,25 25,0 0,-25-25,25 24,0 1,0 0,0 0,0 0,25-1,-25 1,25 0,0-25,-25 25,24-25,1 25,0-25,0 0,0 0,-1 0,1 0,25 0,-25-25,-1 25,1 0,0-25,0 25,-25-25,25 25,-25-25,0 1,-25 24,0 0,0 0,0 0,-24 0,24 0,-25-25,26 25,-26 0,25 0,0 0,1 0,-1 0,0 0,25-25,0 0,25 0,0 1,-1 24,1-25,0 25,0 0,0-25,-1 25,1-25,0 25,0 0,24 0,-24-25,0 25,0 0,0 0,-1 0,1 0,0 0,0 25,0-25,-25 25,24-25,-24 25,25-25,-25 25,0-1,25 1,-25 0,0 0,0 0,0-1,0 1,0-50,0 1,25-1,-25 0,25 0,-25 0,24 25,-24-24,25-1,0 0,0 0,0 25,-1 0,1 0,-25 25,25 0,-25 0,25-1,-25 1,0 0,25-25,-25 25,0 0,0-1,0 1,0-50,0 1,0-1,0 0,0 0,24 25,-24-25,0 1,25 24,-25-25,25 0,0 0,0 0,-1 25,-24-24,25 24,0 0,-25 24,25-24,0 25,0 0,-25 0,24-25,-24 25,25-1,-25 1,25-25,-25 25,25-25,-25 25,25-25,-1 25,1-25,0 0,0 0,0 0,-25-25,24 25,1-25,-25 0,25 25,-25-25,0 1,0-1,25 0,-25 0,0 0,0 1,0-1,0 0,0 0,0 0,0 1,0 48,0 1,0 0,25 0,-25 24,24-24,1 0,-25 25,25-26,0 26,0 0,-25-1,24 1,1-1,-25 1,25 0,-25-26,25 26,0 0,-25-25,24-1,-24 26,0-25,25 0,-25-1,0-48,-25 24,25-25,-24 25,24-25,-25 0,0 0,25 1,-25-1,0 0,25 0,-24-25,-1 26,25-26,-25 25,0-24,25 24,-25-25,25 25,0-24,0-1,0 25,0 1,25-26,0 25,-25 0,25 1,0 24,-1-25,1 25,0-25,0 25,0 25,-1-25,1 0,-25 25,25-25,-25 24,0 1,0 0,0 0,0 0,0-1,-25 1,0 0,1 0,-1 0,0-25,0 24,0 1,1 0,-1-25,0 0,0 25</inkml:trace>
  <inkml:trace contextRef="#ctx0" brushRef="#br0" timeOffset="42993.21">10443 7392,'0'-25,"-25"25,25-25,-24 25,-1 0,0 0,0 0,0 25,0 0,1-25,24 25,-25-1,25 1,-25-25,25 25,0 0,0 0,0-1,0 1,25 0,0-25,-1 0,1 0,0 0,0 0,0-25,0 25,-1-25,1 1,-25-1,25 25,-25-25,25 0,-25 0,0 1,0-1,0 0,0 0,0 0,-25 50,25 0,0 0,0 0,0-1,0 1,0 0,0 0,0 0,25-1,0-24,-25 25,24-25,1 0,0 0,0 0,0 0,-1 0,1-25,0 25,0-24,0-1,-1 0,-24 0,0 0,25 25,-25-24,0-1,0 0,0 0,0 0,0 1,0-1,-25 25,25-25,0 0,0 0,0 1,25 24,0 0,0 0,0 0,-1 24,1 1,0-25,-25 25,25-25,0 25,-25 0,24-1,1 1,-25 0,25 0,0 0,0-1,-1 1,1-25,0 0,0 25,0-25,-1 0,1-25,0 25,0 0,0-25,0 25,-1 0,-24-24,25-1,0 25,0-25,0 0,-25 0,0 1,24 24,-24-25,0 0,0 0,0 0,0 1,0-1,-24 25,24-25,-25 25,0-25,0 50,0 0,25 0,-24-1,24 1,0 0,0 0,0 0,0-1,0 1,0 0,24 0,-24 0,25-25,0 24,0 1,0-25,-1 25,1-25,25 0,-25 0,-1 0,26 0,0 0,-26 0,26 0,-25 0,24 0</inkml:trace>
  <inkml:trace contextRef="#ctx0" brushRef="#br0" timeOffset="43529.18">12006 6672,'-25'0,"25"25,0 0,25-25,-25 25,25 0,-1-1,1 1,0 0,-25 0,25-25,0 25,-25 0,24-1,1 1,-25 0,0 0,0 0,0-1,-25 1,1 0,-1 0,0 0,0-1,0 1,1 0,-1 0,0-25,0 25,0-1,1 1,-1 0,25 0,0 0,0-1,25-24,-1 0,1-24,0 24,0-25,0 0,-1 25,-24-25,25 25,-25-25,0 1,0-1,0 0,0 50,0 0,0-1,25 1,-25 0,25-25,-25 25,25 0,-1-25,1 24,0-24,0 0,24 0,-24 0,25 0,-25 0</inkml:trace>
  <inkml:trace contextRef="#ctx0" brushRef="#br0" timeOffset="44412.89">13494 6672,'0'-24,"-25"24,25-25,-25 25,25-25,0 50,0 0,0-1,0 1,0 0,0 0,0 24,-24-24,-1 25,25 0,0-1,-25 26,25-26,-25 1,25 24,0-24,0-1,0 1,0 0,0-1,0-24,0 25,0-26,0 1,25 0,0 0,-25 0,25-1,-1-24,1 25,0-25,0 0,0 0,0-25,-1 25,1-24,0 24,0-25,0 0,-25 0,24 0,1 1,-25-26,0 25,0 0,0 1,0-1,0 0,0 0,-25 25,25 25,0 0,0 0,0-1,0 1,0 0,25-25,0 25,-25 0,25-25,0 24,-1-24,1 0,0 0,0 25,0-25,-1 0,1-25,0 25,0 0,0 0,-25-24,24 24,-24-25,0 0,0 0,0 0,-24 25,24-24,-25 24,0-25,0 25,25-25,-25 25</inkml:trace>
  <inkml:trace contextRef="#ctx0" brushRef="#br0" timeOffset="44649.49">13048 7169,'0'-25,"0"0,24 25,1-25,0 25,25 0,-26-25,1 25,25 0,-1-24,1 24,0 0,-1 0,1-25,0 25,-26 0,26 0,0-25</inkml:trace>
  <inkml:trace contextRef="#ctx0" brushRef="#br0" timeOffset="45488.48">13717 7466,'-24'0,"24"-25,24 25,-24-24,25 24,0 0,0 0,0 0,-1-25,1 25,0 0,0 0,0 0,-25 25,24-25,1 0,0 0,-25-25,25 25,0 0,-1 0,1 0,0-25,0 25</inkml:trace>
  <inkml:trace contextRef="#ctx0" brushRef="#br0" timeOffset="46336.71">15429 7169,'-25'0,"25"-25,-25 25,0 0,1 0,-1 25,0-25,0 0,25 24,-25 1,1-25,-1 25,25 0,-25-25,0 25,0-1,25 1,-24-25,24 25,0 0,0 0,0-1,0 1,24-25,-24 25,25-25,0 0,0 0,0 0,-1 0,1-25,0 25,0-25,0 25,-1-24,1 24,0-25,-25 0,25 25,-25-25,0 0,0 1,0-1,0 0,0 0,0 0,0 50,0 0,0 0,0 0,0-1,25 1,-1 0,1 0,0-25,-25 25</inkml:trace>
  <inkml:trace contextRef="#ctx0" brushRef="#br0" timeOffset="47329.25">16297 7789,'0'-25,"0"0,25 0,-25 0,25 1,-25-1,24 0,1 0,-25 0,25 1,0-26,0 25,-1 0,-24 1,25-26,0 25,0-24,0 24,-25-25,24 25,-24 1,0-26,25 25,-25 0,0-24,0 24,0 0,-25 25,1-25,-1 1,0 24,0 0,0-25,1 25,-1 0,0 0,-25 25,26-25,-1 0,25 24,-25-24,0 0,25 25,0 0,0 0,0 0,25-25,0 24,0-24,-1 0,1 25,0-25,0 0,0 0,24 0,-24-25,0 25,24 0,-24-24,0 24,0-25,0 25,-25-25,25 25,-25 25,0 0,0-1,0 1,0 0,0 0,0 0,0-1,0 1,0 0,0 0,0 0,24-1,-24 1,25 0,0 0,0-25,0 25,-1-25,1 0,0 0,0 0,0 0,-1 0,1-25,0 25,0-25,0 0,-1 0,1 1,-25-1,25 25,-25-25,25 0,-25-24,25 24,-25 0,24 0,-24 0,0 1,0-1,0 0,0 0,0 0,-24 25,24-24,-25 24,25 24,-25 1,25 0,-25 0,25 0,0-1,0 1,0 0,0 0,0 0,0-1,0 1,0 0,25 0,0 0,0-1,-1-24,1 0,0 25,0-25,24 0,-24 0,25-25,-25 25,24 0,-24 0</inkml:trace>
  <inkml:trace contextRef="#ctx0" brushRef="#br0" timeOffset="49024.28">17364 7020,'0'0,"0"-25,0 0,0 0,0 1,24 24,1-25,0 25,0-25,0 25,-25 25,24-25,-24 25,25-1,-25 1,0 0,0 0,0 0,25-1,-25 26,0-25,25 0,-25 24,0-24,25 0,-25 0,24-1,-24 1,25 0,-25 0,25 0,0-25,-25 24,25-24,0 25,-1-25,1 0,0 0,0 0,0-25,-1 1,1 24,-25-25,25 0,-25 0,25 0,-25 1,0-1,0 0,25 0,-25 0,0 1,0-26,0 25,0 0,0 1,0-1,0 0,0 0,0 0,0 1,-25 24,25 24,0 1,0 0,0 0,0 0,25-1,-25 1,24-25,-24 25,25-25,-25 25,25-25,0 0,0 25,-1-25,1 0,0 0,0 0,0-25,24 25,-24 0,0-25,0 25,-1-25,1 25,-25-25,25 25,0-24,-25-1,25 25,-25-25,0 0,0 0,0 1,0-1,0 0,-25 25,0-25,0 25,0 0,25 25,0 0,-24 0,24-1,0 1,0 0,0 0,-25 0,25-1,0 1,0 0,0 0,0 0,0-1,0 1,0 0,0 0,25-25,-25 25,24-25,-24 24,25-24,0 0,0 0,0 0,-1 0,1 0,-25-24,25 24,0 0,0 0,-1-25,1 25,0-25,0 25,0-25,-1 25,-24-25,25 1,0-1,0 0,-25 0,25 25,0-25,-25 1,24-1,-24 0,25 0,-25 0,0 1,0-1,0 0,0 0,0 0,-25 25,25-25,-24 25,-1 0,0 25,0-25,0 25,0 0,25 0,0 0,0-1,0 1,0 0,25-25,0 0,0 0,0 0,0-25,-1 25,1-25,0 25,-25-24,25 24,0-25,-25 0,24 25,-24 25,0 0,0-1,0 1,0 0,0 0,0 0,0-1,25-24,-25 25,0 0,0 0,25 0,-25-1,25-24,0 25,-1-25,1-25,0 25,0-24,0 24,-25-25,24 25,1-25,0 25,0-25,0 0,-1 25,-24-24,25-1,0 0,-25 0,25 25,-25-25,0 1,0-1,0 0,0 0,-25 25,0-25,0 25,1 0,24 25,0 0,0 0,24 0,1-25,-25 24,25 1,0 0,0 0,-1-25,1 25,0-1,0 1,0-25,-25 25,24 0,1 0,-25-1,0 1,-25-25,1 25,-1-25,0 0,0 0,0 0,1 0,-1 0,0 0,0 0,0 0,25-25</inkml:trace>
  <inkml:trace contextRef="#ctx0" brushRef="#br0" timeOffset="49321">19869 6871,'0'-25,"-25"25,25 25,0 0,0 0,0-1,0 1,0 0,-25 0,25 0,0-1,0 1,0 0,0 0,0 0,25-25,-25 24,25-24,-25 25,25-25,0 25,-1-25,1 0,0 0,0 0,0-25,-1 25</inkml:trace>
  <inkml:trace contextRef="#ctx0" brushRef="#br0" timeOffset="49484.24">20067 6697,'0'0,"0"-25,-24 25,24-24,0-1</inkml:trace>
  <inkml:trace contextRef="#ctx0" brushRef="#br0" timeOffset="50525.34">20142 6474,'0'0,"0"-25,0 0,0 50,0 0,25 0,-25 0,24-1,-24 1,25 0,0 25,-25-26,25 26,-25-25,25 24,-25 1,0-25,24 25,-24-26,25 26,-25-25,0 0,0 24,0-24,25 0,-25 0,0-1,0-48,-25-1,25 0,0 0,25 0,0 25,-25-24,25 24,-25-25,24 25,1 0,0-25,0 25,0 25,-1-25,-24 25,0-1,0 1,0 0,-24 0,-1 0,0-25,0 24,0 1,1-25,-1 0,0 25,-25-25,26 0,-1 0,0 0,0 0,25-25,0 0,25 25,0 0,-25-24,25 24,24-25,-24 25,0-25,0 25,24-25,-24 25,25-25,-26 1,1 24,25-25,-25 0,-1 0,1 0,0 1,0-1,0 0,-1 0,1 0,-25-24,25 24,-25 0,0 0,0-24,0 24,0 0,0 0,0 0,0 1,0-1,0 0,0 0,-25 0,0 50,1 0,24 0,-25 0,25-1,-25 26,25-25,0 0,0-1,-25 26,25-25,0 0,0-1,0 26,0-25,0 0,0 24,0-24,25 0,0 0,-25 0,25-1,-1-24,-24 25,25-25,0 0,0 0,25 0,-26 0,1 0,0 0,25-25,-26 25,1-24,25-1,-25 25,-1-25,1 0,0 0,0 1,0-1,-25 0,24 0,-24 0,0 0,0 1,25-1,-25 0,0 0,0 0,-25 25,1 0,-1 0,0 25,0 0,0-25,1 25,24 0,-25-1,0 1,0 0,0 0,25 0,-24 0,24-1,0 1,0 0,0 0,0 0,24-1,1-24,-25 25,25 0,25-25,-26 25,26-25,-25 0,24 25,1-25,0 0,-1 0,1 0,-1 24,1-24</inkml:trace>
  <inkml:trace contextRef="#ctx0" brushRef="#br0" timeOffset="51289.38">22374 6796,'-25'25,"50"-25,0-25,0 25,0 0,-1-24,1 24,0 0,-25-25,0 0,-25 25,0 0,1 0,-26 0,25 0,0 25,1-25,-1 25,0-25,0 24,0 1,1-25,-1 25,25 0,-25 0,25 0,0-1,0 1,0 0,0 0,0 0,0-1,0 1,25-25,-25 25,25 0,-1-25,1 25,25-25,-25 0,24 24,-24-24,25 0,-1 0,1 0,-1 0,1 0,0 0,-1 0,-24 0,25 0,-26-24</inkml:trace>
  <inkml:trace contextRef="#ctx0" brushRef="#br0" timeOffset="53137.39">22796 6796,'0'0,"0"-24,0-1,25 25,-1 25,1-1,-25 1,0 0,0 0,25 0,-25 0,0-1,0 1,0 0,0 0,0 0,0-1,0 1,0 0,-25-25,25-25,0 0,25 25,-25-24,0-1,25 0,0 0,-25 0,24 1,-24-1,25 25,0-25,-25 0,25 25,0-25,0 25,-25-25,24 25,1 0,0 0,0 0,-25 25,25 0,-25 0,0 0,24 0,1-1,-25 1,25 0,0 0,0 0,-1-25,-24 24,25-24,0 25,25-25,-26 0,1 0,0 0,0 0,0-25,-1 25,1-24,0 24,0-25,0 25,-25-25,24 0,-24 0,25 25,-25-24,0-1,0 0,0 0,0 0,0 0,-25 1,1-1,-1 25,25-25,-25 25,0 0,0 0,1 0,-1 0,0 0,0 25,0-25,25 25,-24-25,24 24,0 1,0 0,0 0,0 0,24-25,1 0,0 0,0 0,0 0,-25-25,24 25,1 0,-25-25,25 25,-25-25,25 25,0-25,-1 50,1 0,-25 0,25 0,-25 0,25-1,-25 1,25 25,-25-25,24 24,-24 1,25-25,-25 24,0 1,0-25,0 24,0-24,0 25,0-26,0 1,0 25,-25-25,1-25,-1 24,0 1,0-25,0 25,-24-25,24 0,0 0,-24 0,24-25,0 25,0 0,0-25,1 1,-1-1,25 0,0 0,0 0,0 1,0-1,25 0,-1 0,-24 0,25 1,0 24,25-25,-26 0,1 0,25 0,-1 1,-24-1,25 0,-1 0,-24 0,25 1,-25-1,24 25,-24-25,0 0,0 0,-25 1,25 24,-25-25,0 0,0 0,0 0,0 0,-25 25,0 0,0 0,25 25,-25 0,25 0,0 0,-25 0,25-1,0 1,-24 0,24 0,0 0,0-1,0 1,0 0,0 0,0 0,0-1,0 1,24-25,-24 25,25-25,0 25,0-25,0 0,0 0,-25-25,24 25,1-25,0 0,0 25,-25-24,25 24,-25-25,24 0,1 0,-25 0,0 1,25-1,0 0,-25 0,0 0,25 25,-25-24,24 48,-24 1,0 0,0 0,0 0,0-1,0 1,0 0,0 0,0 0,0-1,0-48,0-1,0 0,0 0,25 25,-25-25,0 1,25 24,-25-25,25 25,-25-25,25 0,-1 50,1-25,-25 25,25-25,-25 25,25-25,0 0,-1 24,1-24,0 0,0-24,0 24,-1 0,1 0,-25-25,25 25,0-25,0 25,-25-25,24 25,-24-25,25 1,-25-1,0 0,0 0,0 0,0 0,0 1,-25 24,1 0,-1 0,0 0,0 24,0 1,1 0,24 0,-25 0,25 0,0-1,0 1,0 0,0 0,25 0,-1-25,-24 24,25-24,0 25,0-25,0 0,-1 25,1-25,0 0,25 0,-26 0,1 0,25 0,-25-25,-1 25,26 0,-25-25,0 25,-25-24,25 24,-1-25</inkml:trace>
  <inkml:trace contextRef="#ctx0" brushRef="#br0" timeOffset="53308.2">24086 6176,'0'0,"-25"0,0 0,0 0,0 0,25-24</inkml:trace>
  <inkml:trace contextRef="#ctx0" brushRef="#br0" timeOffset="54705.14">1538 9748,'0'-25,"-25"25,1 0,24 25,-25-25,0 0,25 25,-25-25,25 25,-25-25,1 25,-1-1,0-24,25 25,-25 0,0 0,25 0,-24-1,24 1,-25 0,25 25,-25-25,25-1,0 26,-25-25,25 24,0-24,0 0,0 25,0-26,0 1,25 0,-25 0,25 0,0-1,-25 1,24-25,1 25,0 0,0-25,0 25,24-25,-24 24,25-24,-26 0,1 0,25 25,-25-25,24 0</inkml:trace>
  <inkml:trace contextRef="#ctx0" brushRef="#br0" timeOffset="55376.14">1985 9897,'0'-25,"0"50,0 0,0 0,0-1,0 1,25 0,-25 0,24 25,-24-26,0 1,25 25,-25-25,25-1,0 1,-25 0,25 0,-1 0,-24-1,25 1,0-25,-25-25,0 1,0-1,0 0,0 0,25 0,-25 1,0-1,0 0,25 0,-25 0,0 1,0-1,0 0,24 25,-24-25,0 0,25 25,-25 25,25-25,0 25,0-25,-1 25,1 0,0-1,0 1,0 0,-1 0,1 0,25-25,-25 24,-1 1,1 0,0-25,25 25,-26-25,1 25,0-25,0 0,0 0,-1 0,1-25,-25 0,25 0,-25 0,0 1,0-26,0 25,0-24,0-1,0 0,0 25,0-24,-25-1,25 1,0-1,-25 0,25 26,-24-26,24 0,-25 1,25 24,-25 0,25 0,0 1,-25-1,25 0</inkml:trace>
  <inkml:trace contextRef="#ctx0" brushRef="#br0" timeOffset="56549.07">3101 9599,'0'-24,"0"-1,25 0,-25 0,25 25,-25-25,0 1,24-1,-24 0,0 0,25 0,-25 1,0-1,0 0,25 0,-25 0,0 1,0-1,0 0,0 0,0 0,0 1,0-1,0 0,-25 25,0 0,1 0,-1 0,25 25,-25-25,25 25,25-25,0 0,-1 24,1-24,0 0,0 0,0 0,-1 0,1 0,0 0,0 25,-25 0,25-25,-25 25,0 0,0-1,0 1,0 0,24 0,-24 0,0-1,0 1,0 0,25 0,-25 0,25-25,0 0,0 0,-1-25,1 0,0 25,0-25,-25 0,25 1,-1-1,-24 0,25 0,0 0,-25 1,25-1,-25 0,0 0,0 0,0 1,0-1,0 0,-25 0,0 25,0 0,25 25,-24 0,24 0,0-1,0 1,24 0,-24 0,25-25,-25 25,25-1,0 1,0 0,-1-25,1 0,0 0,0 0,0 0,-1 0</inkml:trace>
  <inkml:trace contextRef="#ctx0" brushRef="#br0" timeOffset="56881.1">3944 9004,'0'-25,"0"50,0 0,25 0,-25 0,25-1,-25 1,25 0,0 0,-25 0,24-1,1-24,-25 25,25 0,0-25,0 0,-25-25,0 0,24 1,-24-1,0 0,0 0,0 0,0 1,0-1,0 0,0 0,0 0,0 0,0 1,0-1,0 0,0 0</inkml:trace>
  <inkml:trace contextRef="#ctx0" brushRef="#br0" timeOffset="57909.34">4292 8682,'0'-25,"24"25,1 0,0 0,0 0,0 0,-1 0,1 25,0-25,0 24,24-24,-24 25,0 0,0 0,24 24,-24-24,0 25,25-25,-26 24,1 1,0 0,25-1,-26 1,1 24,-25-24,25 24,0-24,-25 24,0 1,0-1,0 0,0 1,-25-1,0 1,25-1,-49 1,24-1,0 0,-25 1,1-26,24 26,-25-26,1 26,-1-26,1 1,-1 0,25-1,-24 1,-1-1,25-24,-24 0</inkml:trace>
  <inkml:trace contextRef="#ctx0" brushRef="#br0" timeOffset="59412.67">7566 9847,'0'-24,"-25"24,25 24,0 1,25-25,-25 25,25 0,-25 24,24-24,-24 0,25 25,-25-1,25 1,-25 0,25-1,-25 1,25-1,-1 1,-24 0,25-1,-25 1,0-25,25 24,-25 1,0-25,0 24,25-24,-25 25,0-26,0 1,0 0,0 0,0 0,0-1,0-48,0-1,0 0,0 0,0 0,0 1,0-1,0 0,0-25,25 26,-25-1,0-25,24 25,-24-24,0 24,0 0,25 0,-25 1,0-1,0 0,25 25,-25-25,25 25,-25 25,25-25,-25 25,24-25,1 25,0-1,0 1,0 25,-1-25,26-1,-25 26,25-25,-26 24,26-24,-25 25,24-25,-24 24,25-24,-25 25,24-26,-24 1,25 0,-26-25,1 25,0-25,0 25,0-25,-1 0,-24-25,25 25,-25-25,25 0,-25 0,0 1,0-26,0 25,0-24,0-1,0 0,0 26,-25-26,25 0,-25-24,25 24,-24 1,24-26,-25 26,0-26,25 26,-25-26,25 26,-25-26,25 26,-24-1,-1 0,25 1,-25 24,25 0,0 0,0 1,-25 24,25-25</inkml:trace>
  <inkml:trace contextRef="#ctx0" brushRef="#br0" timeOffset="60440.96">8756 9996,'0'-25,"0"1,0-1,25 25,-25-25,25 0,-25 0,25 1,-25-1,0 0,25 0,-25 0,24 1,-24-1,0 0,0 0,0 0,25 1,-25-1,0 0,0 0,0 0,0 1,0-1,0 0,-25 0,25 0,-24 25,24-24,-25 24,0 0,0 24,25 1,0 0,0 0,0 0,0-1,0 1,0 0,0 0,0 0,25-1,0 1,0-25,-1 0,1 0,0-25,0 25,0 0,-25-24,24 24,-24-25,25 25,0-25,-25 0,0 50,0 0,0 0,25-1,-25 1,0 0,25 0,-1 0,1-1,0-24,0 25,0-25,-1 0,1 0,0 0,0-25,0 25,0-24,-1 24,-24-25,25 0,0 0,-25 0,25 1,-25-1,25 0,-25 0,0 0,0 1,0-1,0 0,0 0,-25 0,0 25,0 0,25 25,-25 0,25 0,0 0,0-1,0 1,0 0,0 0,0 0,25-1,0 1,0-25,0 25,-1-25,1 0,0-25,0 25,0 0,-1-25</inkml:trace>
  <inkml:trace contextRef="#ctx0" brushRef="#br0" timeOffset="60797.3">9724 9302,'-25'-25,"25"0,0 50,25-25,-25 25,25 0,-25-1,24 1,1 0,-25 0,25 0,-25-1,25 1,-25 0,25 0,-1 0,-24-1,25-24,-25 25,25-25,-25 25,25-25,0 0,-25-25,24 25,1-25,-25 1,25-1,-25 0,25 0,-25 0,25 1,-25-1,24 0,1-25,-25 26,25-1,-25 0,0 0,0 0,25 1,-25-1,0 0,0 0,25 25</inkml:trace>
  <inkml:trace contextRef="#ctx0" brushRef="#br0" timeOffset="61708.11">10939 9599,'-25'0,"1"0,-1 0,25 25,25-25,-1 0,1 25,0-25,0 0,0 25,-1-25,26 0,-25 25,0-25,24 0,-24 24,25-24,-26 0,26 25,0-25,-1 0,1 0,0 0,-1 0,1 25,-1-25,1 0,0 0,-1 0,1 0,-1 0,1 0,-25 0,24 0,-24 25,0-25,0 0,0 0,-1 0,1 25,0-25,-25 24,0 1,-25 0,0 0,25 0,-24-1,-1 1,0 25,-25-25,26 24,-1 1,-25-25,1 24,24 1,-25 0,1-1,-1-24,0 25,1-26,-1 26,1-25,-1 0,0-1,1-24,-1 25,0 0,1 0,24-25,-25 25,26-25,-26 24,25-24,0 0,1 25,-1-25</inkml:trace>
  <inkml:trace contextRef="#ctx0" brushRef="#br0" timeOffset="62776.03">13097 9624,'0'0,"-25"0,25-25,0 1,-24 24,24-25,0 0,0 50,24 0,-24-1,25 1,-25 25,25-25,-25 24,0 1,25-25,-25 24,25 1,-25-1,24 26,-24-25,25-1,-25 1,25-1,-25 1,25-25,-25 24,0-24,25 25,-25-25,0-1,0 1,0 0,24-25,-24 25,0-50,0 0,0 0,0 1,0-26,0 25,0 0,25-24,-25 24,0 0,0-24,0 24,0 0,25 0,-25 0,0 1,25-1,-25 0,25 0,-1 25,1 0,-25 25,25-25,0 25,-25 0,25-1,0 1,-1 0,1 25,0-26,0 1,0 25,24-25,-24 24,0-24,0 0,-1 24,1-24,25 0,-25 0,-1 0,1-25,0 24,0-24,0 0,-1 0,1 0,0-24,-25-1,25 0,-25 0,0-24,25 24,-25-25,0 1,0-1,24 0,-24 1,0-1,0 1,0-1,0 0,0 1,0-26,0 26,0-1,0 25,0-24,-24-1,24 25,0 0,0 1,0-1,0 0,0 0</inkml:trace>
  <inkml:trace contextRef="#ctx0" brushRef="#br0" timeOffset="63161.28">14437 9079,'-25'0,"25"-25,0 50,0-1,0 1,0 0,0 0,0 0,0-1,0 1,25-25,-25 25,0 0,24 0,-24-1,25 1,-25 0,25 0,-25 0,25-25,0 24,0-24,-1 0,1 0,0 0,0 0,0 0,-1 0</inkml:trace>
  <inkml:trace contextRef="#ctx0" brushRef="#br0" timeOffset="63332.78">14586 8806,'0'0,"-25"0,25-25,0 0</inkml:trace>
  <inkml:trace contextRef="#ctx0" brushRef="#br0" timeOffset="64617.05">14883 9550,'0'-25,"0"0,25 25,-25-25,25 25,-25-24,25-1,-25 0,24 25,-24-25,0 0,0 1,25-1,-25 0,25 25,-25-25,25 0,-25 1,25-1,-25 0,0 0,0 0,0 1,0-1,0 0,0 0,-25 0,0 25,0-25,0 25,1 0,-1 0,25 25,-25-25,25 25,0 0,25-25,-25 25,25-25,-1 0,1 0,0 0,0 0,-25 25,25-25,-1 0,1-25,0 25,0 0,0 0,-25-25,24 25,-24 25,0 0,0-1,0 1,0 0,0 0,0 0,25-1,-25 1,25-25,-25 25,25-25,-25 25,25-25,-1 0,1 0,0 0,0 0,0 0,-1 0,1-25,0 25,0-25,0 0,-1 25,1-24,0-1,0 0,0 25,-25-25,25 0,-25 1,24-1,-24 0,0 0,0 0,-24 0,-1 25,0-24,0 24,0 0,0 0,1 0,24 24,24-24,1 0,-25 25,25-25,0 0,0 0,0 0,-1 0,1 0,0 0,0 0,-25 25,0 0,-25 0,25 0,0-1,0 1,0 0,0 0,0 0,25-25,-25 24,25-24,-1 25,1-25,0 0,0 0,0 0,-1-25,1 25,0-24,0 24,0-25,-1 0,1 25,0-25,0 0,0 1,-1-1,-24 0,0 0,0 0,0 0,0 1,-24 24,24-25,-25 25,0 0,0 0,25 25,-25-25,25 24,-24-24,-1 25,25 0,0 0,0 0,-25 0,25-1,0 1,0 0,0 0,0 0,25-25,-25 24,25-24,-1 0,1 25,0-25,0 25,0-25,-1 0,1 0,0 0</inkml:trace>
  <inkml:trace contextRef="#ctx0" brushRef="#br0" timeOffset="64996.07">16297 8781,'0'25,"25"-1,-25 1,25 0,-25 0,24 0,-24-1,0 1,25 0,-25 0,25 0,-25 0,0-1,25 1,-25 0,25-25,-25 25,24-25,1 0,0 0,0 0,0-25,-25 0,24 0,1 1,-25-1,25 0,-25 0,0 0,0 0,0 1,0-1,25 0,-25 0,0 0,0 1,0-1,25 0,-25 0</inkml:trace>
  <inkml:trace contextRef="#ctx0" brushRef="#br0" timeOffset="65205.07">17264 8979,'0'-25,"0"1,0-1</inkml:trace>
  <inkml:trace contextRef="#ctx0" brushRef="#br0" timeOffset="67516.89">645 12675,'0'-25,"0"1,0-1,0 0,0 0,25 25,-25 25,25 0,-25 0,25-1,-25 1,0 0,24 0,-24 0,25-1,-25 1,0 25,25-25,-25-1,25 1,-25 25,25-25,0-1,-25 1,24 25,-24-25,0-1,25 26,-25-25,0 25,0-26,25 26,-25-25,0 24,0-24,0 0,0 0,25 0,-25-1,0 1,0 0,0-50,0 0,0 1,0-1,0 0,0 0,0 0,0 1,0-26,0 25,0 0,0 1,0-1,25 0,-25 0,24 0,1 0,0 25,0 0,0 0,-25 25,24-25,-24 25,25-25,0 25,0 0,0 0,-25-1,24 1,1 0,-25 0,25 0,0-25,-25 24,25-24,-1 25,1-25,0 0,0-25,0 25,-1-24,-24-1,25 25,-25-25,25 0,0 0,0 1,-25-1,0 0,0 0,0 0,0 0,0 1,0-1,-25 25,25-25,-25 25,0 0,0 25,25 0,0-1,0 1,0 0,0 0,0 0,0 0,0-1,0 1,25 0,-25 0,25-25,-25 25,25-25,-25 24,25-24,-1 25,1-25,0 0,0 0,0 0,-1 0,1 0</inkml:trace>
  <inkml:trace contextRef="#ctx0" brushRef="#br0" timeOffset="67984.53">1910 13171,'0'0,"-24"0,48 0,1 25,-25 0,25-25,-25 25,25 0,-25-1,0 1,25-25,-25 25,0 0,24 0,-24-1,0 1,25-25,-25-25,0 1,0-1,0 0,25 25,-25-25,0 0,25 25,-25-24,25-1,-25 0,24 25,-24-25,25 0,0 0,0 25,0 0,-25 25,24-25,-24 25,25-25,-25 25,25 0,-25 0,25-1,-25 1,25 0,-1 0,1 0,0-1,0 1,0 0,-1 0,1 0,-25-1,25-24</inkml:trace>
  <inkml:trace contextRef="#ctx0" brushRef="#br0" timeOffset="68597.2">2902 13097,'0'-25,"-24"0,-1 25,0 0,25 25,-25-25,25 25,-25 0,1-1,24 1,0 0,-25 0,25 0,0 0,-25-1,25 1,0 0,0 0,0 0,0-1,0 1,25-25,0 25,-1 0,1-25,0 25,0-25,0 0,-1-25,1 25,0 0,0-25,0 0,0 25,24-25,-24 1,0-1,24 0,-24-25,0 26,25-1,-26 0,1 0,0 0,0 0,0 1,-25-1,24 0,-24 0,0 0,0 1,-24 24,-1 0,0 0,0 0,0 24,1-24,-1 25,0-25,0 25,25 0,-25 0,1-25,24 24,0 1,0 0,0 0,0 0,0 0,0-1,0 1,0 0,0 0,0 0,24-1,1-24,0 0,0 0,24 0,-24 0,0 0,0 0,24-24,-24 24,25-25,-1 25,-24-25,25 0,-1 0,-24 25,25-24,-25 24,24-25,-24 25,0-25</inkml:trace>
  <inkml:trace contextRef="#ctx0" brushRef="#br0" timeOffset="70952.89">5234 12328,'0'-25,"-25"25,25-25,0 50,0 0,0 0,0 0,0-1,25 1,-25 25,0-25,0 24,25 1,-25-25,25 24,-25 1,0-1,25 1,-25 0,0-1,0 1,0-1,24-24,-24 25,0-1,0-24,0 25,0-25,0 24,0-24,0 0,0 0,0 0,0-1,0 1,0-50,0 1,0-1,0 0,0 0,0 0,0 1,0-1,0 0,0 0,25 0,-25 0,0 1,25-1,-25 0,25 0,-25 0,25 25,-1 0,1 0,0 0,0 0,-25 25,25-25,-1 25,-24 0,25-25,0 25,0-25,-25 24,25-24,-1 25,1-25,-25 25,25-25,0 0,0 0,-1 0,1 0,0 0,0-25,0 25,-1-25,-24 1,25 24,-25-25,25 0,0 0,-25 0,25 1,-25-1,0 0,0 0,0 0,0 1,-25 24,25-25,-25 25,0 0,0 0,25 25,-24-25,-1 24,25 1,-25 0,25 0,0 0,0-1,0 1,0 0,25 0,0 0,-1-25,1 0,0 24,0-24,0 0,-1 0,1 0,0 0,0-24,0 24,0 0,24 0</inkml:trace>
  <inkml:trace contextRef="#ctx0" brushRef="#br0" timeOffset="71776.18">6549 12750,'-25'0,"25"24,-25 1,0 0,25 0,-24 0,24-1,-25-24,25 25,0 0,0 0,0 0,0-1,0 1,0 0,0 0,25 0,-1-25,1 0,0 0,0-25,0 0,-1 0,1 25,-25-25,25 1,-25-1,25 25,-25-25,0 0,0 0,0 1,0-1,0 0,-25 25,25 25,0 0,0-1,0 1,25 0,-25 0,25 0,-1-1,-24 1,25-25,0 25,0 0,0-25,-1 0,1 0,0 0,0 0,0 0,-1-25,1 25,0-25,-25 0,25 25,0-24,-25-1,24 0,-24 0,0 0,0 1,0-1,25 0,-25 0,0-24,0 24,0 0,0-25,0 26,0-26,-25 25,25-24,-24 24,24 0,-25-25,25 26,-25-1,0 0,25 0,-25 25,1-25,24 50,0 0,0 0,0 0,0-1,0 1,24 25,-24-25,25-1,0 26,-25 0,25-26,0 26,-25-25,24 24,1-24,0 0,0 25,-25-26,25 1,0-25,-1 25,1 0,0-25,0 0,-25 25,25-25,-1 0,1 0,0 0,0 0,0-25,-1 25</inkml:trace>
  <inkml:trace contextRef="#ctx0" brushRef="#br0" timeOffset="71981">6921 12626,'0'0,"25"0,-1 0,1-25,0 25,0-25,24 25,-24-25,25 25</inkml:trace>
  <inkml:trace contextRef="#ctx0" brushRef="#br0" timeOffset="73153.16">8360 13146,'24'0,"-24"-24,25 24,-25-25,25 25,-25-25,25 25,-25-25,25 0,-25 1,24-1,1 0,-25 0,25 0,-25 1,25-1,0 0,-25 0,24 0,-24 1,0-1,25 0,-25 0,0 0,0 1,0-1,0 0,-25 0,1 25,-1-25,0 25,0 0,0 25,1-25,-1 25,0-25,0 25,25 0,0-1,25-24,0 0,0 0,-1 0,26 0,-25 0,0 0,-1 0,1-24,0 24,0 0,0 0,-1-25,1 25,0 0,0 0,-25 25,0-1,0 1,0 0,0 0,0 0,0-1,0 1,0 0,25 0,-25 0,24-25,-24 24,25-24,0 0,-25 25,25-25,0 0,-1 0,1 0,0 0,0-25,0 25,-1-24,1 24,0-25,0 0,0 0,-1 0,1 1,0-1,-25 0,25 0,0 0,-25 1,0-1,0 0,0 0,0 0,0 1,0-1,-25 25,0 0,0 0,25 25,-25-25,1 24,-1 1,25 0,0 0,-25-25,25 25,0-1,0 1,0 0,0 0,0 0,0-1,0 1,25-25,0 0,-25 25,24-25,1 0,0 0,0 0,0 0,0 0,-1 0,26 0,-25-25,0 25,-1 0,1-25,25 25</inkml:trace>
  <inkml:trace contextRef="#ctx0" brushRef="#br0" timeOffset="73532.88">9649 12427,'0'0,"0"-25,0 50,0 0,0 0,25 0,-25-1,25 1,-25 0,25 0,0 24,-1-24,-24 25,25-25,0 24,0-24,0 25,-1-26,1 26,0-25,0 24,0-24,-25 0,24 25,-24-26,25 1,-25 0,0 0,0 0,0 0,0-1,0 1,-25-25,1 25,24 0,-25-25,0 25,0-25,0 0,25 24,-24-24,-1 0,0 0,0 0,0-24,1 24,-1-25,0 0,0 0,25 0,0 1,0-1,0 0,0 0,0 0</inkml:trace>
  <inkml:trace contextRef="#ctx0" brushRef="#br0" timeOffset="73672.16">9724 12452,'0'-25,"0"0</inkml:trace>
  <inkml:trace contextRef="#ctx0" brushRef="#br0" timeOffset="74072.6">10046 12526,'0'25,"25"-25,0 0,-25-25,25 25,-1 0,1-24,0 24,0-25,0 25,-1-25,1 25,-25-25,25 25,-25-25,-25 25,0 0,1 0,-1 0,0 0,0 0,0 25,1-25,24 25,-25 0,0 0,0-1,25 1,0 0,-25 0,25 0,0-1,0 1,0 0,0 0,0 0,0-1,25 1,0 0,0-25,0 25,-1-25,1 0,0 0,25 25,-26-25,1 0,25-25</inkml:trace>
  <inkml:trace contextRef="#ctx0" brushRef="#br0" timeOffset="74384.72">10617 12427,'-25'0,"0"0,25 25,-25-25,25 25,-24 0,24-1,0 1,0 0,-25 0,25 0,0-1,0 1,0 0,0 0,0 0,25-1,-25 1,24-25,-24 25,25-25,0 0,0 0,-25 25,25-25,-1 0,1 0,25-25,-25 25,-1 0,1 0,0-25,0 25,0-25,-1 25</inkml:trace>
  <inkml:trace contextRef="#ctx0" brushRef="#br0" timeOffset="74692.75">10964 11906,'-25'0,"0"0,25 25,0 0,0 0,0-1,0 1,0 0,0 0,0 0,0 24,0-24,0 0,25 25,-25-26,0 1,25 25,0-25,-25 24,25-24,-1 0,-24 24,25-24,0 0,0 0,0 0,-1-1,1-24,0 25,0-25,-25 25,25-25,-1 0</inkml:trace>
  <inkml:trace contextRef="#ctx0" brushRef="#br0" timeOffset="75121.15">10865 12402,'25'0,"-1"25,1-25,25 0,-25 0,-1 0,1-25,25 25,-25 0,24 0,-24 0,25 0,-1-24,-24 24,25 0,-25-25,24 25,-24 0,0-25,0 25,-1-25,1 25,-25-25,0 1,0-1,-25 25,1 0,-1 0,0 0,0 25,0-25,1 24,-1 1,0 0,25 0,0 0,-25-1,25 1,0 0,0 0,0 0,0-1,25 1,0-25,-25 25,25 0,-1-25,1 25,0-25,0 0,0 0,-1 0,26 0,-25 24,24-24,-24 0,25 0,-1 0,-24 0</inkml:trace>
  <inkml:trace contextRef="#ctx0" brushRef="#br0" timeOffset="75721.23">12055 11857,'-24'0,"24"24,0 1,0 0,0 0,24 0,1-1,-25 1,25 0,-25 0,25 0,-25-1,25 1,-25 0,24 0,-24 0,0 0,25-1,-25 1,0 0,0 0,-25 0,1-1,-1 1,0 0,0 0,0 0,1 24,-1-24,0 25,0-26,0 1,1 25,-1-25,0-1,25 1,-25 0,25 0,0 0,0-1,25-24,0 0,0 0,-1-24,1 24,0-25,0 0,0 0,-1 0,1 1,0-1,0 0,0 0,-1 0,1 1,-25-1,25 0,-25 0,25 0,-25 1,0-1,0 0,0 0,0 50,0 0,0 0,0-1,0 1,25 0,-1 0,1-25,0 25,0-25,0 0,-1 0,1 0,0 0,25-25,-25 25,-1 0,26 0,-25 0,24 0</inkml:trace>
  <inkml:trace contextRef="#ctx0" brushRef="#br0" timeOffset="77288.88">13941 11857,'0'-25,"-25"25,0 0,0 0,0 25,1-25,-1 0,0 24,0-24,25 25,-25-25,1 25,24 0,-25 0,0-1,0 1,0 0,25 0,-24 24,-1-24,0 25,25-25,-25 24,25-24,-25 25,25-25,0-1,0 26,0-25,0 0,0-1,0 1,25 25,0-25,0-1,0 1,-1 0,1-25,0 25,25-25,-26 25,26-25,-25 0,24 0,-24 0,25-25,-1 25,1 0,0-25,-1 0,1 0,-1 25,1-24,0-1,-1 0,-24-25,25 26,-1-1,-24 0,0 0,0-24,0 24,-25 0,24 0,-24-24,0 24,0 0,0-25,0 25,-24-24,24 24,-25-25,0 26,0-1,0-25,0 25,1 1,-1-1,-25 0,25 0,1 25,-1-25,-25 25,25 0,1 0,-1 0,0 0,0 25,0-25,25 25,-24 0</inkml:trace>
  <inkml:trace contextRef="#ctx0" brushRef="#br0" timeOffset="77689.11">13941 12353,'24'0,"-24"-25,25 25,0 0,0 0,0 0,-1 0,-24 25,25-25,-25 25,25-25,-25 24,25 1,-25 0,25 0,-25 24,24-24,-24 25,25-25,-25 24,25 1,0-25,-25 24,25 1,-1-25,1 24,0-24,-25 0,25 24,0-49,-1 25,26 0,-25 0,0-25,0 0,-1 25,26-25,-25 0</inkml:trace>
  <inkml:trace contextRef="#ctx0" brushRef="#br0" timeOffset="78588.1">14958 12923,'24'0,"-24"-25,0 50,0 0,0 0,0 0,0-1,0 1,0 0,0 0,0 0,0-1,0 1,0 0,0 0,0 0,0 0,0-1,0 1,0 0,0 0,0 0,0-1,-24-24,24 25,0 0,-25 0,50-25,-1 0,1 0,0 0,0 0,0-25,24 25,-24 0,0 0,24-25,-24 25,25-25,-1 25,-24 0,25-24,-25 24,24-25,-24 0,25 25,-26-25,1 25,0 0,0-25,0 25</inkml:trace>
  <inkml:trace contextRef="#ctx0" brushRef="#br0" timeOffset="88521.98">16148 12105,'0'-25,"25"25,-25-25,25 25,0 0,-25-25,24 25,1 0,0 25,0-25,-25 25,25 0,-25-1,0 1,0 0,24 0,-24 0,0 0,0-1,0 1,0 25,0-25,25-1,-25 1,0 0,0 0,0 0,0-1,0-48,0-1,0 0,0 0,0 0,0 1,25 24,-25-25,0 0,0 0,25 25,-25-25,0 1,25 24,-25-25,0 0,24 0,1 0,0 25,-25 25,25 0,-25 0,0 0,25-25,-25 24,0 1,0 0,0 0,0 0,24-25,-24 24,0 1,0-50,0 1,25 24,-25-25,0 0,25 25,-25-25,0 0,25 25,-25-24,0-1,25 0,0 0,-1 0,1 25,0 0,-25 25,25-25,-25 25,0 0,0 0,0-1,25 1,-25 0,0 0,24 0,-24-1,25-24,-25 25,25-25,-25 25,25-25,0 0,-1 0,1-25,0 25,-25-25,25 1,0-1,-25 0,24 0,-24 0,25 1,-25-1,0 0,25 0,-25 0,0 0,0 50,0 0,0 0,0 0,0 0,0-1,0 1,0 0,0 0,25 0,0-1,-1-24,1 0,0 0,0-24,0-1,-1 25,1-25,0 0,-25 0,25 25,-25-24,25-1,-25 0,0 0,24 0,-24 0,0 1,0-1,0 50,0-1,-24 1,24 0,0 0,0 0,0 0,0-1,0 1,0 0,24-25,1 0,0 0,0-25,0 25,-1-25,1 25,0-24,0 24,0-25,0 25,-25-25,24 0,1 25,-25-25,25 25,-25-25,0 1,0-1,0 0,-25 25,25 25,0 0,0-1,25 1,-25 0,25-25,0 25,-25 0,24-25,1 25,-25-1,25-24,-25 25,0 0,0 0,0 0,-25-25,0 0,1 24,-1-24,0 0,0 0,0 0,1-24,-1 24</inkml:trace>
  <inkml:trace contextRef="#ctx0" brushRef="#br0" timeOffset="88850.3">18009 11609,'0'24,"24"1,-24 0,0 0,0 0,0-1,25 1,-25 25,0-25,0 24,0-24,0 25,25-26,-25 26,0-25,0 0,25 24,-25-24,0 0,0 0,0 0,25-25,-25 24,0 1,24 0,1-25,0 0,0 0,0 0</inkml:trace>
  <inkml:trace contextRef="#ctx0" brushRef="#br0" timeOffset="89054.57">17835 11906,'25'0,"0"0,-1 0,1 0,0 25,0-25,0 0,24 0,-24 0,25 0</inkml:trace>
  <inkml:trace contextRef="#ctx0" brushRef="#br0" timeOffset="90090.97">19026 11485,'0'-25,"0"0,0 0,0 50,0 0,0 0,0-1,0 1,0 0,0 25,0-26,0 1,0 25,0-1,0 1,0-25,0 24,0 1,0 0,0-1,0 1,0-25,0 24,0 1,0-25,0 0,0-1,0 1,0 0,24 0,1 0,0-25,0 0,0 0,-1-25,1 0,0 0,0 0,-25 1,25-1,-25 0,0 0,0 0,0 0,0 1,0-1,0 0,0 0,0 0,0 50,0 0,0 0,24 0,1-25,-25 24,25 1,0 0,0 0,-1-25,1 0,0 0,0 0,0 0,-1 0,1 0,0-25,0 25,0 0,-1-25,1 0,0 1,0-1,0 25,-25-25,24 0,-24 0,0 1,0-1,0 0,0 0,0 0,-24 50,-1 0,25 0,-25-25,25 25,0-1,0 1,-25 0,25 0,0 0,0-1,0 1,0 0,25 0,0-25,-25 25,25-25,-1 0,1 0,0 25,0-25,25 0,-26 0,26-25,-25 25,24 0,-24 0</inkml:trace>
  <inkml:trace contextRef="#ctx0" brushRef="#br0" timeOffset="92326.28">20936 12080,'-25'-25,"0"25,25-25,0 0,0 1,0-1,25 25,-25-25,25 25,-25-25,24 25,1 0,0 0,-25 25,25-25,-25 25,25-25,-25 25,24-1,1 1,-25 0,0 0,25 0,-25-1,0 26,0-25,0 0,0 0,0-1,0 1,0 0,0-50,0 0,0 1,0-1,0 0,0 0,0 0,25 0,0 1,-25-1,24 0,1 0,0 0,0 25,0-24,-1 24,1 0,0 0,-25 24,25-24,-25 25,0 0,0 0,0 0,0-1,0 1,0 0,0 0,0 0,0-50,0 0,0 0,0 0,25 1,-25-1,24 25,1-25,-25 0,25 0,0 25,0-24,-1-1,1 25,0 0,-25 25,0-1,0 1,0 0,0 0,25 0,-25-1,0 1,25-25,-25 25,24-25,-24 25,25-25,0 0,-25 25,25-25,0 0,-1 0,1 0,0-25,0 25,0 0,-1-25,1 25,0-25,0 25,0-25,0 25,-1-24,1-1,0 25,-25-25,25 0,-25 0,25 25,-25-24,0-1,0 0,0 0,-25 25,0 25,25 0,-25-25,25 25,0-1,-25-24,25 25,0 0,0 0,0 0,0-1,0 1,0 0,0 0,0 0,25 0,-25-1,25 1,0-25,-25 25,25-25,-1 0,1 25,0-25,0 0,24 0,-24 0,0-25,0 25,0 0,-1 0,1-25,0 0,0 25,-25-24,25-1,-25 0,0 0,0 0,0 0,0 1,0-1,0 0,0 0,-25 25,25-25,-25 1,0 24,25-25,-25 25,1-25,-1 25,0-25,0 25,0 0,1 0,-1-25,0 25,0 0,0 25,1-25,-1 25,0-25,25 25,0 0,0-1,0 1,0 0,25-25,-25 25,25-25,-1 0,1 0,0 0,0 0,0 0,-1 0,1 0,0 0,25-25,-26 25,1 0,0-25,0 25,0-25,24 25,-49-24,25 24,0-25,0 25,-25-25,0 0,0 0,0 1,-25 24,0 0,0 0,0 0,1 0,-1 0,0 0,25 24,25-24,0 0,-1 0,1 0,0 0,0 0,0 0,-1 0,1 0,0 0,0 0,0 0,-1 25,-24 0,0 0,0 0,0-1,0 1,0 0,25 0,-25 0,25-1,0 1,0-25,-25 25,24-25,1 0,0 0,-25-25,25 25,0 0,0-25,-1 25,1-24,0 24,-25-25,25 25,0-25,-1 0,1 0,0 25,-25-24,25-1,0 0,-25 0,0 0,24 1,-24-1,0 0,-24 25,-1 0,0 0,0 25,0 0,1-1,-1 1,25 0,-25-25,25 25,0 0,0-1,0 1,0 0,0 0,0 0,25-1,0-24,-25 25,24-25,1 25,0-25,0 0,0 0,24 0,-24 0,0 0,0 0,24 0,-24 0,0 0,24 0,-24 0,0-25,0 25,0 0,-1 0,1 0,0 0,-25-25</inkml:trace>
  <inkml:trace contextRef="#ctx0" brushRef="#br0" timeOffset="96370.28">943 15007,'0'0,"0"-25,0 0,0 50,-25 0,25 0,0-1,0 1,0 0,0 0,0 0,25-25,-25 24,0 1,0 0,25-25,-25 25,0 0,25-25,-25 24,24-24,1 0,-25 25,25-25,0 0,0 0,-25-25,24 25,1 0,0 0,-25-24,25 24,-25-25,25 25,-25-25,0 0,24 25,-24-25,0 1,25-1,-25 0,0 0,0 0,25 1,-25-1,0 0,0 0,0 0,0 1,0-1,0 0,-25 0,0 0,1 25,-1 0,0 25,0-25,25 25,25-25,0 0,0 0,-1-25,1 25,0 0,0-25,0 25,-1 0,1 0,-25-24,25 24,0 0,-25 24,0 1,0 0,0 0,0 0,0-1,0 1,0 0,25 0,-25 0,24-25,-24 24,25 1,-25 0,25-25,-25 25,25-25,-25 25,25-25,-25 24,24-24,1 0,-25 25,25-25,0 0,0 0,-1 0,1 0,-25-25,25 25,-25-24,25-1,0 0,-25 0,0 0,25 1,-25-1,24 0,-24 0,0 0,0 1,0-1,25 0,-25 0,0 0,0 1,-25-1,1 25,-1 0,25 25,-25-25,0 0,0 24,0-24,25 25,25-25,0 0,0-25,0 25,0-24,-1 24,1 0,0-25,0 25,0 0,-1 0,1 0,-25 25,0-1,0 1,0 0,0 0,0 0,0-1,25-24,-25 25,0 0,25 0,-25 0,25-25,-1 24,1-24,0 0,0 0,0 0,-1 0,1-24,0 24,-25-25,25 25,0-25,-1 0,1 25,0-25,0 1,0-1,-1 0,1 0,0-24,-25 24,25 0,-25 0,25 0,-25 1,0-1,0 0,-25 25,25-25,-25 25,0 0,25 25,-25-25,1 25,24 0,0-1,-25 1,25 0,0 0,0 0,0-1,25 1,-25 0,24 0,1 0,-25-1,25 1,0-25,0 25,-1 0,1-25,0 0,0 0,0 0,-1 0,1 0,0 0,25-25,-26 25,1-25,0 25,0-25,0 25,0-24,-25-1,24 25,-24-25</inkml:trace>
  <inkml:trace contextRef="#ctx0" brushRef="#br0" timeOffset="96586.26">1191 14585,'-25'0,"50"0</inkml:trace>
  <inkml:trace contextRef="#ctx0" brushRef="#br0" timeOffset="98553.87">3027 14660,'0'-25,"24"25,1 0,0 0,0 0,0 25,-25-1,0 1,24-25,-24 25,0 0,25 0,-25-1,0 1,25 0,-25 0,0 0,25-1,-25 1,0 0,25-25,-25 25,24-25,1 0,0 0,-25-25,25 25,-25-25,25 0,-25 1,24-1,1 0,-25 0,25 0,-25 1,0-1,25 25,-25-25,0 0,0 0,0 1,0-1,0 0,0 0,0 50,0 0,0 0,0-1,0 1,25 0,-1 0,1 0,0-25,-25 24,25-24,0 0,-1 0,-24-24,25 24,0-25,0 0,0 25,-25-25,24 0,1 25,0-24,-25-1,25 0,-25 0,25 25,-25-25,0 1,0-1,0 0,-25 25,0 0,0 25,0 0,25-1,-24 1,24 0,0 0,0 0,0-1,0 1,0 0,0 0,24 0,-24-1,0 1,25 0,-25 0,25 0,0-1,0-24,-25 25,24-25,1 0,0 0,0 0,0 0,-25-25,25 25,-1 0,-24-24,25 24,0-25,0 25,0-25,-25 0,24 25,1-25,0 1,-25-1,25 0,0 0,-25 0,24 1,-24-1,25 0,-25 0,0 0,0 1,0-1,-25 0,1 25,-1 0,0 0,0 0,0 0,1 25,-1-25,0 25,0-25,25 24,25-24,-25-24,25 24,0 0,-1 0,-24-25,25 25,0 0,-25-25,25 25,0 0,-25-25,24 25,-24 25,0 0,0 0,0-1,0 1,0 0,0 0,25 0,-25-1,25 1,-25 0,25-25,-25 25,0 0,25-25,-1 24,1-24,0 0,0 0,0-24,-1 24,1-25,0 0,0 25,0-25,-1 0,1 1,0-1,0 0,0 0,-1 0,-24 1,25-1,-25 0,0 0,0 0,0 1,0-1,-25 25,1-25,-1 25,0 0,0 0,0 25,25 0,0-1,25-24,-25 25,25-25,0 0,0 25,-1-25,1 25,25-25,-25 0,-1 25,1-25,0 0,0 24,0-24,0 25,-1-25,-24 25,0 0,0 0,0-1,0 1,-24-25,-1 25,0 0,0-25,0 25,0-25,1 0,-1 24,0-24,0 0,0 0</inkml:trace>
  <inkml:trace contextRef="#ctx0" brushRef="#br0" timeOffset="98838.87">5185 14312,'0'0,"-25"-25,0 25,25 25,0 0,0 0,0 0,0 0,0-1,25 1,0 0,-25 0,0 0,24-25,-24 24,25-24,-25 25,25-25,0 25,0 0,-1-25,1 0,0 0,0 0,0 0,-1 0,1 0,0-25,0 25,0 0</inkml:trace>
  <inkml:trace contextRef="#ctx0" brushRef="#br0" timeOffset="98986.69">5333 14114,'0'0,"-24"0,-1-25,0 25,0-25,25 50</inkml:trace>
  <inkml:trace contextRef="#ctx0" brushRef="#br0" timeOffset="99966.86">5433 13915,'0'0,"0"25,0 0,0 0,24 0,-24-1,25 1,0 0,-25 0,25 0,0 24,-25-24,24 25,1-26,0 26,0 0,0-25,-1 24,-24-24,25 25,0-26,0 26,0-25,-25 0,24-1,-24 1,25 0,-50-25,25-25,0 0,0 1,0-1,25 25,-25-25,25 25,0-25,0 25,-1 0,1 0,0 0,-25 25,0 0,-25-25,25 25,-25-1,1 1,-1 0,0-25,0 25,0 0,1-25,48 0,1 0,-25-25,25 25,0 0,0-25,-1 25,1-25,0 0,0 25,-25-24,25-1,-1 0,1 0,0-24,0 24,0-25,-25 25,25-24,-25 24,24-25,-24 1,0 24,0-25,0 1,0 24,0-25,0 25,0 1,-24-1,24 0,-25 0,0 0,0 25,25 25,-25-25,25 25,0 0,0 0,0-1,0 1,0 0,0 0,25 24,-25-24,25 25,-25-1,25-24,-25 25,25 0,-25-26,24 26,1-25,-25 24,25-24,0 25,0-25,-1-1,1-24,0 25,0 0,0-25,-1 0,-24 25,25-25,0 0,-25-25,25 25,0-25,-1 0,1 1,-25-1,25 0,-25 0,0 0,25 1,-25-1,0 0,0 0,0 0,0 1,0-1,0 0,-25 0,0 0,0 25,1 0,-1 25,25 0,0 0,0 0,0-1,0 1,0 0,0 0,0 0,0-1,0 1,0 0,25 0,-1 0,1-1,0-24,0 0,0 0,24 0,-24 0,0 0,24 0,-24 0,25 0,-25-24,24 24</inkml:trace>
  <inkml:trace contextRef="#ctx0" brushRef="#br0" timeOffset="100642.6">8161 14486,'0'25,"25"-25,0 0,0 0,-1 0,1-25,0 0,0 25,0-25,-1 25,-24-24,25 24,-25-25,-25 0,1 25,-1 0,0 25,0-25,0 0,1 25,-1-25,0 24,0 1,25 0,-25-25,0 25,1 0,24-1,-25 1,25 0,0 0,0 0,0-1,0 1,0 0,25 0,-1-25,-24 25,25-25,25 24,-25-24,0 0,24 25,-24-25,25 0,-26 0,26-25,0 25,-1 0,1 0,-25-24,24 24,1-25,-25 25,24 0,-24-25,0 25,0 0</inkml:trace>
  <inkml:trace contextRef="#ctx0" brushRef="#br0" timeOffset="101082.85">8781 14511,'0'0,"-25"-25,25 0,0 0,25 50,0 0,0 0,-25 0,25-1,-25 1,24 0,-24 0,0 0,25-25,-25 24,0 1,0 0,0-50,0 0,25 1,-25-1,0 0,25 0,-25 0,25 1,-25-1,24 25,-24-25,25 0,0 0,-25 1,25 24,0 0,-25 24,24 1,-24 0,25 0,-25 0,25-25,-25 24,25 1,0 0,-1 0,1-25,0 25,0-25,0 24,0-24,-1 0</inkml:trace>
  <inkml:trace contextRef="#ctx0" brushRef="#br0" timeOffset="101658.84">9625 14362,'0'0,"-25"0,0-25,0 25,0 0,1 25,24 0,-25-25,25 25,0-1,0 1,-25 0,25 0,0 0,0-1,25-24,-25 25,25-25,-1 0,1-25,0 25,-25-24,25 24,-25-25,25 25,-25-25,0 0,24 25,-24-25,0 1,0-1,25 25,-25-25,0 0,0 0,25 25,-25 25,0 0,25 0,-25 0,25-1,-25 1,24 0,1 0,0 24,0-24,-25 25,25-25,-1 24,1 1,0-1,0 1,0 0,-1-1,1 1,-25-1,25 1,-25 0,0-1,0-24,0 0,0 0,-25-1,0 1,1-25,-1 0,0 0,0 0,0 0,1 0,-1-25,-25 25,25 0,25-24,-24 24,-1-25,0 0,0 0,25 0,0 1,0-1,0 0,0 0,0 0,0 1,25-1,-25-25,25 25,0 1,-1-1,1 0,0 0,0 0,-25 1,25 24,-1-25</inkml:trace>
  <inkml:trace contextRef="#ctx0" brushRef="#br0" timeOffset="101974.61">9972 14238,'0'0,"-25"0,25-25,-25 25,25 25,0 0,0-1,0 1,0 0,0 0,0 0,0 0,25-1,-25 1,25 0,0 0,-25 0,24-25,1 24,0-24,-25 25,25-25,0 0,-1 0,1 25,0-25,0 0,0-25,-1 25,1 0,-25-25</inkml:trace>
  <inkml:trace contextRef="#ctx0" brushRef="#br0" timeOffset="102129.81">10021 14213,'0'0,"-24"-25,-1 25,25-25,-25 25,25-24,25 24</inkml:trace>
  <inkml:trace contextRef="#ctx0" brushRef="#br0" timeOffset="102638.83">10220 14238,'25'25,"-1"-1,-24 1,25-25,-25 25,25 0,-25 0,0 0,25-1,-25 1,0 0,25 0,-25 0,0-1,0 1,0 0,0-50,0 0,0 1,0-1,0 0,0 0,0 0,25 1,-25-1,24 25,-24-25,0 0,25 25,-25-25,25 0,0 1,0 24,-25-25,24 25,1 25,-25-1,25-24,-25 25,0 0,25 0,-25 0,25-25,-25 25,0-1,24-24,-24 25,25-25,-25 25,25-25,-25 25,25-25,0 0,-1 25,1-25,0 0,0 0</inkml:trace>
  <inkml:trace contextRef="#ctx0" brushRef="#br0" timeOffset="103461.63">11063 14114,'0'0,"-25"0,1 0,-1 0,25 25,-25-25,0 24,0 1,25 0,-24 0,-1 0,25-1,0 1,0 0,-25 0,25 0,0 0,0-1,25-24,0-24,-1 24,-24-25,25 25,-25-25,25 25,-25-25,25 25,-25-25,0 0,0 1,25 24,-25-25,0 0,24 25,-24 25,25 0,-25-1,0 1,0 0,25 0,-25 0,25 0,-25-1,25 1,-25 0,24 0,-24 0,25-1,-25 1,25-25,-25 25,0 0,0 0,0-50</inkml:trace>
  <inkml:trace contextRef="#ctx0" brushRef="#br0" timeOffset="104069.81">10989 14312,'0'25,"25"-25,-1 0,1 0,-25-25,25 25,0-25,0 1,-1 24,-24-25,25 0,0 0,-25 0,0 1,0-1,0 0,0 0,-25 25,25-25,-25 25,1 0,-1 25,0-25,0 25,0 0,1-25,24 25,-25-1,0 1,0 0,25 25,-25-26,25 1,0 0,-24 0,24 0,0 0,0-1,0 1,24-25,1 25,0 0,25 0,-26-25,1 0,0 24,0-24,24 0,-24 0,25 0,-25 0,24 0,-24-24,0 24,25 0,-26 0,1-25,0 25,0 0,0 0,-1 0,1-25,0 25,-25-25</inkml:trace>
  <inkml:trace contextRef="#ctx0" brushRef="#br0" timeOffset="104673.61">11882 14436,'25'-24,"-1"24,1 0,0 0,-25 24,0 1,-25-25,0 0,25-25,0 1,-24 24</inkml:trace>
  <inkml:trace contextRef="#ctx0" brushRef="#br0" timeOffset="106341.78">6400 16148,'0'0,"25"-25,0 0,-25 0,24 25,-24-24,25 24,0-25,0 0,0 25,-1-25,1 25,0 0,0 0,0 0,-1 0,1 25,0 0,0 0,-25-1,25 1,-25 0,24 25,1-26,-25 1,0 0,25 25,-25-26,25 26,-25-25,0 0,0 24,25-24,-25 0,0 0,0 0,0-1,0-48,0-1,0 0,0 0,0 0,0 1,-25-1,25 0,0 0,0 0,0 0,0 1,0-1,0-25,0 25,0 1,0-1,25 0,-25-25,24 26,-24-1,25-25,0 25,0 1,0-26,-1 25,1 0,0-24,25 24,-25 0,-1 0,26 25,-25-24,0-1,-1 25,1 0,0 0,0 0,0 25,-1-1,-24 1,0 0,0 0,0 0,0-1,25 1,-25 0,0 0,0 0,0 24,0-24,0 25,0-1,0 1,-25-25,25 24,0 26,-24-26,24 1,-25 0,25 24,0-24,-25 24,25-24,-25 24,25-24,0 24,0-24,0-1,-25 1,25-1,0 26,0-26,0 1,0 0,0-26,0 26,0 0,25-1,-25 1,0-25,25 24,-25-24,25 0,-25 0,25 0,-1-1,1-24,0 0,0-24,0 24,-1-25,1 0,0 0,25 0,-26 1,26-1,-25 0,24 0,-24 0,0 0,25 1,-26 24,1-25,0 25,0-25</inkml:trace>
  <inkml:trace contextRef="#ctx0" brushRef="#br0" timeOffset="108441.88">8087 18256,'24'0,"-24"-25,25 25,0 0,-25-24,25 24,0 0,-25-25,25 25,-25-25,24 25,-24-25,0 0,25 25,-25-24,25 24,-25-25,0 0,25 0,0 0,-25 1,24 24,-24-25,25 0,0-25,0 26,-25-1,25 0,-25 0,0 0,0 1,0-1,-25 25,0 0,0 0,0 0,1 0,24 25,-25-25,0 24,0-24,0 25,25 0,-24-25,24 25,24-25,1 0,0-25,0 25,0-25,-1 25,1 0,0 0,0-25,0 25,-1 25,1-25,-25 25,25 0,-25 0,25-25,-25 24,0 1,25 0,-25 0,24 0,-24-1,25 1,0-25,-25 25,25-25,0 0,-1 0,1-25,0 25,0 0,-25-25,25 25,-25-24,24 24,-24-25,25 0,-25 0,25 25,-25-25,0 1,0-1,0 0,0 0,-25 0,0 25,1 0,24 25,-25 0,25 0,-25 0,25-1,0 1,0 0,0 0,0 0,0-1,0 1,25-25,-25 25,25-25,-1 0,1 0,0 0,0 0,0 0,-1 0,1-25,0 25,0-25,0 25</inkml:trace>
  <inkml:trace contextRef="#ctx0" brushRef="#br0" timeOffset="108870.3">9178 17735,'-25'0,"0"-24,1 24,-1-25,25 50,25-25,-1 24,1 1,-25 0,25 0,0-25,-25 25,25-1,-25 1,24 0,1 0,-25 0,25-1,-25 1,25-25,0 25,-25 0,25-25,-25 25,24-25,-24 24,25-24,-25-24,25 24,-25-25,0 0,0 0,0 0,25 1,-25-1,0-25,0 25,0 1,0-26,0 25,0 0,0-24,25 24,-25 0,0 0,0 1,0-1,0 0,0 0,0 0</inkml:trace>
  <inkml:trace contextRef="#ctx0" brushRef="#br0" timeOffset="110654.58">9749 17859,'0'25,"0"0,24-25,1 0,0-25,0 25,-25-25,25 25,-25-24,0-1,0 0,0 0,-25 25,0 0,25 25,-25-25,25 25,0 0,0-1,0 1,0 0,0 0,0 0,0-1,25 1,0 0,0-25,-1 25,1-50,0 25,-25-25,25 25,0-25,-1 1,-24-1,25 0,0 0,0 0,0 1,-1-1,1 0,0 0,0 0,-25-24,25 24,-25 0,0 0,0 1,0-1,-25 25,0 0,0-25,0 25,1 25,-1-25,0 25,0-25,0 0,25 24,25-24,0 0,0 0,-25-24,25 24,-1 0,1 0,0 0,0-25,0 25,-1 0,-24 25,25-25,-25 24,0 1,0 0,0 0,0 0,0-1,0 1,0 0,0 0,25 0,-25-1,25-24,-25 25,25-25,0 25,-1-25,1-25,0 25,-25-25,25 25,0-24,-1-1,1 0,0 0,-25 0,25 25,-25-24,25-1,-25 0,0 0,0 0,0 1,0 48,-25-24,25 25,0 0,0 0,0 0,-25-25,25 24,0 1,0 0,25 0,-25 0,25-1,-1-24,-24 25,25-25,0 0,0 0,0 0,-1 0,-24-25,25 25,0 0,0 0,0 0,-25-24,24 24,1 0,-25-25</inkml:trace>
  <inkml:trace contextRef="#ctx0" brushRef="#br0" timeOffset="110838.05">10815 17214,'0'0,"-25"0,1 0,24 25</inkml:trace>
  <inkml:trace contextRef="#ctx0" brushRef="#br0" timeOffset="111854">10790 17587,'0'-25,"0"0,0 0,-24 25,24 25,-25-25,0 0,0 0,25 25,-25-25,1 0,-1 0,25 25,0-1,0 1,0 0,0 0,25-25,-25 25,0-1,24-24,1 0,-25 25,25-25,-25 25,25-25,0 0,-1 25,1-25,0 0,-25 25,25-25,-25 24,25-24,-25 25,0 0,0 0,0 0,0-1,0 1,-25-25,0 0,0 0,0 0,1 0,-1 0,0 0,25-25</inkml:trace>
  <inkml:trace contextRef="#ctx0" brushRef="#br0" timeOffset="112202.08">11187 17611,'0'0,"-25"0,25 25,0 0,0 0,0 0,0-1,0 1,25-25,-25 25,25-25,-25 25,25-25,0 0,-1 0,1 0,0 0,0 0,0-25</inkml:trace>
  <inkml:trace contextRef="#ctx0" brushRef="#br0" timeOffset="112349.71">11237 17487,'0'0,"0"-25,0 1,-25 24,25-25</inkml:trace>
  <inkml:trace contextRef="#ctx0" brushRef="#br0" timeOffset="113306.48">11311 17140,'-25'-25,"50"50,-74-50,73 50,1 0,-25 0,25-1,0 1,-25 0,25 0,0 0,-1-1,1 26,-25-25,25 0,0 24,0-24,-1 25,-24-25,25-1,0 26,-25-25,25 0,-25-1,25 1,-25 0,0 0,-25-50,25 0,0 0,0 1,0-1,0 0,0 0,0 50,-25-25,25 25,0 0,0-1,0 1,25-25,0 0,-1 0,1 0,-25-25,25 25,0-24,0 24,-1-25,1 0,0 0,0 25,0-25,-25 1,24-1,-24-25,25 25,-25 0,0 1,0-1,0-25,0 25,0 1,-25-1,25-25,0 25,-24 1,-1-1,25 0,-25 0,25 0,-25 1,0 24,1-25,-1 25,25 25,0-1,0 1,0 0,0 0,0 24,0-24,0 0,0 25,0-26,25 1,-1 25,-24-25,25 24,0-24,-25 0,25 0,0 0,-1-1,1 1,0 0,0-25,0 0,-1 0,1 0,0 0,0-25,0 25,-25-25,24 1,1 24,0-25,0 0,-25 0,25 0,-1 0,-24 1,25-1,-25 0,0-25,0 26,0-1,0 0,-25 0,25 0,0 1,-24 24,-1 0,0 0,0 24,0-24,25 25,-24 0,24 0,-25 0,25-1,0 26,0-25,0 0,0-1,0 1,0 0,0 0,25 0,-1 0,1-1,0-24,0 0,0 0,-1 0,1 0,0 0,0 0,0-24,-1 24,26 0,-25-25,0 25,24 0,-24-25,0 25</inkml:trace>
  <inkml:trace contextRef="#ctx0" brushRef="#br0" timeOffset="114574.69">12254 15503,'0'25,"25"-25,-1 0,-24 25,25-25,0 0,0 0,0 24,-1-24,26 0,-25 0,25 25,-1-25,1 0,-1 0,1 25,24-25,-24 0,24 0,1 25,-1-25,1 0,-1 0,0 25,1-25,-1 0,1 0,-1 0,1 0,-1 24,-24-24,24 0,-24 0,-1 0,-24 0,25 25,-26-25,1 0,0 0,-25 25,0 0,-25-25,0 25,1-25,-1 24,-25 26,25-25,-24 0,24 24,-25-24,1 25,-26-1,26 1,-1 24,-24-24,-1 24,1 1,-1-1,1-24,24 24,-24-24,0-1,24 1,0-25,26 0,-26-1,25 1,-24-25,24 25,0-25,0 0,50 0,-25-25,25 25,0-25</inkml:trace>
  <inkml:trace contextRef="#ctx0" brushRef="#br0" timeOffset="115782.63">14759 14883,'0'-25,"0"0,25 25,-25-25,25 25,0 0,-1 0,-24 25,25 0,-25 0,0 24,25-24,-25 0,0 25,25-1,-25-24,0 25,0-1,0-24,0 25,0-26,25 26,-25-25,0 0,0 0,0-1,0 1,0 0,0-50,0 0,0 1,0-1,0 0,0 0,0 0,0 0,0 1,0-26,24 25,-24 0,25-24,-25 24,0-25,25 26,-25-26,25 25,0 0,-25-24,24 24,1-25,0 26,0-1,0 0,24 0,-24 0,0 1,0 24,-1-25,26 25,-25-25,0 25,-1 0,1 0,0 25,0 0,-25-1,25 1,-25 0,24 0,-24 24,0 1,0 0,25-1,-25 1,0-1,0 26,0-26,0 1,0 24,0-24,0 0,0 24,0-24,0-1,0 26,0-26,0 1,0 0,0-1,0-24,0 25,0-26,0 1,0 0,0 0,25-25,0 0,0 0,0 0,-1-25,26 25,-25-25,24 25,1-25,0 1</inkml:trace>
  <inkml:trace contextRef="#ctx0" brushRef="#br0" timeOffset="116810.96">15454 16892,'0'0,"0"-25,24 0,-24 1,0-1,0 50,0-1,-24 1,24 0,0 0,0 0,0-1,0 1,0 0,0 0,0 0,0-1,0 1,0 0,24 0,-24 0,25-1,-25 1,25 0,-25 0,25-25,-25 25,25-25,-1 24,1-24,0 0,0 0,0 0,0-24,-1 24</inkml:trace>
  <inkml:trace contextRef="#ctx0" brushRef="#br0" timeOffset="116986.05">15677 16520,'-25'0,"25"-25,-25 25,25-25</inkml:trace>
  <inkml:trace contextRef="#ctx0" brushRef="#br0" timeOffset="118277.65">15851 17388,'0'25,"0"0,0-1,24-24,1 0,-25-24,25 24,-25-25,25 0,0 0,-25 0,24 1,-24-1,25 0,0 0,-25 0,25 1,-25-26,25 25,-25 0,24 1,-24-1,0-25,0 25,0 1,0-1,-24 0,-1 0,0 25,0 0,0 0,1 0,24 25,-25-25,0 0,0 25,50-25,0 0,0 0,-1-25,1 25,0 0,0 0,0-25,-1 25,1 0,0 0,0 0,0 0,-1 0,-24 25,0 0,0 0,0-1,-24 1,24 0,0 0,0 0,0-1,0 1,0 0,0 0,0 0,0-1,24-24,-24 25,0 0,0 0,25-25,0 0,0 0,-25-25,25 25,-25-25,24 25,1-25,0 1,0-1,0 0,-25 0,49 0,-24 1,0-1,0 0,-1 0,1 0,0 1,-25-1,25 0,-25 0,0 0,-25 1,0 24,0 0,1 0,-1 0,0 0,0 0,0 24,1-24,48 0,1 0,0 0,0 0,0 0,-1 0,1 0,0 0,0 0,0 0,0 0,-25 25,24-25,-24 25,0 0,0 0,0-1,0 1,0 0,-24 0,24 0,0-1,0 1,0 0,24 0,1-25,-25 25,25-25,0 0,0-25,-1 25,1-25,0 25,0-25,0 25,-1-25,1 1,0-1,0 25,-25-25,25 0,-1 0,-24 1,0-1,0 0,0 0,-24 25,-1-25,0 25,0 0,0 0,1 0,-1 25,0-25,25 25,-25-25,25 25,-25 0,25-1,-24 1,24 0,0 0,0 0,0-1,24-24,-24 25,25-25,-25 25,25-25,0 0,-25 25,25-25,-1 0,1 0,0 25,0-25,0 0,-1 0,1 0,0 24,0-24</inkml:trace>
  <inkml:trace contextRef="#ctx0" brushRef="#br0" timeOffset="118606.4">17289 16917,'0'-25,"25"25,-25 25,25-25,-25 25,25-1,-25 1,0 0,24 0,-24 0,0-1,25 1,-25 0,25 0,-25 0,25-1,0-24,-25 25,24 0,1 0,0-25,-25-25,25 25,-25-25,25 0,-25 1,24-1,-24 0,25 0,-25 0,0 1,25-1,-25-25,0 25,25 1,-25-1,0 0,0 0,0-24,0 24,0 0</inkml:trace>
  <inkml:trace contextRef="#ctx0" brushRef="#br0" timeOffset="119358.65">18728 14039,'0'0,"-25"0,0 0,0 0,1 0,-1 0,25 25,-25-25,25 25,-25-25,0 25,1 0,24-1,-25 1,0 25,0-25,25 24,-25 1,1 0,-1-1,0 1,0 24,0-24,1 24,-1 1,0 24,0-25,0 25,1 1,-1-1,0 25,0-25,25 25,-25 0,25 0,-24 0,24 0,0 25,0-25,24 0,-24 0,25 0,0 0,0-25,0 1,-1-1,26 0,-25 0,24-24,26-1,-26-24,26 24,-1-24,1-25,-1 24,0-24,26 0,-1 0,-25-1,26-24,-1 25</inkml:trace>
  <inkml:trace contextRef="#ctx0" brushRef="#br0" timeOffset="120505.93">18877 14188,'0'-25,"0"1,0 48,0 1,0 0,0 0,0 0,0-1,0 26,0 0,0-25,0 49,0-24,0-1,0 1,0 24,0-24,0-1,0 1,0 0,0-1,0 1,25-1,-25-24,0 25,0-25,24-1,-24 1,25-50,-25 1,25-1,-25 0,25 0,-25 0,25-24,-25 24,24 0,-24-24,25 24,-25-25,0 25,25-24,-25 24,25 0,-25-24,25 24,-25 0,0 0,0 0,24 1,-24-1,25 25,0 25,0-1,-25 1,25 0,-1 25,-24-26,25 26,0 0,0-1,0 1,-1-1,1 1,0 24,-25-24,25-25,0 24,-1-24,1 25,-25-25,25-25,-25 24,25-24,0 0,-25-24,24-1,-24 0,0 0,25-24,-25-1,0 0,25 1,-25-1,0 1,0-1,25-24,-25 24,0-24,0 24,0-24,25 24,-25-24,0 24,0 0,0-24,24 24,-24 1,0-1,0 0,0 26,0-1,0-25,0 25,0 1</inkml:trace>
  <inkml:trace contextRef="#ctx0" brushRef="#br0" timeOffset="122961.86">19919 15503,'0'-25,"24"25,-24-25,25 25,-25-24,0-1,0 0,0 0,25 25,-25-25,0 0,0 1,0-1,0 0,0 0,0 0,-25 1,25-1,-25 0,25 0,0 0,-24 25,24-24,0-1,-25 50,0-25,25 24,0 1,-25-25,25 25,0 0,25-25,0 0,0 0,-1 0,1 0,0 0,0 0,0 0,-25-25,24 25,1 0,-25 25,0 0,0-1,0 1,0 0,0 0,0 0,0-1,0 1,25-25,0 0,0 0,-1 0,1-25,0 25,0-24,0-1,-1 0,-24 0,25 0,-25 1,0-1,0 0,0 0,0 0,-25 25,25 25,-24 0,24 0,0 0,0-1,0 1,0 0,0 0,0 0,0-1,24-24,1 0,0 25,0-25,0 0,-25-25,24 25,1 0,0 0</inkml:trace>
  <inkml:trace contextRef="#ctx0" brushRef="#br0" timeOffset="123318.16">20539 14957,'0'0,"0"-25,0 50,0 0,0 0,0 0,0-1,0 1,24 0,-24 0,0 0,0-1,25 1,-25 0,0 0,0 0,25-25,-25 24,0 1,25-25,-25-25,25 25,-25-24,24 24,-24-25,0 0,25 0,-25 0,25 1,0-26,-25 25,25 0,-25 1,24-1,-24-25,25 25,-25 1,25-1,-25 0,0 0</inkml:trace>
  <inkml:trace contextRef="#ctx0" brushRef="#br0" timeOffset="123810.36">18678 16049,'25'0,"0"0,0 0,-1 0,1 0,0 0,0 0,0 0,24 0,1 0,0 0,24-25,-24 25,24 0,0 0,1-25,-1 25,25 0,-24-25,24 25,-25-25,26 25,-26 0,25-24,-24 24,-1-25,1 25,-1-25,-24 25,-1-25,1 25,-25 0,-1-25,1 25,0 0</inkml:trace>
  <inkml:trace contextRef="#ctx0" brushRef="#br0" timeOffset="124370.37">19670 16247,'-24'0,"-1"0,0-25,0 25,0 0,1 25,-1-25,0 0,0 25,0-25,1 0,24 25,-25-25,0 24,0 1,25 0,-25 0,1 0,24 0,-25-1,0 26,25-25,-25 24,0 1,25 0,-24-26,-1 26,25 0,-25-1,25 1,0-25,0-1,0 26,25-25,0 0,-1-1,26 1,-25-25,0 25,24-25,1 0,-25 0,24 0,1 0,-1 0,1-25,0 25,24-25,-24 1,-1-1,26 0,-26-25,1 26,0-1,-1 0,1-25,-1 26,-24-1,0-25,0 25,0-24,-25 24,0 0,0-24,-25 24,25-25,-25 25,0-24,0 24,1 0,-1-25,0 26,0-1,0 0,1 0,-1 25,-25-25,25 1,1 24,-26 0,25 0,-25 0,26 0,-1 0,0 0,0 0,0 24,1-24</inkml:trace>
  <inkml:trace contextRef="#ctx0" brushRef="#br0" timeOffset="124657.96">19695 16570,'0'24,"0"1,0 0,0 0,25 0,-25-1,25 1,-25 25,25-25,-25 24,24 1,1-25,0 24,0 1,0-1,0 1,-1 0,1-1,0 1,0-25,0 24,-1 1,-24-25,25-1,0 1,-25 0,25 0,0-25,-25 25,24 0</inkml:trace>
  <inkml:trace contextRef="#ctx0" brushRef="#br0" timeOffset="125354.33">20365 16867,'0'25,"0"0,0 0,0-1,25 1,-25 0,0 25,0-26,0 26,25-25,-25 24,0-24,0 25,0-25,24-1,-24 26,0-25,0 0,25-25,-25 24,0 1,0 0,0-50,0 0,0 1,0-1,0 0,0 0,0 0,25 1,-25-1,0 0,0 0,25 25,-25-25,25 1,-1 24,-24-25,25 25,0 0,0-25,0 25,-1-25,1 25,0-25,0 1,0 24,-1-25,1 25,-25-25,25 0,-25 0,0 1,0-1,0 0,0 50,0 0,0-1,0 1,0 25,0-25,0-1,0 26,0-25,0 24,25-24,-25 25,0-1,0-24,25 25,-25-25,0-1,0 1,0 0,25 0,-25 0,0 0,0-1,0 1</inkml:trace>
  <inkml:trace contextRef="#ctx0" brushRef="#br0" timeOffset="126318.56">21556 14982,'-25'0,"25"-25,25 25,-1 0,-24 25,25-25,0 0,0 0,0 0,-1 0,1 0,0 0,0 25,0-25,24 0,-24 0,0 0,24 0,-24 25,25-25,-25 0,24 0,1 0,-25 0,0 0,24 0,-24 0,0 0,0 24,-1-24,-48 25,-1 0,25 0,-25 0,0-1,0 26,-24-25,24 24,-25 1,1 0,-1-1,25 1,-24 0,-1-1,0 1,1-1,-1 1,25-25,-24 24,24-24,0 0,0-25,1 25,24 0,-25-25,25 24,-25-24,25 25,25-25</inkml:trace>
  <inkml:trace contextRef="#ctx0" brushRef="#br0" timeOffset="127953.53">23019 14015,'0'24,"0"1,0 0,0 0,0 0,0-1,0 1,0 0,0 25,0-26,0 26,0-25,0 25,0-1,0 1,0-25,0 24,0 1,0-25,0 24,0-24,0 25,0-26,0 1,0 0,0 0,0 0,0-1,0 1,0-50,0 1,0-1,25 0,-25 0,25 0,-25 1,0-1,25 0,-25-25,0 26,24-1,-24 0,0 0,0-24,25 24,-25 0,0 0,0 0,0 1,25-1,-25 0,0 50,0 0,25-25,-25 24,0 1,25 0,-25 0,24 24,-24-24,25 0,-25 25,25-26,0 1,-25 25,25-25,-25-1,24 1,-24 25,25-50,-25 25,0-1,25-24,-25 25,25-25,-25-25,25 1,-25-1,24-25,-24 25,0 1,0-26,25 25,-25-24,0-1,25 25,-25-24,0-1,0-24,0 24,25 0,-25-24,0 24,0 1,0-1,25 0,-25 1,0-1,0 25,0-24,0 24,0-25,0 26,0-1,0 0</inkml:trace>
  <inkml:trace contextRef="#ctx0" brushRef="#br0" timeOffset="128490.21">23664 14833,'0'25,"0"0,0 0,0-1,-25 1,25 0,0 0,0 0,0-1,0 1,0 0,0 0,0 0,25-25,-25 24,25 1,0 0,-1-25,1 0,-25 25,25-25,0 0,-25-25,25 25,-1 0</inkml:trace>
  <inkml:trace contextRef="#ctx0" brushRef="#br0" timeOffset="128649.36">23763 14585,'0'0,"0"-25,0 1,0-1</inkml:trace>
  <inkml:trace contextRef="#ctx0" brushRef="#br0" timeOffset="129917.52">23937 15230,'25'0,"-25"-25,0 0,24 25,-24-24,25 24,-25-25,0 0,25 0,-25 0,0 1,0-1,25 0,-25 0,0 0,0 1,0-1,0 0,0 0,-25 0,25 1,-25 24,0-25,1 25,-1 0,25 25,0-1,0 1,25-25,-25 25,24-25,1 0,0 0,0 0,0 0,-25 25,25-25,-25 25,0-1,0 1,0 0,0 0,0 0,0-1,0 1,0 0,24 0,-24 0,25-25,0 0,0 0,0 0,-25-25,24 25,1-25,0 25,-25-25,25 25,0-25,-1 1,1-1,-25 0,0 0,0 0,0 1,0-1,-25 25,25-25,-24 25,-1 0,0 0,25-25,-25 25,0 0,1 0,48 0,1 25,0-25,0 0,0 0,-1 0,1 25,0-25,-25 25,0-1,0 1,0 0,0 0,0 0,0-1,0 1,25-25,0 0,-1 0,1 0,-25-25,25 25,0-24,0 24,-1-25,1 0,-25 0,0 0,25 25,-25-24,0-1,0 0,0 0,-25 25,0 25,25 0,-24 0,24-1,0 1,0 0,0 0,-25 0,25-1,0 1,25 0,-1-25,1 25</inkml:trace>
  <inkml:trace contextRef="#ctx0" brushRef="#br0" timeOffset="130233.51">24805 14808,'0'25,"0"0,0 0,0 0,0-1,0 1,0 0,0 25,0-26,0 1,0 0,0 0,0 0,25-1,-25 1,25-25,-25-25,24 25,1-24,0-1,0 0,0 0,-25 0,24 1,1-1,0 0,-25 0,25 0,0-24,-25 24,24 0,-24 0,25 1,-25-1</inkml:trace>
  <inkml:trace contextRef="#ctx0" brushRef="#br0" timeOffset="130861.43">23168 15627,'-25'0,"0"0,1 0,-1 0,25 25,25-25,-1 0,1 0,25 0,-25 0,24 0,1 0,-1 0,26 0,-26-25,26 25,-1 0,1 0,24 0,-25 0,1 0,24 0,-25 0,1 0,24 0,-25-25,1 25,-1 0,1 0,-26 0,26 0,-26-25,1 25,-25 0,-1 0,1 0,0-24</inkml:trace>
  <inkml:trace contextRef="#ctx0" brushRef="#br0" timeOffset="131482.26">23490 15999,'0'0,"0"-25,-24 25,24-25,-25 25,0 0,0 0,0 0,25 25,-24-25,-1 0,25 25,-25-25,25 25,-25 0,25-1,-25 1,25 0,-24 0,24 0,-25-1,25 1,0 25,-25-25,25-1,0 26,0 0,0-25,0 24,0 1,0-25,0 24,0-24,25 25,0-26,-25 1,24 0,1-25,0 25,0-25,0 0,-1 25,26-25,-25 0,0-25,24 25,1 0,-25-25,24 25,1-25,-25 0,24 1,1 24,-25-25,-1 0,26 0,-25 0,0-24,-1 24,1 0,-25 0,25-24,-25 24,0 0,0-25,0 26,0-26,0 25,-25 0,25-24,-25 24,1-25,-1 26,0-1,0-25,0 25,1 1,-26-1,25 25,0-25,-24 25,24-25,0 25,0 0,1 0,-1 0</inkml:trace>
  <inkml:trace contextRef="#ctx0" brushRef="#br0" timeOffset="131813.5">23515 16197,'0'25,"25"-25,0 0,0 25,-25 0,24 0,1-1,-25 1,0 0,25 25,-25-25,0-1,25 26,-25-25,25 24,-25 1,24-25,-24 24,0-24,25 25,-25-1,25-24,0 0,-25 25,25-26,-1 1,-24 25,25-25,0-1,-25 1,25 0,0-25,-25 25,24 0,1-1,0-24,0 25</inkml:trace>
  <inkml:trace contextRef="#ctx0" brushRef="#br0" timeOffset="132449.74">24011 16669,'0'-25,"25"50,-25 0,25-25,-25 24,0 1,25 0,-25 0,25 0,-25-1,24 1,-24 0,25 0,-25 0,25-1,-25 1,25 0,-25 0,25-25,-25 25,0-50,-25 25,25-25,0 0,-25 25,25-25,0 1,0-1,0 0,0 0,25 0,-25 1,25 24,-25-25,24 0,1 0,0 0,0 1,-25-1,25 25,-25-25,24 25,-24-25,25 0,-25 1,0 48,25 1,-25 0,0 0,0 0,25-1,-25 26,0-25,0 0,25-1,-25 1,0 0,0 25,24-26,-24 1,0 0,0 0,0 0,25-1,-25 1,0 0,25 0,-25 0</inkml:trace>
  <inkml:trace contextRef="#ctx0" brushRef="#br0" timeOffset="133434.47">24011 13519,'25'0,"0"0,-25 24,25-24,0 0,-1 25,1-25,0 25,0 0,24-25,-24 25,0-1,0 1,24 0,-24 0,25 0,-25 24,24-24,-24 0,25 24,-26 1,1-25,25 24,-25 1,-1 0,1 24,0-24,0-1,0 26,-1-1,1-24,0 24,0 1,-25-1,25 0,-25 1,24-1,-24 1,25-1,-25 0,0 26,0-26,0 1,0 24,0-25,-25 25,25-24,-24 24,-1 0,0-24,0 24,0-25,1 1,-1 24,0-25,0 26,0-26,25 0,-24 1,-1-1,0 1,0-1,0 0,-24 1,24-26,-25 26,26-26,-26 26,0-26,1 1,-1 0,1-1,-1-24,25 25,-24-25,-1-1,0 26,1-25,-1-25,25 25,-24-1,-1 1,0-25,1 25,-1-25,1 25,-1-25</inkml:trace>
  <inkml:trace contextRef="#ctx0" brushRef="#br0" timeOffset="136003.12">6425 322,'0'-24,"25"24,-25 24,24 1,-24 0,25-25,-25 25,25 0,-25-1,0 1,25 0,-25 0,25 25,-25-26,24 26,-24 0,25-26,0 26,-25 0,25-1,0 1,-25 24,24-24,-24-1,25 1,-25 0,25-1,-25 1,0-1,25 1,-25-25,0 24,25-24,-25 0,0 0,24 0,-24-1,25 1,-25-50</inkml:trace>
  <inkml:trace contextRef="#ctx0" brushRef="#br0" timeOffset="136588.34">6499 571,'0'-25,"25"25,0 0,0 0,-1 0,1 25,25-25,-25 24,24-24,-24 25,25 0,-1 0,1 24,-1-24,1 25,0-1,-1 1,1-25,0 24,-1 1,1 0,-1-1,1 1,-25-1,24-24,1 25,0-25,-26-1,26 1,-25 0,0 0,-1 0,1-25,0 0,0 0,-25-25,0 0,0 0,0 0,0 1,0-26,0 25,0-24,-25 24,25-25,-25 1,0-1,25 0,-24 1,24-1,-25 1,25-1,-25 0,25 26,-25-26,0 0,25 26,-24-1,24 0,0 0,0 0,-25 0,25 1</inkml:trace>
  <inkml:trace contextRef="#ctx0" brushRef="#br0" timeOffset="137549.43">8459 719,'-25'0,"0"0,0 0,1 0,-1 0,0 0,25 25,-25-25,25 25,-25-25,25 25,0 0,-24-1,24 1,0 25,0-25,0-1,0 1,0 25,0-25,0-1,0 26,0-25,24 0,1-1,-25 26,25-25,0 0,0-1,-1-24,1 25,0 0,0-25,0 0,-1 25,1-25,0-25,25 25,-26 0,1-25,-25 0,25 25,0-24,-25-1,25 0,-25 0,0 0,0 1,0-1,0 0,0 0,0 0,0 1,0-1,-25 0,0-25,0 26,25-1,-49 0,24 0,0 0,-25 25,26-24,-1 24,-25-25,25 25,1 0,-1 0,0 0,0 25,0-25,25 24,-24-24,24 25,0 0,24 0,1-25,0 25,0-25,0 24,24-24,1 25,-25-25,24 0,1 0,-1 0,1 0,0 0,-1 0,1 0,-1-25,1 25,0-24,-26-1,26 0,-25 0,24 0,-24 1,0-1,0 0,0-25,-1 26,-24-26,25 25,-25 0,0-24,0 24,0 0,0-25,-25 26,1-1,24 0,-25 0,0 0,0 1,0 24,25-25,-24 25,24-25,-25 25,25 25,0 0,0-1,0 1,0 0,0 0,0 0,0 24,0-24,0 25,25-1,-25 26,24-26,-24 26,25-26,-25 26,25-1,-25-24,25-1,0 26,-1-26,1 1,0-25,0 24,0-24,24 25,-24-25,0-1,0 1,0 0,-1 0,1-25,0 25,0-25,0 0,-1 0,1 0,-25-25,25 25,0-25</inkml:trace>
  <inkml:trace contextRef="#ctx0" brushRef="#br0" timeOffset="137822.03">8806 794,'25'0,"0"0,-1 0,26 0,-25 0,24 0,-24-25,25 25,-1 0,26-25,-26 25,1 0</inkml:trace>
  <inkml:trace contextRef="#ctx0" brushRef="#br0" timeOffset="138302.04">9724 943,'0'0,"-25"24,25 1,25-25,0-25,-1 25,1-24,25 24,-25-25,24 0,-24 25,25-25,-26 0,26 1,-25 24,0-25,-1 0,1 25,0-25,-25 0,0 1,-25 24,0-25,1 25,-1 0,0 25,-25-25,26 0,-1 24,-25-24,25 25,1-25,-1 25,-25 0,25 0,1-1,-1 1,25 0,-25 0,0 24,25-24,-25 25,25-25,0-1,0 26,0-25,0 24,25-24,0 0,-25 25,25-26,24 1,-24 0,0 0,25 0,-1-25,1 24,-1-24,1 0,24 0,1 0,-1-24,-24 24,24-25,1 25,-1-25,1 0,-1 25,-24-25,24 1,-24-1,24 25</inkml:trace>
  <inkml:trace contextRef="#ctx0" brushRef="#br0" timeOffset="139109.41">6251 2406,'0'0,"-25"0,1 0,-1 0,50 0,-25-25,24 25,1 0,0 0,0 0,24 0,-24-25,25 25,-1 0,1 0,24-24,1 24,24-25,-25 0,26 0,24 0,-25 1,25 24,0-25,0 0,0 0,0 0,25 1,-25 24,25-25,-25 0,25 0,-1 25,1-25,-25 1,25-1,0 25,-25-25,25 0,-25 0,25 1,-25 24,0-25,0 0,-25 25,25-25,-25 0,0 25,1-24,-26 24,0-25,1 25,-1-25,-24 25,-1 0,-24 0,0-25,0 25,0 0,-1 0,-24-25,-24 25,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9:1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21 1290,'0'0,"-25"0,25-25,0 0,-25 25,25 25,0 0,0 0,0-1,0 1,0 25,0-25,0-1,0 26,0-25,0 24,25-24,-25 25,25-25,-25 0,25 24,-25-24,25 0,-25 0,0-1,24 1,-24 0,25 0,-25 0,25-25,-25 24,0 1,25-25,-25 25,25 0</inkml:trace>
  <inkml:trace contextRef="#ctx0" brushRef="#br0" timeOffset="385.21">3597 1215,'0'0,"25"0,0 0,24-24,-24 24,0 0,0-25,24 25,-24-25,0 25,24-25,1 25,-25 0,25-25,-26 25,26-24,-25 24,0 0,24 0,-24-25,0 25,0 0,-1 0,1-25,0 25</inkml:trace>
  <inkml:trace contextRef="#ctx0" brushRef="#br0" timeOffset="620.91">3622 1538,'25'0,"-1"0,1 0,0-25,0 25,0 0,24-25,-24 25,0 0,24-25,-24 25,25 0,-25 0</inkml:trace>
  <inkml:trace contextRef="#ctx0" brushRef="#br0" timeOffset="1617.16">4664 1563,'0'0,"-25"0,0 0,0 0,0-25,1 25,-1 0,25 25,-25-25,0 24,25 1,-25 0,25 0,0 0,-24 0,24-1,-25 1,25 0,0 0,0 0,-25-1,25 1,0 0,0 0,0 0,0-1,25 1,-25 0,25-25,-25 25,24-25,1 0,0 0,0 0,0 0,-1 0,1-25,0 0,0 25,-25-25,25 25,-1-24,-24-1,25 25,-25-25,0 0,0 0,0 1,0-1,0 0,0 0,0 0,0 1,-25-1,25 0,-24 0,24 0,-25 25,25-25,-25 25,0-24,0 24,1 0,-1 24,25 1,0 0,0 0,0 0,0 0,0-1,25-24,-25 25,24-25,1 0,0 0,0 0,-25-25,25 25,-1-24,1 24,-25-25,25 25,0-25,-25 0,25 25,-25-25,24 25,-24-25,0 1,0-1,0 0,0 0,0 0,0 1,-24 24,-1-25,0 25,50 0,0 0,-1 0,-24 25,25-25,0 0,0 24,0 1,-1 0,1 0,-25 0,25-1,-25 1,0 0,25 0,-25 0,25 0,-25-1,25 1,-25 0,0 0,24 0,1-1,-25 1,25 0,0 0,0 0,-1-25,-24 24,25-24,0 0,0 0,0 0,-1 0</inkml:trace>
  <inkml:trace contextRef="#ctx0" brushRef="#br0" timeOffset="2893.18">5879 2208,'25'0,"0"0,-25-25,24 25,-24-25,25 25,-25-25,25 0,0 1,0-1,-25 0,24 0,-24 0,25 1,0-1,-25 0,25 0,-25 0,0 1,0-26,0 25,0 0,0 1,0-1,0 0,0 0,0 0,-25 25,25-25,-25 25,0-24,1 24,-1 0,0 0,0 24,0-24,1 0,24 25,-25-25,25 25,25-25,-1 25,1-25,0 0,0 0,0 0,-1 0,1 0,25 0,-25 0,0 0,24 0,-24-25,0 25,0 0,-1 0,1 25,0-25,-25 25,0 0,0-1,0 1,0 0,0 0,0 0,0-1,0 1,0 0,25 0,-25 0,25-25,-1 24,1-24,0 0,0 0,0 0,-1 0,1 0,0-24,0 24,0-25,-1 0,1 0,0 0,-25 1,25-1,-25 0,0 0,0 0,0 1,0-1,0 0,0 0,0 0,0 0,0 1,-25 24,0 24,25 1,-25 0,25 0,0 0,0 0,0-1,0 1,0 0,0 0,0 0,0-1,0 1,0 0,25 0,0 0,-25-1,25-24,0 0,-25 25,24-25,1 0,0 0,0 0,0 0,-1 0,1 0</inkml:trace>
  <inkml:trace contextRef="#ctx0" brushRef="#br0" timeOffset="4313.01">7144 1687,'0'0,"-25"0,25-25,0 0,25 25,-25 25,25-25,-25 25,0 0,0-1,25 1,-25 0,25 0,-25 0,0-1,0 1,24 0,-24 0,0 0,0-1,25-24,-25 25,25 0,-25 0,25 0,0-25,-25-25,24 25,-24-25,25 0,-25 0,25 25,-25-24,25-1,-25 0,0 0,0 0,0 1,0-1,25 0,-25 0,0 0,0 1,0-1,0 0,0 0,0 50,0 0,24-25,-24 25,25-1,-25 1,25-25,-25 25,25 0,0 0,-1-25,1 0,-25 24,25-24,0 0,0 0,-1 0,1 0,0 0,0 0,0 0,-1-24,1 24,0-25,0 25,-25-25,25 25,-25-25,0 0,24 25,-24-24,0-1,0 0,0 0,0 0,0 0,-24 1,-1 24,25-25,-25 25,0 0,25 25,-25-1,25 1,0 0,0 0,0 0,0 0,0-1,0 1,0 0,0 0,0 0,0-1,0 1,0 0,25-25,0 25,0-25,0 0,-1-25,1 25,0-25,0 25,0-25,-1 1,1 24,0-25,0 0,0 0,0 0,-25 1,24-1,1 0,0 0,-25 0,25 0,-25 1,0-1,25 0,-25 0,0 0,-25 25,0 0,0 0,0 0,25 25,0 0,0 0,25-25,0 0,0 0,0 0,-1 0,-24 25,0-1,0 1,0 0,0 0,0 0,0 0,0-1,0 1,0 0,0 0,0 0,0-1,25-24,0 0,0 0,0 0,-1 0,1-24,0 24,0-25,0 25,-1-25,1 0,0 0,0 1,-25-1,25 0,-1 0,-24 0,0 0,0 1,0-1,-24 0,-1 25,0 0,0 0,25 25,0 0,25-25,-25 24,25 1,0-25,-1 25,1 0,0 0,0-25,24 25,-24-1,0 1,0-25,0 25,-25 0,24-25,-24 25,0-1,0 1,-24-25,-1 0,0 0,0 25,0-25,-24 0,24 0,0 0,-24 0,24 0,0 0,0 0,0 0,25-25</inkml:trace>
  <inkml:trace contextRef="#ctx0" brushRef="#br0" timeOffset="4625.16">9128 1488,'0'-25,"0"50,0 0,0 0,0 0,0-1,0 1,0 0,0 0,0 0,25 0,-25-1,25 1,-25 0,25 0,0-25,-25 25,24-25,1 0,-25 24,25-24,0 0,0 0,0-24,-1 24,1 0,-25-25,25 25,0 0</inkml:trace>
  <inkml:trace contextRef="#ctx0" brushRef="#br0" timeOffset="4784.8">9352 1240,'-25'0,"0"0,25-25,-25 25,25-24</inkml:trace>
  <inkml:trace contextRef="#ctx0" brushRef="#br0" timeOffset="5773.07">9501 1067,'0'24,"24"1,-24 0,25 0,-25 0,0 24,0-24,25 0,-25 24,25-24,-25 25,25-1,-25-24,24 25,-24-25,25 24,-25-24,0 25,25-25,-25 24,0-24,25 0,-25 0,0-1,0-48,0-1,-25 25,25-25,0 0,0 0,0 1,25-1,-25 0,25 25,-1 0,-24-25,25 25,0 0,0 0,-25 25,25-25,-25 25,0 0,0-1,-25 1,0-25,25 25,-25 0,0 0,1-1,-1-24,0 25,50-25,0-25,-1 1,1 24,0-25,0 0,0 0,-1 0,1 1,0-1,0 0,0 0,-1-25,1 26,0-26,0 25,0-24,-1 24,-24-25,25 25,-25-24,0-1,0 25,0-24,0 24,0 0,0 0,-25 1,1-1,24 0,-25 0,25 50,-25 0,25 0,0-1,0 1,0 0,0 0,0 24,0-24,0 25,0-25,0 24,0 1,0-25,0 24,0 1,25-25,-25-1,25 26,-25-25,24 0,-24 0,25-1,0 1,0 0,0-25,-1 25,1-25,0 0,0 0,0-25,0 25,-1-25,1 0,0 1,0-1,-25 0,25 0,-1 0,-24 0,0 1,0-1,0 0,0 0,0 0,0 1,0-1,0 0,-24 25,24 25,-25-25,25 25,0-1,-25 1,25 0,0 0,0 24,0-24,0 0,0 0,0 0,0 0,0-1,25 1,0-25,-1 25,1-25,25 25,-25-25,24 0,1 25,-1-25</inkml:trace>
  <inkml:trace contextRef="#ctx0" brushRef="#br0" timeOffset="6563.14">12353 1860,'0'-24,"25"24,0-25,-1 0,-24 0,25 25,-25-25,0 1,-25 24,1 0,-1 0,0 0,0 0,0 0,1 0,-1 0,0 24,0-24,0 0,25 25,-24-25,-1 25,0 0,25 0,0-1,-25-24,25 25,0 0,0 0,0 0,0-1,25 1,0 0,0 0,-1 0,1-25,0 0,0 24,24-24,-24 0,0 0,25 0,-1-24,-24 24,25 0,-1-25,1 25,0 0,-1-25,1 25,-25-25,24 25,-24 0</inkml:trace>
  <inkml:trace contextRef="#ctx0" brushRef="#br0" timeOffset="8315.12">12824 1761,'0'-25,"0"1,25 24,0 24,0 1,0 0,-25 0,24 0,-24-1,0 1,0 0,0 0,0 0,0-50,0 0,0 0,0 0,25 1,-25-1,25 0,-25 0,25 25,-25-25,25 1,-1-1,1 25,-25-25,25 25,0 0,0 0,-1 0,-24 25,25-25,-25 25,25-1,-25 1,25-25,-25 25,25 0,-1 0,1-1,0-24,0 0,0 0,-1 0,1 0,0 0,0 0,0 0,0-24,-1 24,1 0,-25-25,25 25,0-25,-25 0,25 25,-25-25,24 1,-24-1,0 0,0 0,0 0,0 0,0 1,-24 24,-1 0,0 0,0 0,0 0,1 24,-1-24,0 25,25 0,-25-25,25 25,0 0,0 0,0-1,25-24,0 0,0 0,-25-24,24 24,1-25,-25 0,25 25,0 25,0 0,-1-1,1-24,0 25,0 0,0 0,-1 24,1-24,0 0,0 0,0 24,-1-24,-24 25,0-25,0 24,0 1,0-25,0 24,-24-24,-1 0,0 0,0-1,0-24,1 25,-1-25,-25 0,25 0,1-25,-1 25,0-24,0 24,0-25,25 0,-24 0,24 0,0 1,0-1,0 0,24 0,-24-24,25 24,0 0,0 0,0-24,-1 24,1 0,0 0,25-24,-26 24,26 0,-25 0,24 0,-24 1,0-26,25 25,-26 25,-24-25,25 0,0 25,-25-24,0-1,-25 50,0-25,25 24,-24 1,24 0,0 0,0 0,0 0,0-1,0 1,0 0,0 0,0 0,24-1,-24 1,25 0,-25 0,25-25,-25 25,25-1,0-24,-1 0,1-24,-25-1,25 25,-25-25,25 0,0 0,-1 1,-24-1,25 0,-25 0,25 0,0 25,-25-24,25-1,-1 0,1 25,-25-25,25 25,0 0,-25 25,25-25,-25 25,25 0,-25-1,0 1,24 0,-24 0,0 0,0-1,25-24,-25 25,0-50,0 1,25-1,-25 0,25 0,-25 0,25 1,-1-1,-24 0,25 25,0-25,0 25,-25 25,25-25,-25 25,24-25,-24 25,25-1,0 1,0 0,0-25,-1 25,1-25,0 0,25 0,-26 0,1 0,0-25,0 25,0 0,24-25,-24 25,0-25,0 1,-25-1,24 0,1 25,-25-25,0 0,0 0,0 1,0-1,0 0,0 0,0 0,-25 25,1 0,-1 25,0 0,25 0,0 0,0-1,0 1,0 0,0 0,0 0,0 0,0-1,0 1,25 0,0 0,-1-25,-24 25,25-25,0 0,0 0,0 0,-1 0,26 0,-25 0,0 0,-1 0,1 0,-25-25,25 25,-25-25,25 25</inkml:trace>
  <inkml:trace contextRef="#ctx0" brushRef="#br0" timeOffset="8490.11">14040 1191,'0'0,"-25"0,0 0,0 0,50 0</inkml:trace>
  <inkml:trace contextRef="#ctx0" brushRef="#br0" timeOffset="9774.84">16768 1538,'0'-25,"0"0,0 0,0 1,25 24,0 0,0 0,0 0,-25 24,0 1,24 0,-24 0,0 24,0-24,0 0,0 25,0-1,0-24,0 25,0-25,0 24,0-24,0 0,0 24,0-24,0 0,25 0,-25 0,25-25,-25 24,25-24,-25 25,25-25,-1 0,1 0,-25-25,25 25,0 0,0-24,-25-1,24 0,-24 0,25 0,-25 1,25-1,-25 0,0 0,0 0,0 1,0-1,0-25,0 25,0 1,0-1,0 0,0 0,0 0,0 0,0 50,0 0,0 0,0 0,0 0,0-1,0 1,0 0,0 0,0 24,0-24,0 0,0 0,25 0,-25-1,25-24,-25 25,24-25,-24 25,25-25,0 0,0 0,-25-25,25 25,-1-25,1 1,0-1,-25 0,25 0,-25 0,25 1,-25-1,24 0,-24 0,0 0,0 1,0-1,0 0,0 0,0 50,0 0,0 0,0-1,0 1,0 0,25 0,0 0,-25-1,25-24,0 25,-1-25,1 25,0-25,0 0,0 25,0-25,-1 0,1-25,0 25,0 0,0-25,-1 25,1-25,0 25,0-24,0-1,-1 0,1 0,-25 0,0 1,0-1,0 0,0 0,0 0,0 0,0 1,-25-1,1 25,24-25,-25 25,0-25,0 25,0 25,1-25,24 25,-25-25,0 25,25-1,-25 1,25 0,-25 0,25 0,0 0,0 24,0-24,0 0,0 0,0-1,0 1,0 0,0 0,25 0,0-1,0-24,0 25,-1-25,26 0,0 0,-26 0,26-25</inkml:trace>
  <inkml:trace contextRef="#ctx0" brushRef="#br0" timeOffset="10217.91">18976 1166,'0'0,"-25"0,25-25,-25 25,1-25,24 50,0 0,0 0,0-1,0 1,0 0,0 0,24 0,-24 24,0-24,0 25,25-26,-25 26,0 0,0-1,0 1,25-25,-25 24,0 1,0-25,25 24,-25-24,25 0,-25 0,0 0,24-1,-24 1,25 0</inkml:trace>
  <inkml:trace contextRef="#ctx0" brushRef="#br0" timeOffset="10582.1">19348 1290,'0'25,"-25"-25,0 24,1-24,-1 25,0 0,0-25,0 25,1 0,-1-25,0 24,0 1,0-25,1 0,24 25,-25-25,25 25,25-25,-1 25,1-25,0 24,0-24,0 25,-1-25,1 25,25-25,-25 25,-1-25,1 25,0 0,0-25,0 24,-1 1,1-25,0 25,0-25,0 25,-1-25,-24 25,25-25,-25 24,25-24</inkml:trace>
  <inkml:trace contextRef="#ctx0" brushRef="#br0" timeOffset="11914.45">19670 1587,'0'-24,"0"-1,0 50,0-1,25 1,-25 0,0 0,0 0,0 0,0-1,0 1,0 0,0 0,0 0,0-1,0 1,0 0,0 0,25-50,-25 0,25 0,-25 1,0-1,25 25,-25-25,0 0,24 0,-24 1,25 24,-25-25,25 0,-25 0,25 0,0 25,-25 25,25-25,-25 25,24 0,-24 0,0-1,25-24,-25 25,25 0,0 0,0 0,-1-25,1 0,0 0,0 0,0 0,-1 0,1-25,0 25,0-25,0 0,-1 0,-24 1,0-1,0 0,0 0,0 0,0 0,0 1,-24 24,24 24,-25-24,25 25,-25-25,25 25,0 0,0 0,-25 0,25-1,0 1,0 0,0 0,0 0,25-1,0 1,0 0,-1-25,1 25,0-25,0 0,0 0,-1 0,1 0,0 0,0 0,-25-25,25 25,-1-25,-24 0,0 1,-24-1,-1 0,0 0,0 0,0 25,1-24,-1-1,0 0,0 25,0-25,1 0,-1 25,25-25,0 1,25-1,-1 25,1 0,0-25,0 25,0 0,-1 0,1-25,0 25,0 0,0 0,-1-25,1 25,0 0,0 0,-25-24,25 24,-25 24,24 1,-24 0,0 0,0 0,0-1,0 1,0 0,0 0,0 0,0 0,25-1,-25 1,0 0,0 0,25-25,0 0,0-25,-1 0,1 0,-25 1,25-1,-25 0,25 25,-25-25,25 0,-25 0,0 1,0-1,0 0,25 25,-1 25,-24 0,0-1,25 1,0 0,-25 0,25 0,-25 0,25-1,-25 1,24-25,-24 25,25-25,0 0,0 0,0 0,-1-25,1 0,-25 1,0-1,25 0,-25 0,25 0,-25 0,0 1,0-1,0 0,0 0,0-24,0 24,0 0,0 0,0 0,0 1,0-1,0 0</inkml:trace>
  <inkml:trace contextRef="#ctx0" brushRef="#br0" timeOffset="13222.82">5061 3200,'0'0,"-25"0,0 0,0 0,0 0,0 0,1 25,-1-25,0 24,0 1,0 0,1 0,24 0,-25-1,0 1,25 0,-25 0,25 0,-25-1,25 26,-24-25,24 0,0-1,0 26,0-25,0 0,0 24,0-24,24 25,1-25,0-1,0 26,0-25,-1 0,26-25,-25 24,24 1,1-25,0 0,-25 0,24 0,1 0,-1-25,26 25,-26-24,1-1,0 0,-1 0,-24-24,25 24,-1 0,-24-25,25 26,-26-26,1 25,0 0,0-24,-25 24,0-25,0 25,0 1,0-26,-25 25,0 0,0-24,-24 24,24 0,-25 0,26 1,-26-1,25 0,-24 0,-1 0,25 25,0 0,-24-24,24 24,0 0,0 0,1 0,-1 0</inkml:trace>
  <inkml:trace contextRef="#ctx0" brushRef="#br0" timeOffset="13526.63">5085 3646,'0'0,"0"25,25 0,0 0,-25 0,25-1,-25 1,25 0,-1 25,-24-26,25 26,-25-25,25 24,0 1,-25-25,25 24,-1-24,-24 25,25-25,0 24,0-24,0 25,-25-26,24 1,1 0,0 0,0 0,-25-1,25-24,-1 25</inkml:trace>
  <inkml:trace contextRef="#ctx0" brushRef="#br0" timeOffset="14154.79">5929 3845,'0'25,"0"-1,0 1,0 0,0 25,24-26,-24 1,25 0,-25 0,0 0,25 24,-25-24,25 0,-25 0,0-1,25-24,-25 25,0 0,24 0,-24 0,0-50,0 0,-24 25,24-25,0 0,-25 25,25-24,0-1,0 0,25 0,-1 0,-24 1,25-1,0 0,0 0,-25 0,25 1,0-1,-25 0,24 0,-24 0,0 1,0-1,25 25,-25-25,0 0,0 50,0 0,0 0,0-1,25 1,-25 0,0 0,25 0,-25 24,0-24,25 0,-25 0,24-1,-24 26,0-25,0 0,25-1,-25 1,25 25,-25-25,0-1</inkml:trace>
  <inkml:trace contextRef="#ctx0" brushRef="#br0" timeOffset="14523.05">5085 4936,'0'0,"-24"25,-1-25,0 0,0 0,0 0,50 0,0 0,0 0,0 0,-1 0,26 0,0 0,24 0,-24 0,24-25,0 25,1 0,24-25,-25 25,26 0,-1-24,0 24,-25-25,26 25,-1-25,-25 25,26-25,-26 25,0 0,1-25,-26 25,1 0,0-25,-1 25,-24 0</inkml:trace>
  <inkml:trace contextRef="#ctx0" brushRef="#br0" timeOffset="14879.3">5358 5358,'25'-25,"0"25,0 0,-1 0,1-25,25 25,-25 0,-1-25,26 25,0 0,-1-24,-24 24,25-25,-1 25,26-25,-26 25,-24 0,25-25,-1 25,1 0,-25-25,0 25,24 0</inkml:trace>
  <inkml:trace contextRef="#ctx0" brushRef="#br0" timeOffset="15294.05">5854 5283,'-25'0,"25"25,25 0,-25 0,0 0,0-1,25 26,-25-25,0 0,0 24,0-24,25 25,-25-26,0 26,0-25,0 24,0-24,0 25,0-25,0 24,25-24,-25 0,0 0,0 24,24-24,-24 0,0 0,0 0,0-1,0 1,0 0,25 0,-25 0,0-1,0 1,0 0,0 0,0 0,0-1,0 1</inkml:trace>
  <inkml:trace contextRef="#ctx0" brushRef="#br0" timeOffset="15603.03">6350 5928,'-24'0,"24"25,0 0,0 0,0 0,0-1,0 26,0-25,0 0,24 24,-24-24,25 25,-25-26,25 26,0-25,-25 0,25 24,-1-24,-24 0,25 0,0-1</inkml:trace>
  <inkml:trace contextRef="#ctx0" brushRef="#br0" timeOffset="15966.34">6375 6300,'0'-24,"-25"24,25-25,25 25,0 0,0 0,0-25,24 0,-24 0,0 25,0-24,-1-1,26 0,-25 0,0 25,-1-25,1 1,0-1,-25 0,25 25,-25-25,0 0,0 1,0-1,0 0,0 0,-25 50,25 0,0 0,0-1,0 1,0 0,0 25,25-26,-25 26,25-25,-25 24,0-24,24 0,-24 25,25-26,-25 1,25 0,-25 0,25-25,0 25</inkml:trace>
  <inkml:trace contextRef="#ctx0" brushRef="#br0" timeOffset="16374.69">7715 4490,'0'0,"0"24,24-24,1 0,0 0,0 0,0 0,-1 0,1 0,25-24,-25 24,24 0,-24 0,25 0,-1-25,-24 25,25 0,-1 0,-24 0,25-25,-25 25,-1 0,26 0,-25 0,0 0,-1 0</inkml:trace>
  <inkml:trace contextRef="#ctx0" brushRef="#br0" timeOffset="17006.62">9327 3522,'0'0,"-25"-25,25 1,0-1,0 0,0 0,0 0,0 1,-25-1,25 0,-25 25,1 0,-1 0,0 25,0-25,25 25,-25-1,25 1,-24-25,24 25,0 25,-25-26,25 1,0 25,0-25,0 24,0-24,0 25,0-1,0 1,0-25,0 24,0 1,0-25,25 24,-25-24,24 0,1 0,0 0,0-1,0 1,-1 0,1-25,0 0,25 0,-25 0,-1 0,26 0,-25 0,24-25,1 0,-25 25,24-24,1-26,-25 25,24 0,-24-24,0 24,0-25,0 1,-1 24,-24-25,0 1,0-1,0 0,0 26,0-26,-24 0,-1 26,0-26,-25 25,26-24,-26 24,25 0,-24 0,24 0,0 1,0 24,-24 0,24 0,0 0,0 0,25 24,0 1</inkml:trace>
  <inkml:trace contextRef="#ctx0" brushRef="#br0" timeOffset="17282.96">9277 3646,'-25'0,"50"0,-25 25,25 0,-25 0,25-25,-25 49,25-24,-25 0,25 0,-25 24,24-24,1 25,-25-1,25-24,-25 25,25-25,0-1,-25 26,24-25,1 0,0-1,0 1,0-25,-1 25,1 0,0-25,0 0,24 25</inkml:trace>
  <inkml:trace contextRef="#ctx0" brushRef="#br0" timeOffset="17615">10096 3795,'0'-25,"0"50,0 0,0 0,0 0,0-1,0 1,0 25,-25-25,25-1,0 26,0-25,0 0,0-1,0 26,-25-25,25 0,0-1,0 1,0 0,25-25,0 0,0 0,-1 0,26 0,-25 0,24 0,1-25,0 25,-1 0,1-25,0 25</inkml:trace>
  <inkml:trace contextRef="#ctx0" brushRef="#br0" timeOffset="17986.82">9302 4663,'25'0,"0"0,0 0,-1 0,1 0,25 0,-1-25,1 25,0 0,-1-24,26 24,-26 0,1 0,24-25,1 25,-26-25,26 25,-26 0,26-25,-26 25,1 0,24-25,-24 25,0 0,-26-24,26 24,-25 0,0 0,-1 0,1 0</inkml:trace>
  <inkml:trace contextRef="#ctx0" brushRef="#br0" timeOffset="18830.23">9575 5184,'25'0,"0"-25,-1 25,1 0,0 0,0-24,24 24,-24 0,0 0,25-25,-1 25,-24 0,25-25,-1 25,-24-25,25 25,-1 0,-24 0,25-25,-26 25,1 0,0 0,0 0,0-24</inkml:trace>
  <inkml:trace contextRef="#ctx0" brushRef="#br0" timeOffset="19130.99">9997 5110,'0'25,"0"-1,0 1,0 0,0 25,0-26,0 26,0-25,0 24,0 1,0 0,24-1,-24 1,0-1,0 1,0 0,0-26,0 26,0-25,0 25,0-26,0 1,0 0,0 0,0 0,0-1,0 1,0 0</inkml:trace>
  <inkml:trace contextRef="#ctx0" brushRef="#br0" timeOffset="19675">10369 5854,'0'25,"0"0,0-1,0 1,0 0,0 0,0 0,0-1,0 1,0 0,0 0,-25-25,25 25,0-1,0 1,-25 0,25 0,0 0,0-1,25-24,0 0,0-24,-1 24,1 0,25-25,-25 25,24-25,-24 25,25-25,-1 0,1 25,-1-24,-24-1,25 25</inkml:trace>
  <inkml:trace contextRef="#ctx0" brushRef="#br0" timeOffset="20778.64">7913 4217,'0'25,"25"-25,-25 24,0 1,0 0,0 0,25 0,-25-1,0 1,24 0,-24 0,0 0,25-1,-25 1,0 0,0 0,0 0,25-1,-25 1,0 0,0 0</inkml:trace>
  <inkml:trace contextRef="#ctx0" brushRef="#br0" timeOffset="21898.5">8583 3398,'0'0,"0"25,-25-25,0 0,50 0,0 0,0 0,-1 0,1 0,0 0,0-25,0 25,-1 0,1 0,-50 0,1 25,-1-25,0 0,0 0,0 25,1-25,-1 0,0 0,0 0,25 25,-25-25,50 0,0-25,0 25,0 0,-1 0,1 0,0 0,0-25,0 25,-1 0,1 0,0 0,0 0,0 0,-25-25,24 25,-48 0,-1 0,0 0,0 25,-24-25,24 0,0 0,0 0,0 0,1 0,-1 0,0 0,0 0,50 0,0 0,0 0,-1 0,1 0,0-25,0 25,0 0,-1 0,1 0,0 0,0-25,0 25,-1 0,1 0,-25-24</inkml:trace>
  <inkml:trace contextRef="#ctx0" brushRef="#br0" timeOffset="24227.94">12179 4068,'0'25,"-24"-25,48 0,1 0,0 0,0 0,0 0,-1-25,1 25,0 0,0 0,0 0,24-25,-24 25,0 0,25 0,-26 0,1-25,25 25,-25 0,-1 0,1 0,0 0,0 0,0 0,-1-24,1 24,0 0,0 0</inkml:trace>
  <inkml:trace contextRef="#ctx0" brushRef="#br0" timeOffset="24675.93">12006 4366,'-25'0,"50"0,0 0,-1 0,26 0,-25 0,0 0,24 0,1 0,-1 0,1-25,24 25,-24 0,0 0,-1 0,26 0,-26-25,1 25,0 0,24 0,-24 0,-26 0,26 0,0-25,-26 25,1 0,0 0,0 0,0 0</inkml:trace>
  <inkml:trace contextRef="#ctx0" brushRef="#br0" timeOffset="25516.92">14437 3522,'0'0,"-25"0,0-25,0 25,0 0,1 0,-1 0,0 0,0 0,0 0,1 25,-1-25,0 0,25 25,-25-25,0 0,1 25,-1 0,0-25,0 24,0 1,1 0,-1 0,0 0,0 24,25-24,-25 0,1 25,-1-1,25 1,-25-1,0-24,0 25,25-1,-24 1,24 0,0-1,0 1,0-25,0 24,0 1,24-25,1 24,-25-24,50 25,-25-26,-1 26,1-25,25 0,-25-1,-1 1,26 0,-25-25,24 25,-24-25,0 25,25-25,-26 0,26 0,-25 0,24 0,-24 0,0 0,25 0,-26 0,1-25,25 25,-25-25,0 25,24-25,-24 0,25 1,-26-1,1 0,25 0,-25 0,-1-24,1 24,0 0,0-24,0 24,-25-25,24 25,-24-24,0 24,0-25,0 26,0-26,0 25,0-24,0-1,0 25,0-24,-24 24,24-25,-25 1,0 24,0-25,25 25,-25 1,1-1,-1-25,0 25,0 25,-24-25,24 1,0-1,-25 25,26-25,-26 25,0 0,1 0,-1 0,0 0,1 25</inkml:trace>
  <inkml:trace contextRef="#ctx0" brushRef="#br0" timeOffset="26676.41">16347 3994,'24'0,"-24"24,25-24,0 0,0 0,0 0,-1 0,1 0,25-24,-25 24,-1 0,26 0,-25 0,0 0,0 0,-1 0,1 0</inkml:trace>
  <inkml:trace contextRef="#ctx0" brushRef="#br0" timeOffset="26864.5">16396 4142,'25'0,"0"0,0 0,24-24,-24 24,25 0,-1 0,1-25,0 25,-1 0,1-25,-1 25,1 0</inkml:trace>
  <inkml:trace contextRef="#ctx0" brushRef="#br0" timeOffset="27172.57">16595 3795,'24'0,"1"0,0 0,0 0,25 0,-26 0,26 0,0 0,-1 0,1 0,-25 0,24 0,1 25,-25-25,-1 0,26 25,-25 0,0-1,-25 1,0 0,0 25,0-26,-25 26,0-25,0 24,0 1,-24-25,24 24,-25 1,26-25,-1 24,0-24,-25 0</inkml:trace>
  <inkml:trace contextRef="#ctx0" brushRef="#br0" timeOffset="27940.9">18703 2803,'0'0,"-25"-25,0 25,1 0,-1 0,0 0,0 0,0 0,1 25,-1-25,0 0,0 25,0-25,25 25,-24-1,24 1,0 0,-25 0,25 0,0-1,0 1,0 0,0 0,0 0,0 24,0-24,0 25,0-26,0 26,0 0,25-1,-25 1,0-1,0 1,24 0,-24 24,25-24,-25 24,25-24,-25 24,25 1,0-26,-1 26,-24-26,25 26,0-1,0-24,0 24,-1-24,26 24,-25 0,-25 1,25-1,-1 1,1-1,-25 1,0 24,0-25,0 1,0-26,0 26,0-1,-25 0,1-24,24 24,-25-24,0 0,25-26,-25 26,0-25,1 0,-1 0,0-1,0 1,0-25,1 25,-26-25,0 0,26 0,-26 0,0 0,1 0,24 0,-25 0,1-25,24 25,-25-25,26 25,-1-24,0 24,0-25,25 0</inkml:trace>
  <inkml:trace contextRef="#ctx0" brushRef="#br0" timeOffset="28640.89">18951 4167,'0'-25,"0"1,0-1,-25 25,25-25,-24 25,24-25,-25 25,25-25,-25 25,0 0,0 0,0 0,1 0,-1 0,0 25,0-25,0 0,1 25,-1-25,0 25,0 0,0-25,1 24,-1 1,0 0,0 0,0 0,1-1,-1 1,0 25,25-25,-25-1,0 1,1 25,-1-25,25 24,-25-24,25 25,0-26,0 26,0-25,0 24,25-24,0 0,-25 0,24 0,1 0,0-1,0-24,24 0,-24 25,25-25,-25 0,24 0,1 0,-1 0,1-25,0 25,-1 0,1-24,0-1,-1 25,1-25,-25 0,-1 0,1 0,0 1,0-1,-25 0,0-25,0 26,0-26,0 25,0-24,0-1,0 0,0 26,-25-26,0 0,25 26,-25-26,1 0,-1 26,25-1,-25-25,0 25,0 1,1 24,-1-25,0 0,0 25</inkml:trace>
  <inkml:trace contextRef="#ctx0" brushRef="#br0" timeOffset="29444.88">19695 3572,'0'25,"0"-1,0 1,0 0,0 0,0 0,25 24,-25-24,25 25,-25-1,25-24,-1 25,-24-1,25-24,0 25,0-25,-25 24,25-24,0 0,-25 0,24-1,-24 1,0 0,0-50,-24 25,-1-25,0 25,0 0,0-24,0 24,1 0,-1 0,-25 0,25 0,1 0,-1 0,0 0,0 0,0 0,25 24,-24-24,-1 25,0 0,0 0,25 0,-25-25,25 24,-24 1,24 0,0 0,-25 0,25-1,0 1,0 0,0 0,25 0,-1-1,1-24,0 0,0 0,0 0,-1 0,1-24,0 24,0-25,0 0,-1 25,1-25,-25 0,25 25,-25-24,0-1,25 0,-25 0,0 0,0 1,0-1,0 0,0 0,0 50,25-25,-25 25,0 0,0-1,24-24,-24 25,25 0,0 0,-25 0,25-25,-25 24,25 1,0-25,-25 25,24-25,1 0,0 0,0 25,0-25,-1 0,1 0,0 0</inkml:trace>
  <inkml:trace contextRef="#ctx0" brushRef="#br0" timeOffset="29955.87">20439 3795,'-24'-25,"-1"25,0-24,0 24,0 0,25 24,-24-24,-1 0,0 25,0-25,25 25,-25 0,25 0,0-1,0 1,0 0,0 0,0 0,0-1,25 1,0 0,0 0,0 0,-1-1,1 1,0 0,0 0,0 0,-1-1,1-24,0 25,0 0,0 0,-1 0,-24-1,25 1,-25 0,0 0,0 0,-25-1,1 1,-1-25,0 25,0-25,0 0,1 0,-26 0,25 0,-24 0,24 0,-25 0,25 0,-24-25,24 25,0 0,0 0</inkml:trace>
  <inkml:trace contextRef="#ctx0" brushRef="#br0" timeOffset="30317.4">20861 4018,'25'0,"0"0,0 0,-1 0,1 0,0 0,0 0,0 0,-1-24,1 24,0 0,0 0,0 0,-1 0,1 0,0 0</inkml:trace>
  <inkml:trace contextRef="#ctx0" brushRef="#br0" timeOffset="30516.91">20861 4217,'0'25,"25"-25,0 0,0 0,-1 0,26 0</inkml:trace>
  <inkml:trace contextRef="#ctx0" brushRef="#br0" timeOffset="31430.85">21878 3274,'-25'-25,"25"50,25 0,0 0,-25 0,25 24,-25-24,24 0,-24 24,25-24,0 25,-25-25,25 24,0-24,-25 0,25 25,-25-26,24 1,-24 25,25-25,-25-1,0 1,25-25,-25 25,0 0,0-50,-25 25,0 0,1-25,-1 25,0-25,0 25,0-24,0 24,1 0,-1 0,0 0,0 24,0-24,1 25,-1 0,0 0,25 0,-25-1,25 1,-25-25,25 25,0 0,0 0,0-1,0 1,0 0,0 0,0 0,25-1,0 1,0-25,0 0,-1 25,1-25,0 0,0 0,0-25,-1 25,1 0,0-25,0 1,0-1,0 0,-25 0,24 0,-24 1,25-1,-25 0,0 0,0 0,0 1,0-1,25 0,-25 0,0 0,0 50,0 0,0 0,0 0,0-1,0 1,0 0,0 0,0 24,0-24,0 0,0 0,25-25,-25 25,25-1,-1 1,1-25,-25 25,25-25,0 0,0 25,-1-25,1 0,0 0</inkml:trace>
  <inkml:trace contextRef="#ctx0" brushRef="#br0" timeOffset="32122.85">22647 3473,'0'0,"-25"-25,25 0,-25 25,1-25,-1 25,0 0,0 0,0 25,1-25,-1 25,0 0,0-1,0 1,25 0,-24 0,24 0,-25-1,25 1,0 0,0 0,0 0,0 0,0-1,0 1,0 0,25-25,-1 25,1-25,0 0,0 0,0-25,-1 25,1-25,0 0,0 25,0-24,-1-1,1 0,-25 0,0 0,0 0,0 1,0-1,0 0,0 0,0 0,0 1,0 48,0 1,0 0,0 0,0 0,0-1,0 26,0-25,0 25,0-1,0 1,0-1,-25 1,25 0,-24-1,-1 26,0-26,25 1,-25-1,0-24,1 25,24-1,-25-24,25 0,-25 0,25 0,0-1,0 1,0-50,0 1,25-1,0 0,-25 0,24 25,1-25,0 1,0-1,0 0,-1 0,1 0,0 1,0-1,24 0,-24 0</inkml:trace>
  <inkml:trace contextRef="#ctx0" brushRef="#br0" timeOffset="33158.84">22225 5035,'0'25,"25"-25,-25 25,25-25,-25-25,25 25,0 0,-1-25,1 1,0 24,-25-25,25 25,0-25,-1 0,1 0,-25 1,0-1,0 0,0 0,0 0,0 0,0 1,0-1,-25 25,25-25,-24 25,24-25,24 25,1 0,0 0,-25 25,25-25,0 0,-25 25,0 0,0-1,0 1,0 0,0 0,0 0,0 0,0-1,0 1,24 0,1-25,0 0,0 0,0 0,-1 0,1-25,0 25,0-25,0 1,-1 24,-24-25,25 0,-25 0,25 0,-25 0,25 1,-25-1,0 0,0 0,0 0,0 1,0-1,-25 25,0 0,0 25,1-1,24 1,-25-25,25 25,-25 0,25 0,0-1,0 1,0 0,0 0,0 0,0 0,25-25,-25 24,25-24,-25 25,24-25,1 0,0 0,-25 25,25-25,0 0</inkml:trace>
  <inkml:trace contextRef="#ctx0" brushRef="#br0" timeOffset="33509.78">23143 4589,'0'25,"-25"-25,25 24,0 1,-24 0,24 0,0 0,0-1,0 1,0 0,0 0,0 25,0-26,0 1,0 0,24-25,-24 25,25 0,0-1,0-24,0 0,-1 0,-24-24,25 24,0-25,0 0,-25 0,25 0,-1-24,-24 24,25 0,-25 0,0-24,25 24,-25 0,0-25,25 26,-25-1,0 0,0 0,25 0,-1 1,-24-1,25 25</inkml:trace>
  <inkml:trace contextRef="#ctx0" brushRef="#br0" timeOffset="33953.61">21407 5457,'0'-25,"25"25,-1 0,1 0,25 0,-25 0,24-25,1 25,-1 0,1 0,0 0,24 0,-24 0,24-24,1 24,-26 0,26 0,-1 0,-24 0,24-25,0 25,1 0,-26-25,26 25,-26 0,26 0,-26-25,1 25,0 0,-1 0,-24 0,0 0,0 0,0-25,-1 25</inkml:trace>
  <inkml:trace contextRef="#ctx0" brushRef="#br0" timeOffset="34345.64">21729 5829,'0'0,"25"0,0 0,0 0,-1 0,1 0,25 0,-25-25,24 25,1 0,0 0,-1 0,1 0,-1 0,1 0,24 0,-24 0,0 0,-1 0,-24 0,25 0,-1 0,-24 0,25 0,-26 0,1 0,0 0,0 0,0 0</inkml:trace>
  <inkml:trace contextRef="#ctx0" brushRef="#br0" timeOffset="34614.71">22275 5829,'0'25,"0"0,0 0,0-1,0 1,0 25,0-25,0 24,0 1,0-1,0 26,-25-26,25 1,0 24,0-24,0 24,0-24,-25 0,25-1,0 1,0-1,0 1,0 0,0-25,0 24,0-24</inkml:trace>
  <inkml:trace contextRef="#ctx0" brushRef="#br0" timeOffset="35274.14">23714 4688,'24'0,"1"0,0 0,0 0,0 0,-1 0,1 0,0 0,0 0,0 0,-1 0,1 0,25 0,-25 0,0-25,24 25,-24 0,0 0,24 0,-24 0,0 0,0 0</inkml:trace>
  <inkml:trace contextRef="#ctx0" brushRef="#br0" timeOffset="35534.82">23515 4986,'0'0,"25"0,0 0,0 0,-1 25,1-25,0 0,25 0,-26 0,26 0,0 0,-1 0,1 0,-1 0,26 0,-25 0</inkml:trace>
  <inkml:trace contextRef="#ctx0" brushRef="#br0" timeOffset="36034.28">24979 4341,'0'0,"-25"0,25-25,-25 25,0 0,0 0,1 25,-1-25,0 25,0-1,0 1,1-25,-1 25,0 0,0 24,0-24,1 0,24 0,-25 0,25-1,0 26,-25-25,25 0,0-1,0 1,0 0,25 0,0-25,-25 25,24 0,1-25,0 24,0-24,0 0,-1 0,1-24,0 24,0 0,0-25,-1 25,1-25,0 0,0 0,0 25,-1-25,1 1,0-1,-25 0,25 0,-25-24,0 24,0 0,0 0,0 0,0 1,0-1,0-25,-25 50,25-25,-25 1,0 24,25-25,-24 25,-1 0,0 0</inkml:trace>
  <inkml:trace contextRef="#ctx0" brushRef="#br0" timeOffset="41620.8">4564 9500,'0'-25,"-24"25,-1 0,25-24,-25 24,0 0,0 0,1 0,-1 0,25 24,-25-24,0 0,25 25,-25-25,25 25,-24-25,-1 25,25 0,-25-25,0 24,25 1,-25 0,1 0,24 0,-25-1,0-24,25 25,-25 0,25 0,0 0,0-1,-25 1,25 0,0 0,0 0,0-1,0 1,0 0,0 0,0 25,0-26,25 1,-25 0,25 0,-25 0,25-1,0 1,-25 0,24 0,1 0,0-25,0 24,0 1,-1 0,1-25,0 25,0-25,24 25,-24-25,0 0,0 24,0-24,24 0,-24-24,25 24,-26-25,26 25,-25-25,24 0,1 0,-25 1,24-1,-24 0,25 0,-25-24,24 24,-24 0,0-25,0 26,0-1,-1-25,1 25,-25-24,0 24,0 0,0-25,0 26,-25-26,25 25,-24-24,-1 24,0 0,0 0,0 0,1-24,-26 49,25-25,-25 0,1 25,24-25,-25 25,1 0,24 0,-25 0,1 25,-1-25,25 25,-24-25,24 25,-25 0,26-1</inkml:trace>
  <inkml:trace contextRef="#ctx0" brushRef="#br0" timeOffset="42208.5">4664 10244,'0'-24,"0"-1,0 0,24 25,1 25,0 0,0-1,-25 1,25-25,-25 25,24 0,1 0,-25 24,25-24,0 0,-25 0,25 24,-1-24,1 0,0 0,0 24,0-24,0 0,-1 0,1-1,-25 1,25-25,0 25,0 0,-1-25,-24 25,25-25,0 24,0 1,0-25,-1 25</inkml:trace>
  <inkml:trace contextRef="#ctx0" brushRef="#br0" timeOffset="42880.06">5482 10492,'0'-24,"0"48,0 1,0 0,0 0,0 0,0-1,0 1,0 0,25 0,-25 0,0-1,0 1,0 0,0 0,0 0,0-1,0 1,0 0,0 0,0 0,0-1,25-24,0 0,-1 0,1 0,-25 25,25-25,0 0,0 0,-1-25,1 25,0 0,0 0,24-24,-24 24,0 0,25 0,-26-25,1 25,0 0,0 0,0-25,-1 25,1 0</inkml:trace>
  <inkml:trace contextRef="#ctx0" brushRef="#br0" timeOffset="47440.42">6524 10319,'0'-25,"-25"25,0 0,25 25,-24 0,24-1,-25-24,25 25,0 0,-25 0,25 0,-25-1,25 1,-25 0,25 0,-24 24,24-24,-25 0,25 25,0-26,0 1,0 25,-25-25,25-1,0 26,0-25,0 24,0-24,0 0,0 25,25-26,-25 1,25 0,-25 0,24 0,1 0,-25-1,25 1,0-25,0 25,-1-25,1 25,0-25,0 25,24-25,-24 0,0 0,25 0,-26 0,26-25</inkml:trace>
  <inkml:trace contextRef="#ctx0" brushRef="#br0" timeOffset="47972.35">6797 10567,'0'25,"0"-1,0 1,0 0,0 0,0 0,0-1,0 1,25 0,-1 0,-24 0,0-1,25-24,-25 25,25 0,0-25,-25 25,25-25,-1 25,1-25,0 0,0 24,0-24,-1-24,1 24,0 0</inkml:trace>
  <inkml:trace contextRef="#ctx0" brushRef="#br0" timeOffset="48176.48">6946 10269,'0'0,"0"-25</inkml:trace>
  <inkml:trace contextRef="#ctx0" brushRef="#br0" timeOffset="49536.51">7343 10939,'0'-25,"0"0,0 0,0 1,0-1,0 0,24 25,-24-25,0 0,0 1,0-1,25 0,-25 0,0 0,0 1,0-1,0 0,0 0,0 0,0 1,0-1,0 0,-25 0,1 0,-1 25,0 0,0 0,25 25,-25-25,1 25,-1 0,25 0,0-1,0 1,25-25,-1 0,1 0,0 0,0 0,0 0,-1 0,1 0,25 0,-25 0,-1-25,1 25,0 0,0 0,0 0,-25-24,24 24,-24 24,0 1,-24-25,24 25,-25 0,25 0,0-1,0 1,0 0,0 0,25 0,-1-25,-24 24,25-24,-25 25,25-25,0 0,0 0,-1 0,1 0,0-25,0 25,0-24,-25-1,24 25,1-25,0 0,-25 0,25 1,0-1,-1 0,1 0,-25 0,25 1,0-1,-25 0,25 0,-25 0,0 1,0-1,0 0,-25 0,0 25,0-25,0 25,1 0,-1 25,0-25,0 0,25 25,-25-25,25 25,0 0,25-25,0 0,0 0,0 0,-1 0,1 0,0-25,0 25,0 0,-1 0,-24 25,0-1,0 1,0 0,0 0,0 0,0-1,-24 1,24 0,0 0,0 0,0-1,0 1,24 0,1-25,-25 25,25-25,0 25,0-25,0 0,-1 0,1 0,0 0,0-25,0 25,-1-25,1 25,0-25,0 0,0 1,-1 24,1-25,-25 0,25 0,0-24,0 24,-25 0,24 0,-24 0,0 1,0-1,0 0,0 0,0 0,-24 1,-1 24,0 0,0 0,0 24,1-24,24 25,-25-25,25 25,-25 0,25 0,-25-1,25 1,0 0,0 0,0 0,0-1,0 1,0 0,0 0,25 0,0-1,0 1,-25 0,24-25,1 25,0-25,-25 25,25-25,0 0,-1 0,1 0,0 0,0 0,0 0,-1 0</inkml:trace>
  <inkml:trace contextRef="#ctx0" brushRef="#br0" timeOffset="49904.47">8831 10368,'-25'-24,"50"48,0-24,-25 25,24-25,-24 25,25 0,0 0,-25-1,25 1,0-25,-1 25,1 0,0 0,-25-1,25-24,0 25,-1 0,1-25,0 0,-25 25,25-25,0 0,-1 0,1-25,0 0,-25 0,0 1,0-1,0-25,0 25,0 1,0-26,0 25,0-24,0 24,0-25,0 25,0-24,0 24,0-25,0 26,0-1,0 0,0 0,0 0,0 0,0 1</inkml:trace>
  <inkml:trace contextRef="#ctx0" brushRef="#br0" timeOffset="50488.84">9252 9847,'0'0,"25"0,0 0,0 25,0-25,0 0,-1 0,1 25,25-25,-25 25,-1 0,26-1,-25-24,24 25,1 0,-25 25,24-25,-24-1,25 26,-25-25,-1 24,26 1,-25 0,0-1,-25 1,24-25,1 24,-25 1,0-1,0-24,0 25,0-1,-25 1,1-25,24 24,-25-24,-25 25,25-25,1-1,-26 26,25-50,-24 25,24 0,-25-25,25 24,1-24,-26 0,25 0,0 0,1 25</inkml:trace>
  <inkml:trace contextRef="#ctx0" brushRef="#br0" timeOffset="51671.43">10567 9054,'25'0,"0"0,0 25,-1-25,1 0,0 0,0 0,0 0,24 24,-24-24,25 0,-1 0,1 0,-1 0,1 0,24 25,-24-25,24 0,-24 0,25 0,-1 0,-24 25,24-25,-24 0,-1 0,1 25,-1-25,1 0,0 0,-26 0,26 25,-25-25,0 0,-1 0,1 0,0 0,-25 24,-25-24,0 0,1 0,-1 0,0 25,0-25,25 25,-25-25,1 25,-1 0,0-1,0 1,0 0,1 0,-1 24,-25-24,25 25,-24-25,-1 24,1 1,-1-1,0 1,1 0,-1-26,0 26,-24 0,24-1,1 1,-1-25,1 24,-1-24,0 0,26 0,-1 0,0-1,0-24,0 25</inkml:trace>
  <inkml:trace contextRef="#ctx0" brushRef="#br0" timeOffset="53108.61">14065 8409,'-25'0,"0"0,0 0,0 0,1 0,-1 0,0 0,25 25,-25-25,0 0,25 24,-24-24,-1 0,0 25,0 0,0 0,1 0,-1-1,0 1,0 0,0 0,1 0,24 24,-25-24,0 0,25 24,-25-24,25 0,-25 25,25-26,0 26,0-25,0 0,0 24,0-24,0 25,0-25,0 24,25-24,0 25,0-26,0 26,-1-25,1 0,0-1,0 26,0-25,-1-25,1 25,25-1,-25-24,-1 25,26-25,0 0,-26 25,26-25,-25 0,24-25,-24 25,25 0,-25-25,24 25,-24-24,25-1,-26 25,26-25,-25 0,0 0,24 1,-24-1,0-25,0 25,0 1,-25-26,24 0,1 26,-25-26,0 0,0 26,0-26,0 0,0 25,-25-24,25-1,-24 25,-1-24,25 24,-25-25,0 26,0-1,0-25,1 25,-1 25,0-24,0-1,0 25,1-25,-26 25,25 0,0 0,1 0,-1 0,0 0,0 0,0 25,1-25,-1 25</inkml:trace>
  <inkml:trace contextRef="#ctx0" brushRef="#br0" timeOffset="53460.6">13742 9054,'25'0,"-25"25,25-25,0 24,-25 1,24-25,-24 25,25 0,-25 0,25-1,0 1,0 25,-25-25,24 24,1 1,0-25,0 24,-25 1,25-1,-1-24,1 25,-25-1,25-24,-25 0,25 25,0-26,-1 1,-24 0,25 0,0-25,0 25,0-25,-1 24,1-24,0 0</inkml:trace>
  <inkml:trace contextRef="#ctx0" brushRef="#br0" timeOffset="53840.35">14685 9649,'25'0,"-25"25,0 0,0-1,0 1,0 0,0 0,0 0,0-1,0 26,0-25,0 0,-25-1,25 26,0-25,0 0,-25 0,25-1,0 1,0 0,0 0,-25 0,25-1,0 1,25-25,0 0,0-25,24 25,-24 0,0-24,24 24,-24 0,25-25,-1 25</inkml:trace>
  <inkml:trace contextRef="#ctx0" brushRef="#br0" timeOffset="54328.6">15751 9500,'-24'-25,"-1"25,0-24,0 24,0 0,0 0,1 0,24 24,-25-24,0 25,0 0,0 0,1-25,-1 25,0-1,0 1,25 25,-25-25,1-1,-1 1,25 25,-25-25,25-1,-25 26,25-25,-25 24,25-24,0 25,0 0,0-1,0-24,0 25,0-1,0 1,0-1,25-24,0 25,0-25,0-1,-1 1,1 0,25 0,-25 0,24-25,-24 0,25 0,-1 24,1-24,0 0,-1-24,-24 24,25 0,-1 0,-24-25</inkml:trace>
  <inkml:trace contextRef="#ctx0" brushRef="#br0" timeOffset="55520.58">16148 10145,'-25'0,"25"25,0-50,25 25,-25-25,25 1,-25-1,25 0,-25 0,25 25,-25-25,24 0,1 1,-25-1,25 0,-25 0,25 0,-25-24,25 24,-25 0,0 0,0 1,0-1,0 0,-25 25,25-25,-25 25,0 0,0 0,1 0,-1 0,0 0,0 0,0 25,1-25,24 25,0 0,24-25,1 24,0-24,0 0,0 0,-1 25,1-25,0 0,0 0,0 0,-1 0,1 0,-25 25,0 0,0 0,0-1,25 1,-25 0,25 0,-25 0,25-25,-25 24,24-24,-24 25,25-25,0 0,-25 25,25-25,0 0,-1 0,1 0,0 0,0 0,0 0,0-25,-1 0,1 25,0-24,0-1,-25 0,25 25,-25-25,24 0,-24 1,0-1,0 0,0 0,0 0,0 1,0-1,-24 0,-1 25,0 0,0 0,25 25,-25-25,25 25,0-1,-24 1,24 0,0 0,0 0,0-1,0 1,0 0,24 0,-24 0,25-25,-25 24,25-24,0 25,0-25,-1 25,1-25,0 0,0 0,0 0,-1 0,26 0,-25 0,0 0,-1-25,26 25</inkml:trace>
  <inkml:trace contextRef="#ctx0" brushRef="#br0" timeOffset="55915.58">17289 9674,'0'-25,"0"0,0 50,0 0,25 0,-25-1,25 1,-25 0,0 0,0 0,25-1,-25 1,24 0,-24 0,25 0,0-1,-25 1,25-25,0 25,-1-25,1 0,-25-25,25 25,-25-25,0 1,25-1,0 0,-25-25,0 26,24-1,-24 0,0 0,0 0,0 1,0-26,0 25,0 0,0 1,0-1,0 0,0 0,0 0,0 1</inkml:trace>
  <inkml:trace contextRef="#ctx0" brushRef="#br0" timeOffset="56343.39">17339 9203,'-25'-25,"25"0,25 25,0 0,-1 0,1 0,25 0,-25 0,24 0,1 25,-1-25,1 0,0 25,-1-1,1 1,0 0,-1 0,1 24,-1-24,-24 25,0-1,0 1,0 0,-1-1,-24 1,0 24,0-24,-24-1,-1 1,0 0,0-1,0 1,1 0,-26-1,25 1,0-25,-24-1,24 26,-25-25,1-25,24 25,0-1,-25 1,26-25,-1 25,0-25,0 25</inkml:trace>
  <inkml:trace contextRef="#ctx0" brushRef="#br0" timeOffset="56540.36">18653 9947,'0'-25,"0"0</inkml:trace>
  <inkml:trace contextRef="#ctx0" brushRef="#br0" timeOffset="60779.52">1836 13146,'-25'-24,"25"-1,0 0,0 50,0 0,0-1,0 1,0 0,0 0,0 25,25-26,-25 26,0 0,25-1,-25 1,25-1,-25-24,24 25,-24-1,25 1,0 0,-25-26,25 26,-25 0,25-26,-25 26,0-25,24 24,-24-24,0 25,0-25,0-1,25 1,-25 0,0 0,0 0,25-25</inkml:trace>
  <inkml:trace contextRef="#ctx0" brushRef="#br0" timeOffset="61220.34">1712 13171,'25'0,"-25"-25,24 25,1 0,-25-24,25 24,0-25,0 25,24-25,-24 25,0-25,25 0,-26 25,26-24,-25 24,24-25,-24 25,25-25,-25 25,-1 0,1 0,0-25,0 25,0 0,-1 0,1 0</inkml:trace>
  <inkml:trace contextRef="#ctx0" brushRef="#br0" timeOffset="61480.2">1910 13543,'0'25,"25"-25,0 0,0-25,0 25,-1 0,1-24,0 24,0 0,0-25,-1 25,26-25,-25 25,24-25,-24 25,25-25</inkml:trace>
  <inkml:trace contextRef="#ctx0" brushRef="#br0" timeOffset="62500.5">2952 13271,'-25'0,"0"0,25 24,-24-24,24 25,-25 0,0 0,25 0,0-1,-25 1,25 0,0 0,0 0,0-1,-25 1,25 0,0 0,0 0,0-1,0 1,25 0,-25 0,25 0,-25-1,25 1,0-25,-25 25,24 0,1-25,0 0,0 25,0-25,0 0,-1-25,1 25,0-25,0 25,0-25,-1 0,1 1,-25-1,25 0,-25 0,0 0,0 1,0-1,0 0,0 0,-25 0,25 1,-25-1,1 0,-1 25,0-25,0 0,0 1,1 24,-1-25,0 25,0 0,0 0,0 0,1 0,-1 0,0 25,0-25,0 0,25 24,0 1,0 0,0 0,25 0,-25-1,25-24,-25 25,25-25,-25 25,25-25,-1 25,1-25,0 0,0 0,0 0,0 0,-1 0,1-25,0 0,0 25,-25-25,25 1,-1-1,1 0,-25 0,25 0,0 1,-25-1,25 0,-25-25,24 26,-24-1,0 0,0 0,0 0,-24 25,-1 0,0 0,25 25,25 0,0-25,-1 0,1 0,0 25,0-25,0 25,-1-25,-24 24,25 1,0 0,-25 0,25 24,-25-24,25 0,-25 0,0 24,24-24,-24 0,0 25,25-26,-25 1,25-25,-25 25,0 0,25-25,0 0,-1 0,1 0,0 0,0 0,24-25,-24 25</inkml:trace>
  <inkml:trace contextRef="#ctx0" brushRef="#br0" timeOffset="63639.74">5234 13097,'0'-25,"-25"25,25-25,-24 25,-1 0,0 0,0 0,25 25,-25-25,1 25,-1 0,0-1,0 1,0 0,0 0,25 0,-24 0,24-1,-25 26,25-25,0 0,0-1,0 1,0 0,25-25,-25 25,24-25,1 25,0-25,0 0,0 0,0 0,-1 0,1 0,0-25,0 25,0-25,-1 0,1 25,-25-25,25 1,0-1,0 0,-25 0,24 0,-24 1,0-1,0 0,0 0,0 0,0 0,0 1,0-1,-24 50,24-1,0 1,0 0,0 0,24 0,-24 0,25-25,-25 24,25 1,-25 0,25 0,-25 0,25-25,-25 24,24 1,1-25,-25 25,25-25,-25 25,25-25,0 0,-1 0,1-25,0 25,-25-25,25 0,-25 1,25 24,-1-25,-24 0,0 0,25 0,-25 1,25 24,-25-25,0 0,25 25,-25-25,0 0,25 25,-25 25,24 0,-24 0,25-25,-25 25,0-1,0 1,0 0,25 0,-25 0,0-50,25 25,-25-25,0 0,0 0,25 25,-25-24,0-1,24 25,-24-25,0 0,25 25,-25-25,25 25,-25-25,25 25,0 0,-1 25,-24 0,25 0,-25 0,25 0,-25-1,25 1,-25 0,25-25,-25 25,25 0,-1-25,-24 24,25-24,0 0,0 0,0 0,-1 0,1 0,0 0</inkml:trace>
  <inkml:trace contextRef="#ctx0" brushRef="#br0" timeOffset="65743.45">7888 12898,'0'-24,"0"-1,-25 25,25 25,0-1,0 1,0 0,0 0,25-25,-25 25,0-1,0 1,25 0,0 0,-25 0,0-1,0 1,0 0,25 0,-25 0,0 0,24-1,-24 1,25 0,0-25,0 0,0 0,-1 0,1-25,0 25,-25-25,25 25,0-24,0-1,-1 0,1 0,0 0,0-24,0 24,-1 0,1 0,0-24,0 24,0 0,-25-25,24 26,-24-1,0 0,0-25,0 26,0-1,0 0,-24 25,24-25,-25 25,0-25,0 25,0 0,-24 0,24 0,0 25,0-25,1 25,-1-25,25 25,-25-25,0 25,25-1,0 1,0 0,25-25,0 0,0 0,-1 0,1 0,0 0,0-25,0 25,-1 0,1 0,0-25,-25 50,25 0,-25 0,0 0,25-1,-25 1,0 0,24 0,-24 0,25-1,-25 1,25 0,0 0,-25 0,25-25,-25 24,24 1,1-25,-25 25,25-25,0 0,0 0,-25-25,24 25,1-25,0 25,-25-24,25-1,0 25,-1-25,-24 0,25 0,0 25,0-24,0-1,-1-25,-24 25,25 1,0-1,-25 0,0 0,0 0,0 1,0-1,0 0,0 0,-25 0,0 25,1 0,-1 0,0 0,0 25,-24-25,24 0,0 25,0-25,25 25,-25-25,25 25,25-25,0 0,0 0,0 0,-1-25,1 25,0 0,25-25,-26 25,1 0,0-25,0 25,0 0,-1 0,1 0,-25 25,0 0,0 0,0-1,0 1,0 0,0 0,0 0,0-1,0 1,0 0,0 0,0 0,0-1,25 1,0 0,0-25,-1 25,1-25,0 0,0 0,0-25,0 25,24-25,-24 25,0-25,0 1,-1-1,26 0,-25 0,0 0,-1 1,26-26,-25 25,0 0,-1-24,1 24,0 0,-25 0,25-24,-25 24,0 0,0 0,0 1,-25-1,0 25,0 0,1 0,24 25,-25-25,25 24,-25 1,0 0,25 25,0-26,0 1,0 0,0 0,0 0,0 24,0-24,25 0,-25 0,25-25,0 24,-25 1,24 0,1-25,0 25,0-25,0 0,-1 25,1-25,0 0,25 0,-26 0,1-25,25 25,-25 0,-1-25,1 25,0 0,-25-25,25 25,-25-25</inkml:trace>
  <inkml:trace contextRef="#ctx0" brushRef="#br0" timeOffset="65936.45">8037 12328,'0'0,"-25"0,25-25,0 0,25 25,0 0</inkml:trace>
  <inkml:trace contextRef="#ctx0" brushRef="#br0" timeOffset="67687.42">10269 12551,'0'-25,"0"1,25 24,0-25,0 25,0 0,0 0,-1 0,1 0,-25 25,25-1,0 1,-25 0,25 25,-25-26,24 1,-24 25,0-25,25 24,-25-24,0 25,25-26,-25 1,25 0,-25 0,25 0,-1-1,1 1,0-25,0 0,0 0,-1-25,-24 1,25-1,0 0,-25 0,25 0,-25 1,0-1,0 0,0 0,0 0,0-24,0 24,0 0,0 0,0 1,0-1,0 0,0 0,0 50,0 0,0 0,0-1,0 1,0 0,25 0,-25 0,24-25,-24 24,25 1,0-25,0 25,0-25,-1 0,1 0,0 0,0-25,0 25,-1-25,1 1,0-1,25 0,-26 0,1 0,0 1,0-1,0 0,-25 0,25 0,-25 1,0-1,0 0,0 0,0 0,-25 1,0 24,0 0,0 0,0 0,1 0,24 24,-25-24,25 25,0 0,-25 0,25 0,0-1,0 1,0 0,25 0,-25 0,0-1,0 1,25-25,-25 25,24 0,-24 0,25-1,0 1,0 0,0-25,-25 25,25-25,-1 0,1 0,0 0,0 0,0 0,-1 0,1-25,0 25,0-25,0 0,-1 25,-24-24,25-1,0 25,-25-25,25 0,0 0,-25 1,24-1,-24 0,25 0,-25 0,0 1,0-1,0 0,0 0,-25 0,1 25,-1 0,0 0,0-24,0 24,50 0,0 0,-25-25,25 25,0 0,-1 0,-24-25,25 25,-25 25,0 0,0-1,0 1,0 0,0 0,0 0,0-1,25 1,-25 0,0 0,0 0,25-1,-25 1,0 0,25-25,-25 25,0 0,24-25,1 24,0-24,0 0,0-24,-1-1,1 25,0-25,0 0,0 0,-1 1,1-1,-25 0,25 0,0 0,0 1,-25-1,0 0,0 0,0 0,0 1,0-1,0 0,-25 25,0 0,25 25,0 0,25-25,0 24,-1 1,1 0,0-25,0 25,0 0,-1-1,1 1,25 0,-25-25,0 25,-1 0,1-1,-25 1,25-25,-25 25,0 0,0 0,0-1,0 1,-25-25,0 0,1 25,-1-25,0 0,0 0,0 0,0 0,1 0,-1-25</inkml:trace>
  <inkml:trace contextRef="#ctx0" brushRef="#br0" timeOffset="68008.25">12700 12328,'0'-25,"25"25,-25 25,0 0,0 0,0-1,0 1,0 0,0 0,0 0,0-1,0 1,0 0,0 0,25-25,-25 25,25-1,0 1,-1-25,1 25,0-25,0 0,0 0,-1 0,1-25,0 25</inkml:trace>
  <inkml:trace contextRef="#ctx0" brushRef="#br0" timeOffset="68159.81">12800 12129,'0'0,"-25"-24</inkml:trace>
  <inkml:trace contextRef="#ctx0" brushRef="#br0" timeOffset="69604.42">13271 11757,'0'25,"25"-25,-25 25,24-25,-24 25,25-25,-25 25,0-1,0 1,0-50,0 1,-25 24,25-25,-24 0,24 0,-25 25,25-25,0 50,0 0,0 0,0 0,0-1,25 1,-25 25,0-25,0 24,24-24,-24 25,0-1,25-24,-25 25,25-1,-25-24,25 25,-25-1,25-24,-25 0,24 25,-24-26,0 1,25-25,-25 25,0-50,0 0,0 1,0-1,0 0,0 0,25 0,-25 1,25 24,-25-25,25 0,0 0,-1 25,1-25,0 25,0 0,0 0,-1 0,-24 25,0 0,0 0,0 0,-24-1,-1 1,0 0,25 0,-25 0,-24-1,24 1,0-25,0 25,0 0,0-25,50-25,0 25,0-25,0 25,24-25,-24 1,0 24,0-25,24 0,-24 0,0-24,25 24,-26 0,1-25,0 26,25-26,-50 0,24 25,1-24,0-1,-25 25,25-24,-25-1,0 25,0 1,0-26,0 25,0 0,0 1,-25-1,0 0,25 50,-25-25,25 25,0-1,0 1,-24 0,24 0,0 24,0-24,0 25,0-1,0-24,0 25,0-1,0-24,0 25,24-25,-24 24,25-24,-25 25,25-25,0-1,-25 1,25 0,-1 0,1 0,0-25,0 24,0-24,-1 0,1 0,0 0,25 0,-26 0,1-24,25-1,-25 25,-1-25,1 0,0 0,0 1,0-1,0 0,-25 0,0 0,0 1,0-1,0 0,0 0,-25 25,25-25,-25 0,0 1,0 24,0 0,1 24,-1-24,25 25,-25 0,0 0,25 0,0 0,0-1,0 1,0 0,0 0,25 0,-25-1,25 1,0 0,-1-25,1 25,25-25,-25 0,24 0,1 25,0-25,-1 0,1 0</inkml:trace>
  <inkml:trace contextRef="#ctx0" brushRef="#br0" timeOffset="70908.05">16272 12080,'25'0,"0"0,-25-25,25 25,-1 0,1-25,0 25,0-25,-25 1,25 24,-1-25,1 0,-25 0,0 0,-25 1,1 24,-1 0,0 0,25 24,-25-24,0 0,1 25,-1-25,25 25,-25-25,0 25,25 0,0-1,0 1,0 0,0 0,0 0,0-1,0 1,25 0,-25 0,25 0,-25 0,25-1,-1 1,-24 0,25 0,0-25,-25 25,25-25,0 24,-1-24,1 0,0 0,0 0,0 0,-1-24,1-1,0 25,-25-25,25 0,0 0,0 25,-25-24,24-1,1 0,0 0,0 0,0 0,-1 25,1-24,0 24,0 0,-25 24,25-24,-25 25,24-25,-24 25,25 0,-25 0,0 0,25-1,-25 1,0 0,0 0,0-50,0 0,0 0,0 1,0-1,0 0,25 25,-25-25,25 25,-25-25,24 0,1 1,0 24,-25-25,25 25,0-25,-1 25,1 0,0 0,-25 25,25-25,-25 25,25-25,-25 24,0 1,24 0,-24 0,25 0,0 0,0-1,0-24,-1 25,1-25,0 0</inkml:trace>
  <inkml:trace contextRef="#ctx0" brushRef="#br0" timeOffset="71660.15">17810 11956,'0'0,"0"-25,-25 0,1 25,24-25,-25 25,25-24,-25 24,0 0,25 24,-25-24,25 25,-25-25,25 25,-24 0,24 0,-25-1,25 1,0 0,0 0,25-25,-1 0,1-25,0 0,0 0,-25 1,25 24,-25-25,0 0,25 0,-1 25,1 25,0 0,0-25,-25 25,25-1,-1 1,1 25,-25-25,25 24,0-24,-25 25,25-25,-25 24,0 1,0-1,0 1,0 0,0-1,0 1,0-1,0-24,-25 25,0-1,0-24,0 0,1 0,-1 0,0-25,-25 0,26 0,-1 0,0-25,0 25,0-25,25 0,-25 25,1-25,24 1,-25-1,25 0,0 0,0 0,0 1,0-26,0 25,0 0,25 1,-25-1,24 0,1 0,0 0,-25 1,25-1,0 0,0 0,24-24,-24 24,0 0,0 0,-1 0,1-24,0 24,0 0,0 0,-1 0,1 1,-25-1,0 0,0 0,0 0,0 1,0 48,0 1,0 0,0 0,0 0,0-1,0 1,0 0,0 0,0 0,25-1,0 1,-25 0,25 0,-25 0,24 0,1-1,0-24,-25 25,25-25,0 0,-1 25,1-25,0 0,0 0,0 0,-1-25,1 25,0 0,0 0,0-25,-1 25</inkml:trace>
  <inkml:trace contextRef="#ctx0" brushRef="#br0" timeOffset="71808.42">18207 11733,'0'0,"-25"-25,0 25,25-25,25 25</inkml:trace>
  <inkml:trace contextRef="#ctx0" brushRef="#br0" timeOffset="72583.63">18455 11757,'0'0,"25"0,0 0,-1 0,1 25,-25 0,25-25,-25 25,25 0,-25-1,0 1,0 0,0 25,0-26,0 1,0 25,0-25,0-1,0 1,0 0,-25 0,25 0,0-50,0 0,0 0,0 0,0 1,0-1,0 0,25 0,-25 0,0 1,25-1,-25 0,24 25,-24-25,25 0,0 1,-25-1,25 25,0-25,-1 0,1 25,0 0,0 25,-25 0,25-25,-25 25,0-1,0 1,25 0,-25 0,0 0,24-25,-24 24,25 1,0 0,0-25,0 0,-1 0,1 0,0 0,0 0,0 0,-1-25,1 25,0-25,0 25,0-24,-1-1,1 25,-25-25,25 0,0 0,-25 1,25 24,-25-25,0 0,0 0,0 0,0 1,0-1,0 0,-25 0,0 25,0 0,0 25,1-25,24 25,-25 0,0-1,0 1,25 0,-25 0,1 0,24 24,-25-24,25 0,0 0,0-1,0 26,0-25,0 0,0-1,25 1,-1-25,-24 25,25-25,0 0,0 25,0-25,-1 0,26 0,-25 0,0 0,24-25,-24 25,25 0,-26 0,1-25,25 25,-25 0,-1 0,1-25,0 25,0 0</inkml:trace>
  <inkml:trace contextRef="#ctx0" brushRef="#br0" timeOffset="74654.37">5631 14585,'-25'0,"25"-25,-25 25,1 0,24 25,-25-25,0 0,0 0,25 25,-25-25,1 0,-1 25,0 0,0-1,0 1,1 0,-1 0,0 24,25-24,-25 0,25 0,-25 24,25-24,-24 25,24-1,0-24,0 25,-25-25,25-1,0 26,0-25,0 0,25-1,-25 1,24 0,1-25,-25 25,25 0,0 0,0-25,-1 24,1-24,25 25,-25-25,-1 25,26-25,-25 0,24 0,-24 0,25 0,-25 0,24 0,-24 0,25 0,-26-25,26 25,-25-25,24 25,-24-24,25-1,-25 25,24-25,-24 0,0 0,0 0,0 1,-1 24,1-25,0-25,-25 25,0 1,25-1,-25-25,0 25,0-24,0 24,0-25,-25 1,25-1,-25 25,25-24,-25 24,25-25,-24 26,-1-1,0 0,25 0,-25 0,0 1,-24-1,24 25,0-25,0 25,-24-25,24 25,0-25,-25 25,26 0,-1 0,0 0,-25 0,26 25,-1-25,25 25,-25-25</inkml:trace>
  <inkml:trace contextRef="#ctx0" brushRef="#br0" timeOffset="74990.36">5656 14883,'0'25,"25"-25,-1 24,1 1,0 0,0-25,0 25,-1 0,1-1,0 26,0-25,0 0,-1-1,1 26,0-25,0 0,0-1,-1 1,1 25,0-25,0-25,0 25,0-1,-1 1,26-25,-25 25,0 0,-1-25,1 0,0 25,0-25,0 0,-1 24,1-24,0 0,0 0</inkml:trace>
  <inkml:trace contextRef="#ctx0" brushRef="#br0" timeOffset="75297.98">6673 14908,'0'-25,"-25"25,25 25,25-1,-25 1,0 0,25 0,-25 0,24-1,-24 1,25 25,0-25,-25-1,25 26,0-25,-25 0,24-1,-24 1,25 0</inkml:trace>
  <inkml:trace contextRef="#ctx0" brushRef="#br0" timeOffset="75638.19">6822 15329,'0'-49,"0"98,-25-123,0 49,25 0,0 0,0 1,0-1,25 25,-25-25,25 25,-25-25,24 0,1 25,-25-24,25-1,0 0,0 0,-1 0,-24 1,25-1,-25 0,0 0,0 0,0 1,0-1,-25 25,25 25,0-1,0 26,0-25,0 0,25-1,-25 26,25-25,-25 0,0 24,25-24,-25 25,25-26,-25 26,24-25,-24 24,0-24,25 0,-25 25,25-25,-25-1</inkml:trace>
  <inkml:trace contextRef="#ctx0" brushRef="#br0" timeOffset="76018.35">5656 16173,'0'0,"-50"0,25 24,1-24,-1 0,0 0,0 0,0 0,50 0,0 0,0 0,0 0,24 0,1 0,-1-24,26 24,-1 0,1-25,-1 25,25-25,1 25,-26-25,25 25,0-25,1 1,-1 24,0-25,0 0,0 25,1-25,-26 0,25 1,-24-1,-1 0,1 25,-1-25,-24 0,-1 25,1-24,-25 24</inkml:trace>
  <inkml:trace contextRef="#ctx0" brushRef="#br0" timeOffset="76318.03">6202 16446,'0'0,"24"0,1 0,-25-25,25 25,0 0,0 0,24 0,-24-25,0 25,24 0,1 0,-25-25,24 25,1 0,0-25,-1 25,-24-25,25 25,-1-24,1 24,-25-25,-1 25,26 0</inkml:trace>
  <inkml:trace contextRef="#ctx0" brushRef="#br0" timeOffset="76665.17">6772 16321,'0'0,"-25"0,25 25,0 0,0 0,0 0,0 0,25-1,-25 1,0 25,25-25,-25 24,25 1,-25-25,0 24,24-24,-24 25,25-26,-25 26,0-25,25 0,-25 24,25-24,-25 0,0 0,0-1,25 1,-25 0,0 0,0 0,0-1,24-24,-24 25,0 0,0 0,0 0</inkml:trace>
  <inkml:trace contextRef="#ctx0" brushRef="#br0" timeOffset="77342.33">7268 17016,'0'-25,"0"50,0 0,0 0,25-25,-25 24,0 26,0-25,25 0,-25-1,0 26,0-25,25 0,-25-1,0 1,24 0,-24 0,25 0,-25-1,0 1,25-25,-25-25,0 1,-25 24,25-25,0 0,0 0,0 0,0 1,0-1,0 0,25 0,0 0,0 1,-1-1,-24 0,25 0,0 0,0 1,0-1,-1 0,-24 0,25 0,0-24,-25 24,25 0,-25 0,0 1,0 48,0 1,0 0,0 0,0 0,0-1,0 1,25 25,-25-25,0-1,24 26,-24-25,25 24,-25-24,25 0,-25 25,25-26,-25 1,25 0,-25 0,0 0,24-25,-24 24,0 1,0 0</inkml:trace>
  <inkml:trace contextRef="#ctx0" brushRef="#br0" timeOffset="78397.62">8682 15354,'-25'0,"25"25,0 0,25-25,-25 25,25-25,0 0,-1 0,1 0,0 0,0 0,24 0,1 0,-25-25,24 25,26 0,-26 0,1 0,0-25,-1 25,1 0,0 0,-1 0,1-25,-25 25,24 0,-24 0,0 0,0 0,-25-25,24 25</inkml:trace>
  <inkml:trace contextRef="#ctx0" brushRef="#br0" timeOffset="78646">9079 15131,'0'0,"0"25,0-1,0 1,0 0,25 0,-25 24,24-24,-24 0,25 25,-25-25,25 24,0 1,-25-25,25 24,-1 1,1-25,-25 24,25-24,-25 25,25-26</inkml:trace>
  <inkml:trace contextRef="#ctx0" brushRef="#br0" timeOffset="79261.31">10245 14436,'24'0,"1"0,0 0,0 0,0-24,0 24,-1 0,26 0,-25 0,0 0,24 0,-24-25,25 25,-1 0,-24 0,25-25,-26 25,26 0,-25 0,0-25,-1 25,1 0,0 0</inkml:trace>
  <inkml:trace contextRef="#ctx0" brushRef="#br0" timeOffset="79934.13">11559 13940,'-24'0,"-1"0,0 0,0 0,0 25,1 0,-1 0,25-1,-25-24,25 25,-25 0,25 25,-25-26,25 1,-25 25,25-25,-24 24,24 1,0-25,-25 24,25 1,0 0,-25-1,25 1,0-25,0 24,0 1,0-25,0 24,25-24,-25 0,25 0,-25-1,24 1,1 0,0 0,0 0,0-25,0 0,-1 0,26 0,-25 0,0 0,-1 0,26-25,-25 25,0-25,-1 25,26-25,-25 0,0 1,24-1,-24 0,0-25,24 26,-24-1,0-25,0 25,0-24,-1 24,1-25,-25 26,25-26,-25 0,25 1,-25 24,0-25,0 1,0 24,0-25,-25 1,0 24,25-25,-25 25,1 1,-1-26,-25 25,25 25,-24-25,24 1,-25 24,1-25,-1 25,25 0,-24-25,-1 25,25 0,1 0,-1 25,0-25,0 0,25 25,-25-1</inkml:trace>
  <inkml:trace contextRef="#ctx0" brushRef="#br0" timeOffset="80301.61">11361 14511,'25'0,"0"0,-25 25,24-25,1 24,0 1,0 0,0 0,-1 0,1-1,0 26,0-25,0 24,-1-24,1 25,0-1,0-24,0 25,-1-25,1 24,0-24,0 25,0-26,-1 1,-24 0,25 0,-25 0,25-1,0 1,-25 0</inkml:trace>
  <inkml:trace contextRef="#ctx0" brushRef="#br0" timeOffset="80733.11">12303 14957,'0'-25,"25"50,-25 0,0 0,0 0,0-1,0 1,0 25,0-25,0-1,0 1,0 25,0-25,0-1,0 1,0 25,0-25,0 0,0-1,0 1,0 0,0 0,25-25,0 0,0 0,-1 0,1 0,0 0,25 0,-25 0,-1-25,26 25,-25 0,24 0,-24-25,0 25,25 0,-26 0,1 0,0-25,0 25,0 0</inkml:trace>
  <inkml:trace contextRef="#ctx0" brushRef="#br0" timeOffset="81825.89">12527 13568,'-25'0,"25"25,-25-25,25 25,-25-25,25 25,0-1,-25 1,25 0,0 0,-24 0,24-1,0 1,0 0,0 0,0 24,0-24,-25 0,25 25,0-26,0 1,0 25,25-25,-25-1,24 26,1-25,-25 0,25-1,0-24,-25 25,25 0,0-25,-1 25,26-25,-25 0,0 0,-1 0,1 0,25 0,-25 0</inkml:trace>
  <inkml:trace contextRef="#ctx0" brushRef="#br0" timeOffset="82178.09">12948 13717,'0'25,"-24"0,24-1,0 1,0 0,0 0,0 0,0-1,0 1,0 0,0 0,0 0,24-1,1 1,-25 0,25-25,0 0,-25 25,25-25,-1 0,1 0,0 0,0 0</inkml:trace>
  <inkml:trace contextRef="#ctx0" brushRef="#br0" timeOffset="82342.28">13023 13419,'0'0,"-25"0,25-24</inkml:trace>
  <inkml:trace contextRef="#ctx0" brushRef="#br0" timeOffset="83558.65">13345 14089,'0'-25,"0"0,25 1,-25-1,25 25,-25-25,0 0,25 0,-25 1,0-1,0 0,0 0,0 0,0 1,0-1,-25 25,0 0,0-25,0 25,1 0,24 25,24-25,-24 25,25-25,0 0,0 0,0 0,-1-25,1 25,0 0,0 0,0 0,0 0,-25 25,0-1,0 1,0 0,24-25,-24 25,0 0,0-1,0 1,25-25,-25 25,25 0,0-25,-25 25,25-25,-1 0,-24-25,25 25,0-25,0 25,-25-25,25 25,-25-25,24 1,1 24,-25-25,25 0,0 0,-25 0,0 1,0-1,-25 25,0-25,0 25,1 0,-1 0,50 0,-25 25,24-25,1 0,0 0,0 0,0 0,-1 0,1 0,-25 25,0-1,0 1,0 0,0 0,0 0,25-25,0 0,0 0,-1-25,1 25,-25-25,25 25,-25-25,25 25,-25-25,25 25,-25-24,24-1,-24 0,25 25,-25-25,0 0,0 1,0-1,0 0,-25 25,1 0,24 25,0 0,-25-1,25 1,0 0,0 0,0 0,0-1,0 1,25 0,-1-25,-24 25,25-25,0 0,0 0,0 25,-1-25,1 0</inkml:trace>
  <inkml:trace contextRef="#ctx0" brushRef="#br0" timeOffset="83865.67">14387 13568,'25'0,"-25"25,25 0,-25 0,0-1,0 1,24 0,-24 0,0 0,25-1,-25 1,0 0,25 0,0-25,-25-25,25 25,-25-25,25 0,-25 1,24-1,1 0,-25 0,0 0,0 1,0-1,25 0,-25 0,0 0</inkml:trace>
  <inkml:trace contextRef="#ctx0" brushRef="#br0" timeOffset="84202.26">14486 13246,'0'-25,"0"0,25 25,0 0,0 0,0 0,-1 0,1 25,25-25,-25 25,-1 0,26-1,-25 1,24 0,-24 0,0 24,25-24,-26 25,1-1,-25 1,25-25,-25 49,0-24,0-1,-25 1,0 24,1 1,-26-26,25 26</inkml:trace>
  <inkml:trace contextRef="#ctx0" brushRef="#br0" timeOffset="85001.06">11212 16024,'25'0,"0"0,-1 0,1 0,0 0,0 0,25 0,-1 0,1-25,-1 25,26 0,-1-25,1 25,-1 0,25-25,-24 25,24-24,0 24,0-25,0 0,1 25,-1-25,-25 25,26-25,-1 25,-25-24,25 24,-49-25,24 25,1 0,-26-25,1 25,-25 0,24 0,-24 0,0 0,0-25</inkml:trace>
  <inkml:trace contextRef="#ctx0" brushRef="#br0" timeOffset="85533.23">11807 16321,'25'0,"0"0,0 0,0-24,-1 24,1 0,0 0,25 0,-26-25,1 25,0 0,25-25,-1 25,-24 0,25-25,-1 25,1 0,-1-25,-24 25,25-24,0 24,-1 0,1-25,-25 25,24-25,-24 25,25 0,-26-25,1 25,0 0</inkml:trace>
  <inkml:trace contextRef="#ctx0" brushRef="#br0" timeOffset="86641">12427 16297,'0'24,"0"1,25 0,-25 0,0 0,0 0,0-1,25 26,-25-25,0 24,25 1,-25 0,0-1,0-24,25 25,-25-1,0 1,25-25,-25 24,0-24,24 0,-24 0,0-1,25 1,-25 0,0 0,25-25,-25 25,0-1</inkml:trace>
  <inkml:trace contextRef="#ctx0" brushRef="#br0" timeOffset="87117.83">13048 16669,'0'-25,"0"0,-25 0,25 50,0 0,0 0,0 0,0-1,0 1,0 0,0 0,0 0,0-1,0 26,0-25,0 0,0-1,0 1,0 0,0 0,0 0,0-1,0 1,0 0,0 0,0 0,25-25,-1 0,1-25,0 25,0 0,0 0,24 0,-24-25,25 25,-26 0,26-25,0 25,-26 0,26-25,0 25,-25 0,24 0,1-24,-25 24,-1 0,26 0,-25-25,0 25,-1 0,1 0</inkml:trace>
  <inkml:trace contextRef="#ctx0" brushRef="#br0" timeOffset="89328.97">16595 14163,'-25'0,"25"25,-25-25,25 25,-25-25,0 0,1 0,24 25,-25-25,25 25,-25-25,25 24,-25-24,25 25,-25-25,1 25,-1 0,25 0,-25-25,0 25,0-1,1 1,-26 0,25 0,-24 0,24 24,-25-24,1 0,24 24,-25-24,1 25,-1-1,0-24,1 25,-1-25,0 24,26-24,-26 0,0 0,26-1,-1 1,0-25,0 25,0-25,25 25,-24-25,-1 0,25 25,25-1,-1-24,1 0,0 25,0-25,24 25,1-25,0 25,-1 0,1-25,0 24,24 1,-24-25,24 25,-24-25,24 25,-24 0,24-25,-24 25,24-25,-24 0,24 24,-24-24,24 0,-24 25,-1-25,1 0,-25 0,24 0,-24 0,0 0,0 0,-25 25,25-25</inkml:trace>
  <inkml:trace contextRef="#ctx0" brushRef="#br0" timeOffset="90170.19">18108 14163,'-25'0,"0"-24,0 24,1 0,-1 0,0 24,0 1,0 0,1 0,24 0,-25-1,25 26,-25-25,25 0,0 0,0 24,-25-24,25 25,0-26,0 26,0 0,0-26,0 26,0 0,0-1,25 1,0-1,-25 1,25 0,-1-26,-24 26,25-25,0 24,-25-24,25 0,0 0,-1 0,1-1,0 1,0 0,0-25,24 0,-24 25,25-25,-26 0,26 0,-25 0,24 0,-24 0,25-25,-25 25,24 0,-24-25,25 25,-26-25,26 25,-25-24,0-1,-1 0,1 0,0 0,0 1,0-26,0 25,-25 0,24-24,-24 24,25-25,-25 26,25-26,-25 25,25-24,-25 24,0-25,0 25,0-24,0 24,0 0,0-24,0 24,-25 0,25-25,-25 26,0-1,1-25,-1 25,0 0,-25 1,25-1,-24 0,-26 0,26 0,-1 1,-24 24,24-25,-24 0,24 25,1 0,-1-25,0 25,1 0,24 0</inkml:trace>
  <inkml:trace contextRef="#ctx0" brushRef="#br0" timeOffset="92373.16">13792 15280,'0'24,"25"-24,-25 25,24-25,-24 25,25 0,0 0,-25 0,25-25,-25 24,0 1,25-25,-25 25,24 0,-24 0,25-1,-25 1,25 25,-25-25,25-1,-25 1,25 25,-1-25,1 24,-25-24,25 25,0-1,0 1,-1-25,1 24,0 1,0-1,0 1,-1 24,1-24,25 0,-25 24,-1-24,26-1,-25 1,0 0,24-1,-24 1,25-25,-1 24,1 1,0-25,-1 24,1-24,-1 0,1 0,24 24,-24-24,24 0,-24 0,24-1,-24 1,24 0,1 0,-26 0,26-25,-1 24,-24-24,24 25,1-25,-26 25,26-25,-26 0,1 0,24 0,-24 0,0 0,24 0,-24 0,24 0,-24 0,24-25,-24 25,24 0,-24-25,-1 25,1-24,0-1,-1 25,1-25,-25 0,-1 25,1-25,0 1,0-1,-25 0,0 0,0 0,0 1,-25-1,0 25,0-25,1 25,-1-25,0 0,0 25,0 0,1-24,-1 24,0 0,0 0,0 0,1 0,-1 0,50 0,-1 0,1 0,0 24,0-24,0 0,-1 0,26 25,-25-25,0 0,-1 25,26-25,-25 25,0-25,-1 25,1-1,-25 1,25 0,-25 0,0 0,0-1,0 1,0 25,-25-25,0-1,1 26,-1-25,25 0,-50-1,25 1,1-25,-1 25,0 0,0-25,0 0,1 25,-1-25</inkml:trace>
  <inkml:trace contextRef="#ctx0" brushRef="#br0" timeOffset="93302.4">18281 16594,'0'0,"-24"0,24 25,24 0,-24 0,25 0,-25 24,0 1,25-25,0 24,-25 26,25-26,-1 1,1 24,-25-24,25 24,0-24,-25 24,25-24,-1-1,-24 1,25-25,-25 25,0-26,25 1,-25 0,0 0,0 0,0-50,0 0,0 0,0 0,0 1,-25-1,25 0,0 0,0 0,0 0,0 1,25-1,-25 0,25 0,0 0,-1 25,1-24,0-1,25 25,-26-25,26 25,-25 0,25 0,-26 25,1-25,0 25,0-25,-25 24,25 1,-25 0,0 0,-25 0,25-1,-25 1,0 0,0 0,1 0,-26-25,25 25,-25-25,26 0,-26 24,0-24,26 0,-26 0,25 0,-24 0,24 0,0 0,0-24,0 24,1 0,-1 0,25-25,25 25,-1-25,1 25,0 0</inkml:trace>
  <inkml:trace contextRef="#ctx0" brushRef="#br0" timeOffset="93609.45">19050 17190,'0'0,"25"-25,-25 0,0 50,0 0,0-1,0 1,0 0,0 0,0 0,0-1,0 1,0 0,0 0,25 0,0-1,-25 1,25-25,-1 25,1-25,0 25,0-25,0 0,-1 0,1-25,0 25,0 0</inkml:trace>
  <inkml:trace contextRef="#ctx0" brushRef="#br0" timeOffset="93757.75">19298 16917,'0'0,"-24"0,24-25</inkml:trace>
  <inkml:trace contextRef="#ctx0" brushRef="#br0" timeOffset="94338.14">19646 16966,'-25'0,"0"25,0-25,0 0,25 25,-24 0,-1-25,25 25,-25-1,25 1,-25 0,25 0,0 0,0-1,0 1,25 0,0-25,0 0,-1 0,1-25,0 25,-25-25,25 25,0-24,-25-1,24 25,-24-25,25 0,-25 0,0 1,0-1,0 50,25-1,-25 1,25 25,-25-25,25 24,-1-24,-24 25,25-1,0 1,-25-1,25-24,-25 25,25 0,-25-26,25 26,-25-25,0 24,0-24,0 0,0 0,0 0,0-1,-25 1,0-25,0 0,0 0,25-25,-25 25,1-24,-1 24,0-25,0 0,0 0,1 0,24 1,-25-1,25 0,-25 0,25 0,0 1,25-1,-25 0,25 0,-1 0,1 0</inkml:trace>
  <inkml:trace contextRef="#ctx0" brushRef="#br0" timeOffset="94905.81">20191 16991,'-24'0,"-1"0,0 0,0 0,0 25,1 0,-1 0,25-1,-25-24,25 25,0 0,0 0,0 0,25-25,0 0,-1 0,1 0,-25-25,25 25,-25-25,25 25,0-25,-1 0,-24 1,25-1,-25 0,0 0,0 50,25-25,-25 25,0 0,25-1,-25 1,0 25,25-25,-25 24,24 1,1-1,-25 1,25 0,-25-1,25 1,-25-25,25 24,-25-24,0 25,24-25,-24-1,0 1,0 0,-24 0,24 0,-25-25,0 24,0-24,0 0,1 0,-1 0,0-24,0 24,0-25,1 25,-1-25,0 0,25 0,-25 25,25-24,0-1,0 0,0 0,0 0</inkml:trace>
  <inkml:trace contextRef="#ctx0" brushRef="#br0" timeOffset="95538.19">20514 17190,'0'-25,"25"25,-25-25,24 25,-24-25,25 25,0-25,0 1,0 24,-25-25,24 25,-24-25,0 0,-24 0,-1 25,0 0,25 25,-25-25,0 0,25 25,-24-25,24 25,-25 0,25-1,-25-24,25 25,-25 0,25 0,0 0,0-1,0 1,0 0,0 0,25-25,-25 25,25-25,0 0,-1 0,1 0,-25-25,25 25,0-25,24 25,-24-25,0 25,0-25,0 1,-1-1,26 25,-50-25,25 0,0 0,0 1,-25-1,0 0,0 0,0 0,0 1,0-1,0 50,0-1,0 1,0 0,0 0,0 0,0-1,0 1,0 0,0 0,0 24,0-24,0 0,24 0,-24 0,25-25,-25 24,25-24,0 25,0-25,-1 0,1 0,0 0,0-25</inkml:trace>
  <inkml:trace contextRef="#ctx0" brushRef="#br0" timeOffset="97485.5">21481 16793,'0'-25,"0"0,25 25,0 0,0 0,-1 25,1-25,-25 25,25 0,-25-1,25 1,-25 25,0-25,0-1,0 1,0 25,0-25,25-1,-25 1,0 0,0 0,0 0,0-1,0 1,0-50,0 1,0-1,0 0,0 0,0 0,0 1,0-1,0 0,24 25,-24-25,0 0,25 25,-25-24,0-1,25 25,-25-25,25 25,-25-25,25 50,-25 0,24 0,-24-1,0 1,25 0,-25 0,0 0,0-1,25 1,-25 0,25 0,-25 0,25-1,-1-24,1 0,0 0,0-24,0-1,0 25,-25-25,24 0,1 0,-25 1,0-1,25 0,-25 0,0 0,0 1,0-1,0 0,0 0,-25 50,25 0,0 0,-25-1,25 1,0 0,0 0,0 0,0-1,25-24,-25 25,25-25,0 0,0 0,-25-25,24 25,1 0,-25-24,25 24,-25-25,25 25,-25-25,25 25,-25-25,24 0,-24 1,0-1,0 0,0 0,0 50,0 0,0 0,0-1,0 1,0 0,0 0,0 0,0-1,0 1,0 0,0 0,0 0,25-25,-25-25,25 25,0-25,0 0,-1 0,-24 1,25-1,0 0,0 0,-25 0,25 25,-25-24,24 24,-24-25,25 25,-25-25,25 25,0 0,-25 25,25-25,-25 25,0-1,0 1,0 0,0 0,0 0,0-1,0 1,0 0,0 0,0 0,0-50,0 0,0 0,24 0,-24 1,25-1,-25 0,25 25,-25-25,25 0,0 1,-1-1,1 0,0 25,0 0,0 0,-25 25,0 0,0-1,0 1,0 0,0 0,0 0,-25-25,25 24,0 1,0-50,0 1,0-1,0 0,25 0,-25 0,24 1,1-1,-25 0,25 25,-25-25,25 25,-25 25,0 0,25 0,-25-1,0 1,0 0,25 0,-25 0,0-1,24-24,-24 25,25 0,0-25,0 0,0 0,-1 0,1 0,0 0,0 0,-25-25,25 25</inkml:trace>
  <inkml:trace contextRef="#ctx0" brushRef="#br0" timeOffset="98434.09">23342 16222,'0'25,"0"0,0 0,0 24,24-24,-24 0,0 25,0-1,0 1,0-1,0 1,0 0,0-1,0-24,0 25,0-26,25 26,-25-25,0 0,0-1,25-24,-25 25,0-50,0 1,0-1,0 0,25 0,-25 0,25 25,-1-24,1 24,0 0,0 0,-25 24,0 1,0 0,0 0,-25 0,0-1,0 1,1 0,-1-25,0 25,0-25,0 25,1-25,-1 0,0 24,0-24,0 0,50 0,-25-24,25 24,0 0,0-25,-1 25,1 0,0-25,0 0,24 25,-24-25,0 1,25 24,-26-25,1 0,0 0,0 0,0 1,-1-1,1 0,0 25,-25-25,25 0,-25 1,0-1,0 0,0 50,-25-25,25 25,-25-25,25 24,0 1,-25-25,25 25,-24 0,24 0,-25-1,25 1,0 0,0 0,25 0,-1-25,1 0,0 0,0 0,0-25,-1 25,1 0,0-25,0 25,0-25,-1 25,1-25,0 1,0 24,-25-25,25 0,0 0,-25 0,24 1,-24-1,0 0,0 0,0 0,-24 25,24 25,0 0,0 0,0 0,0-1,0 1,0 0,0 0,0 0,0-1,24 1,-24 0,25 0,0 0,0-1,0-24,-1 0,1 25,25-25,-25 0,24 0,-24 0,25 0,-26 0</inkml:trace>
  <inkml:trace contextRef="#ctx0" brushRef="#br0" timeOffset="100721.07">16024 18231,'0'-24,"-25"24,25-25,-24 25,-1 0,0 0,0 0,0 0,1 0,-1 0,25 25,-25-25,0 24,0 1,1 0,24 0,-25 0,25-1,-25 1,25 0,0 0,0 0,0-1,0 1,0 0,0 0,0 0,25 0,0-1,-1-24,1 25,0-25,0 0,0 0,-1-25,26 25,-25 0,0-24,24 24,-24-25,0 25,0-25,-1 25,1-25,0 0,0 25,-25-25,25 25,-25-24,24 24,-24-25,0 50,-24-25,24 24,-25-24,25 25,0 0,0 0,0 0,0 0,0-1,25-24,-25 25,24-25,1 25,0-25,0 0,0 0,-1 0,1 0,0 0,0-25,0 25,-1 0,1 0,-25-25,25 25,0 0,-25-24,25 24,-25-25,-25 25,25-25,-25 25,0 0,0 0,1 0,-1-25,0 25,0 0,0 0,25-25,25 25,0-25,0 25,0-24,-1 24,1 0,0 0,0 24,0-24,-1 25,1-25,-25 25,25-25,-25 25,0 0,25-25,-25 25,0-1,0-48,0-1,0 0,25 25,-25-25,25 25,-25-25,24 25,-24-25,25 25,0-24,0 24,0 0,-1 0,1 0,0 24,0 1,-25 0,0 0,25 0,-25 0,0-50,0 0,24 25,-24-25,25 0,-25 0,25 25,-25-24,25-1,0 25,-1 0,1 0,0 25,0-1,0 1,-1-25,-24 25,25-25,0 0,-25 25,25-25,0 0,-1 0,1 0,0 0,0 0,0-25,-1 25</inkml:trace>
  <inkml:trace contextRef="#ctx0" brushRef="#br0" timeOffset="101493.06">17215 18132,'0'-25,"25"25,-25 25,24 0,1 0,0 0,0-1,-25 1,25 0,-1-25,-24 25,25 0,-25-1,25 1,0 0,-25 0,0 0,25-25,-25 24,24-24,-24 25,25 0,-25 0,25 0,-25 0,0-1,0 1,0 0,0 0,25 0,-25-1,25-24,-25 25,24 0,-24 0,25-25,-25 25,0-1,25-24,-25 25,0-50,0 1,-25-1,0 0,25 0,-24 0,24 1,-25 24,25-25,-25 0,25 0,-25 0,25 1,0-1,-25 0,25 0,0 0,-24 0,24 1,0-1,0 0,24 0,1 0,0 25,0-24,0 24,-1 0,1 0,0 0,0 24,0-24,0 0,-25 25,24-25,-24 25,25 0,-25 0,0-1,-25 1,1 0,-1 0,0 0,0-25,0 25,0-25,1 24,-1-24,0 25,0-25,0 0</inkml:trace>
  <inkml:trace contextRef="#ctx0" brushRef="#br0" timeOffset="102465.87">17984 18430,'-25'0,"0"25,0-1,1-24,-1 25,0 0,0 0,0 0,25 0,0-1,0 1,25-25,0 0,0 0,0 0,-1-25,1 25,0 0,0-24,0-1,-1 0,1 0,-25 0,0 0,0 1,-25-1,25 50,0-1,0 1,0 0,0 0,0 0,0 0,25-25,-25 24,25 1,0-25,0 0,-1 0,1 0,0 0,-25-25,25 25,-25-24,0-1,0 0,0 0,0 0,0 0,0 1,0-1,0 0,0 0,25 25,-1 0,1 0,-25 25,25-25,0 25,-25 0,25-25,-25 24,0 1,0 0,24-25,-24 25,0 0,25-25,-25 25,25-25,0 0,-25-25,25 25,-1 0,-24-25,25 25,0-25,0 25,-25-25,25 25,-1-25,1 25,-25-24,25 24,0-25,-25 0,25 0,-25 0,0 1,-25 24,0 0,0 24,0-24,25 25,-24-25,24 25,0 0,0 0,0-1,0 1,0 0,24-25,-24 25,25-25,-25 25,25-25,0 0,0 25,-1-25,1 0,0 0,0 0,0 0,0-25,-1 25</inkml:trace>
  <inkml:trace contextRef="#ctx0" brushRef="#br0" timeOffset="102901.68">19050 18157,'0'25,"25"-25,0 25,0-25,-25 24,25 1,-25 0,0 0,0 0,0-1,0 1,-25-25,25 25,-25 0,0 0,0-1,25 1,-24 0,48-25,1 0,0-25,0 25,0-25,-1 25,1-24,0 24,-25-25,25 25,0-25,-25 0,0 50,24-25,-24 25,25-25,-25 25,25-25,0 24,0-24,-1 0,1 0,0 0,0 0</inkml:trace>
  <inkml:trace contextRef="#ctx0" brushRef="#br0" timeOffset="103965.09">21060 17859,'0'0,"-25"0,25-24,-25 24,0 0,0 0,1 0,-1 0,25 24,-25-24,0 25,25 0,-25-25,0 25,1 24,-1-24,0 0,0 0,25 24,-25-24,1 25,24-25,-25-1,25 26,0-25,0 0,0-1,0 1,0 0,25 0,-25 0,24-1,-24 1,25 0,0-25,0 25,0-25,24 25,-24-25,0 0,25 0,-26 0,26 0,-25 0,24-25,1 25,0-25,-26 0,26 25,0-25,-26 1,26-1,-25 25,0-25,-1 0,1 0,0 1,0-1,-25 0,0 0,0 0,0 1,0-1,0 0,0 0,-25-24,0 24,0 0,1 0,-1 0,0 1,0-1,0 25,1-25,-26 0,25 25,0-25,1 25,-1 0,0 0,0 0</inkml:trace>
  <inkml:trace contextRef="#ctx0" brushRef="#br0" timeOffset="104440.83">21060 18355,'0'0,"24"0,-24 25,25-25,0 0,-25 25,25 0,0-25,-25 25,24-1,1 1,-25 0,25 0,-25 0,0 0,25-1,-25 1,25-25,-25 25,24 0,-24 0,25-25,-25 24,25-24,-25 25,25-25,-25 25,25-25,-1 0,1 0</inkml:trace>
  <inkml:trace contextRef="#ctx0" brushRef="#br0" timeOffset="105405.02">21878 18529,'0'-25,"0"50,25-25,-25 25,0 0,0 0,-25-25,25 24,0 1,0 0,0 0,0 0,-25-25,25 24,25-24,0 0,0 0,-1 0,1 0,0 0,0 0,0 0,24 0,-24 0,0 0,0 0,0 0,-1 0,1-24,0 24,0 0</inkml:trace>
  <inkml:trace contextRef="#ctx0" brushRef="#br0" timeOffset="107741.66">22201 17636,'0'-25,"-25"25,0 0,0 0,25 25,-25-25,1 25,-1-25,25 25,-25-25,25 25,-25-1,0 1,0 0,25 0,0 0,0-1,0 1,0 0,0 0,0 0,25-1,0 1,-25 0,25 0,0 0,0-1,-1 1,1 0,0-25,0 0,0 25,-1-25,1 0,0 0,0 0,0 0,-1 0,1 0,0 0,0 0,0-25,-1 25</inkml:trace>
  <inkml:trace contextRef="#ctx0" brushRef="#br0" timeOffset="108509.9">22523 18083,'25'-25,"0"0,-1 0,1 0,0 1,-25-1,25 25,-25-25,25 25,-25-25,0 0,0 1,0-1,-25 0,25 0,-25 25,0-25,0 25,1-24,-1 24,0 0,0 0,50 0,0 0,0 0,-1 0,1 0,0 0,0 0,0 0,-1 0,1 0,0 24,0-24,0 25,-1 0,-24 0,0 0,25-25,-25 24,0 1,25-25,0 25,0-25,-25 25,24-25,1 0,0 0,0-25,0 25,0 0,-1-25,1 25,0 0,0-25,0 25,-1-24,-24-1,25 25,0-25,0 0,0 0,-25 1,0-1,0 0,-25 25,0 0,25 25,-25 0,25-1,-25 1,25 0,0 0,0 0,0-1,25 1,0 0,0 0,0-25,-1 0,-24 25,25-25</inkml:trace>
  <inkml:trace contextRef="#ctx0" brushRef="#br0" timeOffset="108856.75">23540 17686,'25'0,"-25"25,0-1,25-24,-25 25,0 0,0 0,0 0,0-1,0 1,0 0,24-25,-24 25,0 0,25-25,-25 24,25-24,0-24,0 24,-25-25,24 25,1-25,0 25,-25-25,25 0,0 1,-1 24,-24-25,25 0,-25 0,0 0,25 25,-25-24,0-1,0 0,25 0,-25 0,0 1,0-1,0 0,0 0,0 0,25 25</inkml:trace>
  <inkml:trace contextRef="#ctx0" brushRef="#br0" timeOffset="109150.57">23862 17388,'0'0,"25"0,0 0,0 0,24 0,-24 0,25 0,-25 25,24-25,1 25,0-1,-26 26,26-25,-25 0,0 24,-1 1,1 0,0-26,-25 26,0 0,0-1,-25 26,0-26,1 1,-26-1,0 26,1-26,-1 1,-24-25,24 24,-24-24,-1 0,26 0,-1 0,-24-1</inkml:trace>
  <inkml:trace contextRef="#ctx0" brushRef="#br0" timeOffset="111297.79">10369 2480,'-25'0,"0"0,25 25,-25-25,0 25,1 0,-1 0,0-25,25 24,-25-24,25 25,-25 0,25 0,-24 0,24 0,0-1,0 1,0 0,0 0,0 0,-25 24,25-24,0 0,0 0,0-1,0 1,0 0,0 0,25 0,-25-1,24-24,-24 25,25-25,-25 25,25-25,0 25,0-25,-1 25,1-25,0 24,25 1,-25-25,-1 0,1 0,0 25,0-25,0 25,-1-25</inkml:trace>
  <inkml:trace contextRef="#ctx0" brushRef="#br0" timeOffset="112185.75">10468 3225,'0'-25,"0"0,25 0,0 0,-25 1,24-1,1 0,-25 0,0 0,25 25,-25-24,0-1,25 0,-25 0,0 0,0 1,0-1,-25 0,0 25,25-25,-25 25,1 0,-1 0,50 0,-1 0,1 0,0 0,0 0,0 0,-25 25,24-25,-24 25,25-25,-25 25,0-1,25 1,0-25,-25 25,25 0,-25 0,24-25,1 0,0 24,0-24,0 0,-25-24,24 24,1 0,0-25,0 0,0 25,-25-25,24 0,-24 1,25-1,-25 0,0 0,0 0,0 1,-25 24,1 0,-1 24,25 1,0 0,0 0,0 0,25-25,-25 24,24 1,1 0,0-25,-25 25,25-25,0 0,-1 25,1-25,0 0,0 0</inkml:trace>
  <inkml:trace contextRef="#ctx0" brushRef="#br0" timeOffset="112525.05">11361 2679,'0'-25,"0"50,25 0,-25 0,25-1,-25 1,24-25,-24 25,25 0,-25 0,25-25,-25 24,25-24,-25 25,25-25,-25 25,24-25,1 0,0 0,-25-25,25 25,-25-25,0 1,25 24,-25-25,0 0,0 0,0 0,0 1,0-1,0 0,0 0,0 0,0 0</inkml:trace>
  <inkml:trace contextRef="#ctx0" brushRef="#br0" timeOffset="112845.59">11584 2406,'0'-25,"0"50,25-25,0 0,-25 25,49-25,-24 25,0-1,25 1,-1 0,-24 0,25 0,-26 24,26-24,-25 25,0-25,-1 24,-24 1,0-1,0 26,0-26,0 26,-24-26,-1 26,-25-26,25 26,-24-26,-1 1,1-25,24 24,-25-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28:43.2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44 3810 0</inkml:trace>
  <inkml:trace contextRef="#ctx0" brushRef="#br0" timeOffset="3595.5">6527 4480 0,'0'0'0,"-36"0"93,1 18-77,18-18-16,-1 18 0,0-18 0,1 17 16,-1-17-16,0 18 0,1-18 0,-1 17 15,0 1-15,1-18 0,-1 18 0,0-1 16,1 1-16,-1 0 0,1-1 0,-1 1 16,0 0-16,18-1 0,-17 1 0,-1-1 15,0 72 1,18-54-16,0-17 15,0 17-15,36 0 16,-19-35-16,1 18 16,0-18-16,17 0 0,-18 17 0,19-17 15,-1 0-15,0 0 0,1 0 0,-1 0 16,0 0-16,89 0 16,-89-17-16,18 17 0,-18 0 0,0-18 15,1 18-15,-1-17 0,36-1 16,158-123 15,-194 123-31,-17-17 0,35-18 16,-36 18-16,1 17 0,17-53 15,-17 36-15,-18 0 0,0 17 16,0-17-16,0 0 0,0 17 0,0-17 16,0 17-16,-18 1 0,18-1 0,-17 0 15,-1 1-15,0-1 0,1 0 0,-1 18 16,0-17-16,1 17 0,-1-18 0,0 18 15,1 0-15,-1 0 0,1 0 16,-1 18 0,18-1-16,0 1 15,0 88 1,0 0 0,0-71-1,0 0-15,18 0 0,-18-17 0,0 17 16,17 1-16,-17-1 0,18-17 0,-18 17 15,53 53 1,-36-70-16,1-1 0,0-17 0,-1 18 16,19 0-16,-19-18 0,1 0 0,-1 17 15,1-17-15,0 0 0,-1 0 0,19 0 16,-19-17-16,1 17 0,35 0 16,-36-18-16,1 18 0</inkml:trace>
  <inkml:trace contextRef="#ctx0" brushRef="#br0" timeOffset="4189.06">7867 4551 0,'-35'0'16,"35"-18"-16,-18 18 15,-17 0 1,0 18 0,17-1-16,-17 1 15,-36 53 1,71-54-16,-17 1 0,-1 0 15,18 17-15,0-18 0,0 19 16,0-19-16,0 36 16,35-17-1,36-19 1,-53-17 0,-1 0-16,36-17 0,-35-1 15,-1 18-15,1-18 0,88-70 31,-89 35-15,-17 0 0,0 36-16,0-19 15,0 19 1,0 52 15,0 0-15,0-17-16,18 17 15,17 0 1,-17-35-16,-18 18 16,18-18-16,-1 18 0,1-18 15,0 0-15,52 17 16</inkml:trace>
  <inkml:trace contextRef="#ctx0" brushRef="#br0" timeOffset="5079.78">8202 4551 0,'0'17'47,"53"36"-32,-53-35-15,18 0 16,0-1-16,17 71 16,0-35-1,0-35 1,-35 0 0,18-18-16,0 0 15,70-89 16,-70 89-31,-1-17 0,-17-1 0,18-17 16,-18 17-16,0 1 0,0-1 16,0 0-16,0 1 0,0-1 0,0 0 15,0 1-15,0-1 0,0 1 16,0-1-16,-18 18 31,18 35-15,0-17-16,0-1 15,0 1-15,0 0 16,0-1-16,0 1 16,0 0-16,0-1 0,35 54 15,-17-36 1,17 18 0,1-35-1,17-18 1,-36 0-1,1-18-15,17 0 16,-17 1-16,35-19 16,-36 19-16,1-1 0,0 1 0,-1-1 15,19-35-15,-19 35 16,1-17-16,-1-53 16,-17 70-16,0 1 0,0-1 15,-52 0 1,34 18-16,-17 18 0,17-18 15,0 0-15,1 18 0,-1-18 0,18 17 16,-18-17-16,18 53 16,18-53-1,0 18-15,-1-18 0,19 17 0,-19-17 16,1 18-16,17 0 0,-17-18 0,-1 17 0,19 1 16,17 17-1,-36-17-15,1-18 0,0 18 0,-1-1 16,1-17-16,-18 18 0,0-1 0,-18 36 31,-70-35-15,53 0-16,17-18 0,0 0 0,1 0 15,-1 17-15,1-34 16</inkml:trace>
  <inkml:trace contextRef="#ctx0" brushRef="#br0" timeOffset="5345.32">9331 4533 0,'-17'0'31,"17"53"0,0-35-31,0-1 0,0 19 16,35 52 0,-17-71-16,-1 19 15,1-36-15,17 35 16,36-17 0,-54-18-16</inkml:trace>
  <inkml:trace contextRef="#ctx0" brushRef="#br0" timeOffset="5485.92">9472 4427 0,'-17'0'16,"34"0"-16</inkml:trace>
  <inkml:trace contextRef="#ctx0" brushRef="#br0" timeOffset="6266.9">9631 4445 0,'-17'18'15,"17"-1"1,0 19 0,0-19-16,0 1 15,0-1-15,35 107 16,-18-106 0,1 34-16,0-34 15,88 70 1,-36-70 15,-52-18-31,-1-18 0,1 1 16,35-36-1,-35 35-15,-18 0 0,17 1 0,-17-1 16,0 1-16,0-19 0,0 19 16,0-1-16,0 0 0,0-17 0,0 17 15,0 1-15,0-1 0,0 1 16,0-1-1,0 36 17,0 17-17,0-18 1,0 1-16,0 0 0,0-1 0,0 1 16,0 0-16,0-1 0,0 1 0,0 0 15,0-1-15,0 1 0,0-1 0,18-17 16,35 53-1,-36-53-15,1 0 0,0 0 0,-1 0 16,1-17-16,0 17 0,-1-18 0,1 0 16,0 18-16,-1-17 0,1-1 0,-18 1 15,17-19-15,1 19 0,-18-1 0,18-17 16,-18 17-16,0-35 0,0 36 16,0-1-16,0 0 15,-53-17 1,53 70-1,0 18 1,17-35-16,1-1 16,0 1-16,-1 0 0,107 52 15,-89-52 1,-17-18-16,-1 35 0,1-35 16,-18 18-16,0 35 31,-35-53-31,17 0 0,0 17 0,-17-17 0,18 0 15,-1 18-15,0-18 0,-17 0 16</inkml:trace>
  <inkml:trace contextRef="#ctx0" brushRef="#br0" timeOffset="7173.5">10901 4798 0,'18'0'16,"-1"0"-16,1 0 15,0 0-15,-1 0 0,1 0 0,17 0 0,-17-18 16,0 18-16,17 0 0,-18 0 16,1-18-16,17 18 0,-17 0 0,0 0 0,-1 0 15,1-17-15,0 17 16,-36 0 15,0 0-15</inkml:trace>
  <inkml:trace contextRef="#ctx0" brushRef="#br0" timeOffset="8267.2">11818 4463 0,'-17'0'78,"-19"17"-62,1 19 0,0 16-1,35 19 1,0 0 15,18-54-31,34 18 16,1 18-1,-35-53-15,70 18 16,-17-36 0,-54 1-16,36-1 15,0-35 1,-35 0-1,0 36-15,-1-36 16,1 0 0,17 53-1,0 0 1,18 35 0,-35 36-1,0-71-15,-1 53 16,-17-18 15,0-53 0,0-35-15,-17 53-16,17-53 16,0 36-16,0-36 15,70-18 1,1 36-1,-1 35 1,18 35 0,-17 36-1,-53-71-15,35 70 16,-18-34 0,0-1-1,-17-53 16,-18 1-31</inkml:trace>
  <inkml:trace contextRef="#ctx0" brushRef="#br0" timeOffset="8439.25">11836 4216 0,'35'17'31</inkml:trace>
  <inkml:trace contextRef="#ctx0" brushRef="#br0" timeOffset="8923.24">12983 4516 0,'0'17'0,"0"-34"0,-18 52 15,53-35 1,36-18 0,-54 1-1,89-36 1,-106 35 15,-35 18-15,17 0-16,1 0 0,-1 0 0,-17 0 15,17 18-15,-35 17 16,36 18 0,17 0-1,0 0 1,70-18-1,-52-17-15,-1-18 16,160-18 0,-124 18-1,-18-18-15,0 18 0</inkml:trace>
  <inkml:trace contextRef="#ctx0" brushRef="#br0" timeOffset="9766.71">13776 4357 0,'-70'0'16,"52"0"-16,106 0 0,-229 17 15,106-17-15,17 18 0,-17-18 0,17 18 16,-17-1-16,17-17 0,1 36 16,-1-19-16,18 1 0,0 17 15,18 18 1,-1-53-16,19 18 15,34-54 1,-52 36-16,35-35 16,-18 0-1,-35 17-15,0 1 16,18-19 0,-18 54 15,0 53 0,17-54-31,-17 1 0,18 35 16,35 88-1,-53-106-15,53 36 16,0-18 0,-36-36-16,1 1 15,0-18 1,-1 0-16,-17-18 0,0 1 15,18-1-15,-18 0 0,18-52 16,-1-54 0,-17 107-16,0-72 15,18 54 1,-18-53 0,0 123 30,0 36-30,0-54-16,35 19 16,-35-19-16,35 19 15,-17-36-15,35 0 16,18-18 0,-71 0-16,17 1 0,18-19 15,1-52 1,-36 71-16,0-19 15,0 19-15,0-1 16,0 0 0,0 36-1,-18 53 1,18-18 0,53-1-1,-35-52 1,-1 18-16,72 17 15</inkml:trace>
  <inkml:trace contextRef="#ctx0" brushRef="#br0" timeOffset="10579.33">14923 4357 0,'-18'0'15,"36"0"-15,-212 35 16,176-17-16,-17-1 16,17-17-16,1 18 0,-1-18 0,0 35 15,18-17-15,0 0 16,71-1 0,-36-17-1,-17-17-15,105-36 31,-123 35-15,0 36 15,0 17-15,18-17-16,0-18 0,105 17 31,-88-17-31,18-35 16,-35 35-16,35-124 15,-53 19 1,0 87-16,-18-17 16,-70-142 15,88 142-31,0-18 16,0 159 30,18 0-30,-18-71-16,17 0 0,-17 1 0,18-19 16,-1 19-16,-17-19 0,18 18 0,0-17 15,-1 17-15,1-17 0,0 0 0,-1-1 16,19-17-16,69 18 16,-87-18-16,17 0 0,-17-18 15,0 1-15,17 17 0,-17-18 0,-1 0 16,1 1-16,35-89 31,-53 71-31,0 17 0,0 0 0,0-52 16,0 52-1,0 36 1,0-1 0,0 1-16,0 0 0,0-1 0,0 1 31,0 0-31,0-1 0,0 1 0,0 0 15,0-1-15,0 1 0,17 17 16,1-17-16,-18-1 0,18 1 0,-1 0 16,1-1-16,0-17 0,35 18 15,-36-18-15,1 0 0,17 0 16,36-18-16</inkml:trace>
  <inkml:trace contextRef="#ctx0" brushRef="#br0" timeOffset="10720.02">15946 4004 0,'-18'0'15,"36"0"-15,-159-35 16,141 52 15</inkml:trace>
  <inkml:trace contextRef="#ctx0" brushRef="#br0" timeOffset="11001.18">16158 3845 0,'-18'-17'15,"0"17"1,1 17-1,-1 1-15,18 0 0,-18 17 16,18 141 0,0-140-16,0 69 15,18 19 1,-18-107-16,123 107 31,-70-106-15</inkml:trace>
  <inkml:trace contextRef="#ctx0" brushRef="#br0" timeOffset="11642.51">16034 4216 0,'-70'17'31,"70"1"-31,70-53 0,-123 70 16,71-35 0,-1 0-16,107-18 15,-89 18-15,-17 0 16,17-17-16,-17 17 0,88-53 16,-89 18 15,-17 52 0,-17 18-15,17 18-1,0-35-15,35 0 16,-18-18-16,36 0 16,-35 0-16,35-18 15,0-35 1,-53 35-16,0 1 0,0-18 15,0 17-15,0 0 0,0-35 16,0 36 0,0 34-1,35 54 1,-17-36 0,88 194-1,-89-176 1,1-17-16,0 17 0,-18-18 0,17 18 15,1-18-15,-18 18 0,0-18 0,0 18 16,0-18-16,0 1 0,-18-1 0,-17-17 16,17-1-16,-52 19 15,34-36-15,19 0 0,-18-18 0,17 18 16,0-18-16,-17 1 0,17-1 0,1 0 16,-1 1-16,18-54 15,0 53-15,0 1 16,35-1-16,-17 1 0,17 17 0,-17-18 15,17 18-15</inkml:trace>
  <inkml:trace contextRef="#ctx0" brushRef="#br0" timeOffset="48311.7">10284 5944 0,'-18'0'62,"1"0"-30,-72 18-1,72-18-15,-54 35-1,53-17 1,1-1-1,17 1-15,-35 35 32,17-35-32,18-1 0,0 1 15,-18 0-15,18-1 0,-17 1 16,17 0-16,0-1 16,0 18-1,0-17-15,0 0 16,0 17-1,0-17-15,0-1 16,17 1-16,1 52 16,-18-52-16,18 17 15,-1 18 1,-17-35 0,18-18-16,-18 18 0,0-1 0,17 1 15,1 70 16,-18-70-31,18-1 0,-18 1 0,17-18 16,-17 18-16,0-1 0,0 1 0,18 0 16,-18-1-16,0 18 0,18-17 15,-18 17-15,17-17 0,1 35 16,-18-18-16,18-17 0,-18 17 16,17-17-16,-17-1 0,18 19 15,0-19-15,-18 1 0,17 17 16,1-17-16,-18-1 0,17 1 15,19 70 1,-36-70-16,17 0 0,1-1 16,-18 1-16,0 17 0,0-17 15,18-1-15,-18 1 0,0 0 0,0-1 0,0 19 16,35 87 0,-35-105-1,18-1-15,-18 19 0,17-1 16,1-17-16,-18 17 0,0-17 0,17-1 15,-17 18-15,0-17 0,0 17 0,0-17 16,0 0-16,18 70 16,-18-71-16,0 1 0,0 0 0,18 17 15,-18-17-15,0-1 0,0 19 0,0-19 16,0 1-16,0-1 0,0 1 16,0 17-16,0-17 0,0 0 0,0-1 15,0 1-15,0 17 0,0-17 0,0-1 16,0 1-16,0 17 0,-18-17 0,18 17 15,-53 89 1,36-89-16,-1-17 16,18-1-16,-18 1 0,1 0 15,-72 52 1,72-70-16,-1 0 16,1 18-16,-1-18 0,-17 0 15,17 0-15,-17 0 0,17 0 0,-17 0 0,-1 0 16,1-18-16,18 18 0,-19 0 0,19 0 15,-54-17 1,53-1-16,1 18 0,-1-18 0,1 18 16,-1-17-16,18-1 0,-18 0 15,18 1-15</inkml:trace>
  <inkml:trace contextRef="#ctx0" brushRef="#br0" timeOffset="49483.5">10390 7144 0,'0'-18'15,"-53"18"48,17 18-48,19-1-15,-36 1 16,35-18-16,-52 35 16,-1 18-1,53-53-15,-34 53 16,-1 0-1,53-35-15,0-1 0,0 1 16,0 0-16,0-1 0,0 1 0,0 35 16,35 0-1,35-18 1,-34-35-16,-19 18 16,19-18-16,-1 17 0,-17-17 15,35 0-15,-36 18 16,1-18-16,17 0 0,71-18 31,-88 18-31,123-70 31,-124 70-31,36-36 16,-17 1 0,-36 18-16,0-1 0,0-17 15,0-54 1,0 54-16,-18-18 15,-35-17 1,35 52-16,-52-17 16,-36-1-1,88 36-15,-17 0 16,0 0-16,17 0 0,-17 18 16,17-18-16,18 18 0,-17-18 0</inkml:trace>
  <inkml:trace contextRef="#ctx0" brushRef="#br0" timeOffset="52326.87">11589 6297 0,'0'18'78,"0"17"-63,0-17-15,0 17 0,0-17 0,0-1 16,0 1-16,0 17 0,0-17 0,18-1 16,-18 1-16,17 35 15,-17-35-15,18-1 0,-18 1 0,18 0 16,-1-1-16,1 18 16,-18-17-1,-18-18 32,-52-18-31,52 36-16,-70 0 31,53 17-15,35-17-1,-36-1-15,36 1 16,0 0-16,0-1 15,0 1-15,0-1 0,36 1 32,-1 0-17,18-36 1,-36 18-16,19-18 16,-1-17-1,-17 18-15,-1-1 0,-17-17 16,18 35-16,-18-18 0,18 0 15,-18 1-15,0-1 0,0-17 32,0 17-17,0 36 32,0 52-31,17-34-1,1-1 17,-1-35-32,-17 18 0,18-18 0,0 0 15,35 0 1</inkml:trace>
  <inkml:trace contextRef="#ctx0" brushRef="#br0" timeOffset="53076.89">12312 6297 0,'0'-18'31,"0"1"-15,-35 34-1,0 1 1,-18 17-1,35-17 1,1 17-16,-19 36 31,36-54-31,0 1 0,-17 17 0,17-17 0,0 0 16,0 70 0,0-70-16,0-1 0,17 1 15,1-1-15,-18 1 0,18 0 0,-18-1 16,17 1-16,1 0 0,-1-1 15,89 1 1,-88-18-16,17 0 0,-17 0 16,17 0-16,-17-18 0,-1 18 0,19-17 15,-19 17-15,19-18 0,-19 18 0,18-18 16,-17 1-16,53-71 16,-71 70-1,17-17-15,-17 17 0,0-17 0,0-18 16,0 17-16,-106-105 31,71 124-31,18-1 0,-36-17 16,35 35-16,-17-18 0,17 18 0,-35 18 15,36-18-15,-1 0 0,0 17 16,1-17-16,17 18 0,0 0 0</inkml:trace>
  <inkml:trace contextRef="#ctx0" brushRef="#br0" timeOffset="53436.15">12330 6703 0,'0'0'15,"18"17"48,52 19-47,-35 17-1,1 0 1,-19-36-16,36 18 15,35 1 1,-17-36 0,-53 0-16</inkml:trace>
  <inkml:trace contextRef="#ctx0" brushRef="#br0" timeOffset="54014.4">11660 7514 0,'-18'0'0,"0"0"47,36 0 0,53 0-32,-36 0-15,-18 0 0,19 0 0,-1 0 16,0 0-16,1 0 0,-1 0 0,0 0 15,0-17-15,18 17 0,-17 0 16,17-18-16,-18 18 0,18 0 0,0-18 16,-18 18-16,18-17 0,-18 17 0,18 0 15,70-36 1,-105 36-16,0 0 0,-1 0 0,-34 0 47</inkml:trace>
  <inkml:trace contextRef="#ctx0" brushRef="#br0" timeOffset="54483">11889 8026 0,'18'0'47,"52"-18"-31,-52 0-16,17 18 0,0 0 0,18-17 15,106-36 1,-124 53-16,71-18 16,-18 1-1,-70 17-15,0 0 16,17 0-16,-18 0 16</inkml:trace>
  <inkml:trace contextRef="#ctx0" brushRef="#br0" timeOffset="54858.48">12295 7990 0,'0'0'16,"-18"0"0,18 18-16,0 0 15,0 35 1,18-36-16,17 160 31,-17-36-15,-18-124-1,0 19-15,17 34 0,-17 36 32,18-88-32,-18 17 15,0 0 1</inkml:trace>
  <inkml:trace contextRef="#ctx0" brushRef="#br0" timeOffset="56889.33">14676 6421 0,'-18'0'47,"1"35"-32,-1-35-15,0 17 0,1 1 0,-1-18 16,0 18-16,1-1 0,-1 1 16,1-18-16,-19 18 0,19-1 0,-19 1 0,19 0 15,-54 35-15,36-36 0,-18 1 16,-123 70 0,140-70-16,-17-1 0,-35 19 15,53-19-15,0-17 0,17 18 16,-35-1-16,35-17 0,1 18 15,-1-18-15,-17 0 0,17 18 16,18-1 15,18 19-15,35-1 0,35 18-1,-53-36 1,0 1-16,-17 0 0,35-18 0,-18 17 0,1 1 15,34 17-15,-17-17 16,-18 0-16,265 105 31,-159-88-15,-35 1 0,-71-19-1</inkml:trace>
  <inkml:trace contextRef="#ctx0" brushRef="#br0" timeOffset="57420.65">13600 7444 0,'35'35'78,"177"53"-47,-177-70-31,0-18 0,18 17 0,-17 1 16,140 53 0,-123-54-16,-18-17 0,18 18 0,-18-1 15,18 1-15,-17-18 0,-1 18 0,0-1 16,0-17-16,36 18 15,-53-18-15,-18 18 16</inkml:trace>
  <inkml:trace contextRef="#ctx0" brushRef="#br0" timeOffset="58326.68">16122 6579 0,'-35'0'47,"-18"0"-32,35 0-15,1 18 16,-1-18-16,1 18 0,-36 17 16,35-17-16,0-1 15,1 1-15,17-1 0,-18 1 0,18 0 16,-18-1-16,18 1 0,-17 0 0,17-1 16,0 19-16,0-19 0,0 1 0,0 17 15,0-17-15,0 17 0,0-17 0,0 17 16,0-17-16,0-1 0,17 18 0,1-17 15,0 0-15,-18-1 0,35 36 16,-17-35-16,-1 0 0,36-1 16,-18 1-16,-17-1 0,17-17 0,1 0 15,52 18 1,-53-18-16,-17 0 0,17 0 0,0-18 16,-17 18-16,17 0 0,0-17 0,-17 17 15,17-18-15,-17 18 0,0-17 0,17-1 16,-17 18-16,-1-18 0,1 1 0,0-19 15,17-52 1,-35 53-16,0 17 0,0-17 16,0 0-16,0 17 0,-18-88 15,1 71-15,17 17 16,-18 1-16,-17-1 0,17 0 16,18 1-16,-18 17 0,-17-18 15,17 1-15,-17-1 16,-106 0-1,123 18 1,-17 0-16,-18 0 0,18 0 0,-18 0 16,18 0-16,-18 0 0,18 0 0,-1 0 15,1 0-15,0 0 0,17 0 0,0 18 16</inkml:trace>
  <inkml:trace contextRef="#ctx0" brushRef="#br0" timeOffset="64188.38">2452 10178 0,'0'-18'31,"0"0"47,0 36 47,0 35-93,-18-53-32,18 18 0,0-1 15,0 1 1,0-1-16,0 1 15,0 35 1,0-35-16,0 17 16,0 18-1,18-53-15,-18 18 0,0-1 16,18 1-16,-1 35 16,1-53-16,-18 17 0,0 1 15,18 0-15,-18-1 16,0 1-16,17 52 15,-17-34 1,18-19 0,-18 1-16,0 0 0,0-1 0,0 1 15,0 88 17,18-71-32,-18-17 15,17 70 1,-17-71-16,0 19 15,0 34 1,18-70-16,-18 18 0,0 0 16,0-1-16,0 1 0,0 17 15,0-17-15,0-1 0,0 1 16,0 0-16,0-1 0,0 19 16,18-1-1,-18-17-15,0 34 31,0 1-15,0-35 0,0 35-16,0 70 47,17-52-32,-17-53-15,0-1 0,0 1 0,0 0 16,0 34-1,0-34-15,0 0 0,0-1 0,18 1 16,-18 0-16,0 17 0,0-17 0,0-1 16,0 1-16,0 17 0,0-17 0,0 17 15,0 0-15,0-17 0,0 17 0,0 0 16,0 1-16,0 17 0,0 0 16,0-18-16,0-17 15,0-1-15,0 18 0,0-17 0,17 0 16,-17 17-16,0-17 0,0-1 0,0 1 15,0 17-15,0-17 0,0-1 0,0 1 16,0 17-16,0-17 0,0 17 0,0-17 16,0 17-16,0-17 0,18 123 15,-18-123 1,0-1-16,0 19 0,0-19 0,0 1 16,0 17-16,18-17 0,-18-1 0,0 19 15,0-19-15,0 19 0,0-19 0,0 18 16,17-17-16,-17 17 0,0-17 0,18 35 15,-18-18-15,0-17 0,0-1 16,0 19-16,18-19 0,-18 19 0,0-1 16,0 0-16,0 1 0,17 16 15,-17 90 1,0-125-16,0 1 16,0 17-16,0-17 0,18-1 15,-18 107 1,0-89-16,0-17 15,0 17-15,0-17 0,0 17 0,0 18 16,0-35-16,0-1 0,0 18 16,0 54-1,0-72-15,0 19 0,0-19 16,0 1-16,0-1 0,0 1 0,0 0 16,0-1-16,0 1 0,0 0 15,0 35 1,0-36-16,0 18 15,0-17-15,0 0 16,0-1-16</inkml:trace>
  <inkml:trace contextRef="#ctx0" brushRef="#br0" timeOffset="66125.42">2717 14993 0,'0'0'0,"35"0"63,0 0-48,1 0 1,16-18-1,-34 18-15,17 0 16,18-17 0,-35 17-16,0 0 0,-1 0 0,1 0 15,0 0-15,17 0 16,-18 0-16,1-18 0,17 18 16,-17 0-16,0 0 0,-1 0 0,1-18 15,17 18-15,-17 0 0,-1 0 0,1 0 16,0 0-16,88-17 15,-71 17 1,-18 0-16,1 0 0,17-18 0,-17 18 16,0 0-16,17 0 0,-17 0 0,-1 0 0,18 0 15,-17-17-15,17 17 0,-17 0 0,17 0 16,18 0-16,-35 0 16,17-18-16,0 18 0,159-18 31,-176 18-31,17 0 0,1 0 0,-1 0 15,0 0-15,36 0 0,-18-17 16,-18 17-16,0 0 0,36 0 16,-36 0-16,0 0 0,1 0 15,-1-18-15,18 18 0,-18 0 0,0 0 16,1 0-16,-1 0 0,18 0 0,-18 0 16,0 0-16,18 0 0,-17 0 0,-1 0 15,194-18 1,-176 18-16,0 0 15,0 0-15,-18 0 0,18 0 0,0-17 16,0 17-16,0 0 0,0 0 0,0 0 16,0 0-16,52-18 0,142 0 15,-194 18 1,0 0-16,18 0 0,-1-17 0,-17 17 16,18 0-16,-18 0 0,17 0 0,-17-18 15,18 18-15,123 0 16,-141 0-16,17 0 0,1-17 0,-18 17 15,70 0-15,-52 0 16,-1 0-16,-17 0 0,18 0 0,-1 0 16,1 0-16,-18 0 0,17 0 0,1 0 15,-18-18-15,17 18 0,1 0 0,-18 0 16,17 0-16,-17 0 0,18 0 0,-18 0 16,0 0-16,17-18 0,-17 18 0,0 0 15,0 0-15,71 0 0,-72 0 16,1 0-16,0 0 0,0 0 0,0 0 15,0 0-15,0 0 0,0 0 0,0 0 16,0 0-16,0 0 0,-18 0 16,18 0-16,0 0 0,-18 0 0,18 0 15,-18-17-15,18 17 0,71 0 16,-89 0-16,0 0 0,0 0 16,1 0-16,-19 0 0,19 0 0,-1-18 15,-17 18-15,-1 0 0,1 0 0,-1 0 16,1 0-16,-18-18 31,-18 18-15,1 0-1,-1-17 1,1 17 0,-1 0-16,0-18 31,1 18-16,17-18 1,-18 18 0,-17-17-1,17 17 1,-17-18 15,52 18 16,19 0-31,-19 0-16,1 0 0,0 0 15,52-17 1,-52 17-16,-1 0 0,1 0 16,0 0-16,-1 0 0,1 0 0,0-18 15,-1 18-15,1 0 16,0 18-1,-18 17 1,0-18 0,-18 1-16,0 0 0,1-1 0,-1 1 15,-53 70 17,54-70-17,17 17 1</inkml:trace>
  <inkml:trace contextRef="#ctx0" brushRef="#br0" timeOffset="67984.42">2382 10107 0,'-18'0'78,"0"18"-62,1-1-16,-1-17 0,18 18 0,-18 0 15,1-1-15,-1 1 0,0 17 0,18-17 16,-35 35-16,18-36 0,-1 1 15,0 53 1,18-54-16,0 1 0,0 0 31,0-36-15,0 0-16,18 18 16,-18-17-16,18-1 0,-1 0 15,18-88 1,-17 89-16,-18-1 15,0 1-15,0-1 0,18 0 0,-18 1 16,17-1-16,-17-35 31,18 53-15,70 35 15,-70-17-31,-1-18 0,1 18 0,0-1 0,-1-17 16,19 18-16,-19 0 0,1-18 15,0 17-15,-1 1 0,1-18 0,0 17 16,-1 1-16,18 0 0,18 17 31</inkml:trace>
  <inkml:trace contextRef="#ctx0" brushRef="#br0" timeOffset="72624.67">3616 12418 0,'0'-18'469,"0"0"-282,0 1-62,0-1-78,0 1-31,0-1 0,18 0-1,0-17 16,-18 17-15,17 18 0,-17-17-16,18-1 15,17-35 17,-17 53-32,-18-17 0,0-1 0,17 18 15,-17-18-15,18 18 0,-18-17 0,0-1 16,18 0-1,-1 1 1,1-19 0,0 19-16,-1-1 15,1 1-15,0-1 0,52-53 32,-35 36-17,-35 17-15,18 18 16,-18-17-16,35-1 0,-17-17 15,0 35-15,-1-18 16,1 1-16,35-19 16,-53 19-1,17 17-15,-17-18 0,18 18 0,0-18 16,-18 1-16,17 17 0,1-18 16,0 18-16,-18-18 0,17 18 15,19-17-15,-36-1 0,17 18 16,1-17-16,-1 17 0,1-18 15,53-35 1,-54 53-16,-17-18 0,18 18 16,17-17-16,-17-1 0,70-17 31,-35 0-15,-35 35-16,-1-18 15,1 18-15,17-18 0,-17 18 16,-18-17-16,17 17 0,1-18 0,17 0 15,-17 18-15,0-17 0,-1 17 16,1-18-16,17 0 0,-17 18 0,-1-17 16,1 17-16,0-18 0,-1 18 15,1-18-15,0 18 0,-18-17 0,17 17 16,19-18-16,-19 18 0,1-17 16,-1 17-16,1-18 0,17 18 0,-17 0 15,0-18-15,-1 18 0,1-17 0,0 17 16,-1-18-16,1 18 0,17-18 0,-17 18 15,-1-17-15,1 17 0,0-18 0,17 0 16,-17 18-16,-1 0 0,1-17 16,0 17-16,17-18 0,-18 18 0,1-17 15,0 17-15,-1-18 0,1 18 0,17-18 16,-17 18-16,0 0 0,-1 0 0,1-17 16,-1 17-16,1 0 0,0 0 0,-1-18 0,1 18 15,0 0-15,-1 0 0,1-18 16,52 18-1,-52 0-15,0-17 0,-1 17 0,1 0 16,0 0-16,-1 0 0,36 0 16,-35-18-16,-1 18 0,1 0 0,0 0 15,17 0-15,-17 0 0,35 0 16,-36-18-16,1 18 0,17 0 0,-17 0 16,-1 0-16,1 0 0,17 0 15,-17 0-15,17 0 16,1 0-1,-19 0-15,1-17 16,-1 17 0,19 0-1,-19 0 1,1 0 31,0-18-32,-1 18 1,1 0 0,0 0-1,-18 18 48</inkml:trace>
  <inkml:trace contextRef="#ctx0" brushRef="#br0" timeOffset="75078.16">4745 10231 0,'0'-18'79,"0"36"14,0-1 329,0 1-406</inkml:trace>
  <inkml:trace contextRef="#ctx0" brushRef="#br0" timeOffset="77124.69">4639 9948 0,'0'-17'47,"0"34"-15,0 1-17,0 0-15,-17 17 16,-19 53-1,36-53-15,-17-17 0,17 17 0,0-17 16,-35 52-16,35-52 0,0 17 16,-18 1-16,18-1 0,0-17 15,0 17-15,0-17 16,-18-18-16,18 17 0,0 1 16,0-36 30,36-88-30,-36 71-16,17 17 16,-17-17-16,18 17 0,-18-17 0,17 0 15,-17 17-15,18-52 0,-18 52 16,0-17-16,18 0 0,-18 17 0,0-17 16,17 17-16,-17 0 0,0 1 15,0-1-15,18 0 0,-18 1 0,0-1 0,0 0 16,0 1-16,0-1 15,18 18 1,17 18 31,18 35-31,-36-36-16,1-17 0,0 18 15,-1 0-15,1-1 0,0 1 0,-1 0 16,1-1-16,0 1 0,17 0 15,-18 17-15,1-18 0,0 1 0,35 35 16,-36-35-16,1-1 0,0 1 0,-1 0 16,1-1-16,0 1 15,-1-18-15,1 17 16</inkml:trace>
  <inkml:trace contextRef="#ctx0" brushRef="#br0" timeOffset="77874.61">4692 10213 0,'0'0'15,"18"0"48,52-35-48,-52 17-15,141-53 32,-53 19-17,-89 34 1,1 18-16,17-18 0,-17 1 16,-53 17 30,-54 35-30,72-17-16,-71 17 16,-54 35-1,125-52-15,-18-18 0,-18 35 16,0 1 0,35-19-1,36-34 1,-1 17-16,1-18 15,17 18-15,-17-18 0,0 1 16,176-54 0,-177 53-1,54-17-15,-54 18 16,36-1 0</inkml:trace>
  <inkml:trace contextRef="#ctx0" brushRef="#br0" timeOffset="81156.38">6721 10654 0,'0'0'0,"17"0"0,1 0 15,0 0 1,17-18 0,18 18-1,-35-17-15,-1 17 0,1 0 16,-1 0-16,1-18 0,17 18 0,-17 0 16,0 0-16,-1 0 0,19-18 0,-19 18 15,1 0-15,17 0 0,-17-17 0,-1 17 16,19 0-16,-19 0 0,1 0 0,17 0 15,-17-18-15,-1 18 0,1 0 0,0 0 16,-1 0-16,1 0 0,17 0 0,-17 0 16,70-18-1,-70 18-15,17 0 0,-17 0 0,17 0 16,-17 0-16,17-17 0,-17 17 0,17 0 16,-18 0-16,1 0 0,35 0 15,-35 0-15,17-18 0,-17 18 0,17 0 16,18 0-16,-36 0 15,19 0-15,-19 0 0,19 0 0,-1 0 16,106 0 0,-106 0-16,1 0 0,-1 0 15,0 0-15,0 0 0,1 0 0,-1 0 16,0 0-16,0 0 0,1 0 0,-19 0 16,142 0-1,-141 18-15,17-18 0,0 0 16,-17 0-16,17 0 0,1 17 0,-19-17 15,18 0-15,-17 0 0,17 0 0,-17 0 16,0 18-16,-1-18 0,1 0 0,0 0 16,34 18-1,-34-18 1,-36 0 46</inkml:trace>
  <inkml:trace contextRef="#ctx0" brushRef="#br0" timeOffset="84360.92">3122 12418 0,'0'-18'0,"18"0"125,-18 36 16,18 53-125,-18-36-16,0-17 15,17 17-15,36 106 16,-17-35 0,-36-89-1,17 1-15,-17 0 0,0-1 0,18 1 0,-18 0 16,0-1-16,0 1 0,0-53 62,-18-18-46,1 35-16,17 0 0,-18 1 0,18-1 16,0 1-16,-18-19 0,18 19 15,-17-1-15,17 0 0,-18 18 0,0-17 0,18-1 16,-17 0-1,17 54 17,17 52-17,-17-70-15,18-1 16,-18 18-16,18-17 0,-18 0 0,0-1 16,0 19-16,17-19 0,-17 1 0,0 0 15,0-1-15</inkml:trace>
  <inkml:trace contextRef="#ctx0" brushRef="#br0" timeOffset="87876.23">9067 10583 0,'0'-17'31,"17"-1"32,19 36-48,-19-18-15,36 35 16,-35-17 15,-18 17-15,0-17-1</inkml:trace>
  <inkml:trace contextRef="#ctx0" brushRef="#br0" timeOffset="107549.72">5557 10601 0,'-18'0'15,"0"0"32,54 0 31,87 35-46,-105-35-32,35 0 15,70 18 1,-52-18-1,-1 0 1,-35 0 0,1 0-1,-36 18 63,0-1-31,0 1-15,-18 17 14,0 36-30,18-54-16,-17 19 16,17-19-16,-18 1 0,1 70 31,-1-53-31,18-17 0,0 0 0,-18-1 0,1 1 0,17-1 16,0 1-16,-18 0 0,18-1 0,0 1 0,0 0 15,-18-18-15,18 17 16,0 1-16</inkml:trace>
  <inkml:trace contextRef="#ctx0" brushRef="#br0" timeOffset="123526.13">10143 10795 0,'0'-18'47,"0"1"125</inkml:trace>
  <inkml:trace contextRef="#ctx0" brushRef="#br0" timeOffset="143135.5">10249 8572 0,'0'-17'46,"0"-1"17,0 1-47,0-1-1,17 0 1,1 18-16,-18-17 15,0-1 1,35-17 15,-17 35-15,-1-18 15,1 18 32,-18 18-48,18-1 1,-1-17 0,-17 18 15,18-18 0,-18-18-15,18 1 15</inkml:trace>
  <inkml:trace contextRef="#ctx0" brushRef="#br0" timeOffset="144932.94">9702 10231 0,'0'0'0,"0"17"15,-18-17 16,18-17 63,0-1-63,18 0-15,35-17 15,-36 35-31,-17-18 0,18 18 0,0 0 16,-1-17-16,1-1 0,17 18 16,-17 0-16,-1-18 0,1 18 15,0-17-15,17 17 16,0 0-1,-17 17 1,-18 19 0,0-19-16,0 1 15,0 0-15,0-1 0,0 1 0,-18 0 16,18-1-16,-17 18 0,17-17 0,-18 0 16,0-1-16,18 1 0,-17 0 0,17 17 15,-18-17-15,0 17 0,1-17 16,-1-1-16,0 1 0,-17 17 15,18-17-15,-54 52 16,53-52 15,36-18 1,53-18-17,-54 18-15,1-17 0,-1 17 16,19 0-16,-19-18 0,19 18 0,-19-18 15,19 18-15,-1-17 0,0-1 0,36 0 16,-18 1-16,-18-1 0,0 18 16,0-17-16,1-1 0,-1 18 0,0-18 15,1 1-15,-1 17 0,-18 0 16,1-18-16,0 18 0,-18-18 31</inkml:trace>
  <inkml:trace contextRef="#ctx0" brushRef="#br0" timeOffset="149307.6">3669 12435 0,'18'0'109,"-1"0"-93,19 0 0,17 0-1,-36 0 1,1 0-16,70 0 15,-35 0 1,-18 0 15,18 0-15,-35-17-16,0 17 0,-1 0 0,18 0 16,1-18-1,-19 18-15,1 0 0,0-18 16,52 1-1,-52 17-15,17 0 16,18 0 0,-35-18-16,-1 18 0,1 0 15,0 0-15,17 0 16,53-17 0,-70-1-1,-1 18-15,1 0 0,0 0 0,-1 0 16,1 0-16,0 0 0,-1 0 0,1 0 15,-1 0-15,1-18 0,70 18 32,-70-17-32,0 17 0,17 0 15,-18 0-15,36-18 16,0 18 0,18-18-1,-53 18-15,-1-17 0,1 17 0,-1 0 16,1 0-16,0-18 0,-1 18 15,1 0-15,53-18 16,-54 18-16,1 0 0,-1 0 16,1-17-16,0 17 15,88-35 1,-71 35-16,-17-18 16,-1 18-16,1 0 0,-18-18 0,35 18 15,-17-17-15,-1 17 0,1 0 16,70-36-1,-53 36 1,-17-17 0,0 17-16,17-18 15,0 0 1,-17 18-16,0-17 0,-1 17 0,1 0 16,-1-18-16,36 1 15,0-1 1,-35 0-16,0 18 0,-1 0 15,1-17-15,-1 17 0,19-18 16,34 0 0,-52 1-16,0 17 0,-1 0 15,1-18-15,17 18 16,-17-18-16,-1 18 0,19-17 16,-19 17-16,1-18 0,0 18 0,-1 0 15,1-17-15,0 17 0,105-36 47,-17-17-16,-88 53-31,-1-17 0,1 17 0,-1-18 16,1 18-16,17-18 16,-17 18-16,0 0 0,-18-17 0,17 17 15,1 0-15,17-18 16,-17 18-16,-1-18 0,1 1 15,17 17-15,-17-18 16,70-17 0,-17 17-1,-54 18-15,1-17 16,0 17-16,-1-18 0,1 18 0,0 0 16,-1-18-16,1 18 0,-1-17 0,1 17 15,0 0-15,-1-18 0,1 18 0,0-18 16,-1 18-16,1-17 0,0 17 15,-1-18-15,1 18 0,0 0 0,-1-17 16,18-1-16,36 0 31,-71 1-31,18 17 0,-1-18 0,1 18 0,0 0 16,34-35 0,-34 35-16,0-18 0,-1 18 15,1-18-15,0 18 0,-1-17 0,1 17 16,0-18-16,-1 18 0,1-18 0,0 18 15,-1-17-15,1 17 0,17-18 16,-17 1-16,-1 17 0,1-18 0,0 0 16,17 18-16,-17-17 0,-1-1 15,1 18-15,-1-18 0,19 1 16,-19 17-16,1-18 0,0 18 0,-18-18 16,17 18-16,1-17 0,0 17 0,-1 0 15,-17-18-15,18 18 0,-1-17 16,1 17-16,0-18 15,-1 18-15,1-18 0,17 18 16,36-35 15,-54 35-31,-17-18 0,18 18 0,0-17 32,17 17-17,-17 0-15,-18-18 0,17 18 16,1-18 15,0 18-15,17-17-1,0 17 1,-17-18 0,-1 18-1,1 0 1,0-17-1,-1-1 32,19 18-31,-19 0 0,1-18-1,0 18-15,-18-17 16,35 17-1,-18-18 1,1 18 0</inkml:trace>
  <inkml:trace contextRef="#ctx0" brushRef="#br0" timeOffset="150744.93">6615 11395 0,'0'-18'32,"-18"36"61,1-1-77,17 1 0,-18-18-16,0 0 0,18 18 0,-17-1 15,-1 1 1,-17 0-16,35-1 0,-18-17 15,1 18-15,-1-1 0,-17 19 16,-1-19 0,36 1-16,-17 0 0,-1-1 15,0 1 1,1 0 0,70-1 109,0 1-110,0 0 1,17 17-1,-52-18-15,-1-17 0,1 18 16,0-18-16,17 18 0,-17-18 0,-1 0 16,18 17-16,-17-17 0,17 0 0,1 0 15,-19 0-15,19 0 0,-1 0 0,-17 0 16,17 0-16,-18 0 0,19 0 0,-19 0 16,1 0-16,17 0 0,-17-17 0,0 17 15,17-18 1</inkml:trace>
  <inkml:trace contextRef="#ctx0" brushRef="#br0" timeOffset="152541.76">3599 12559 0,'17'0'94,"19"18"-78,-19-1-16,1-17 0,-1 18 15,1-18-15,0 17 0,17-17 0,-17 18 16,-1-18-16,72 35 16,-54-35-16,-18 18 0,177 53 31,-176-54-31,17-17 0,-17 18 0,17-18 16,-17 17-16,0-17 0,-1 0 0,1 0 15,0 0-15,-1 0 16</inkml:trace>
  <inkml:trace contextRef="#ctx0" brushRef="#br0" timeOffset="153697.81">4728 12965 0,'0'-18'140,"35"18"110,53 0-234,-70 0-16,-1 0 16,1 0-16,0 18 0,17-18 0,-18 0 15,19 0-15,-19 0 0,1 0 0,17 0 16,-17 17-16,88-17 16,-89 0-16,1 0 15,17 0-15,-17 0 47,-36-17-16</inkml:trace>
  <inkml:trace contextRef="#ctx0" brushRef="#br0" timeOffset="154197.67">5662 12929 0,'-17'18'31,"52"-18"0,18 0-15,-35 0-16,17 0 0,-17 0 16,-1 0-16,1 0 0,17 0 0,-17 0 15,-1 0-15,1 0 0,17 0 0,-17-18 16,0 18-16,17 0 0,-18 0 0,1-17 16,0 17-16,-1 0 0,54-18 15,-53 18 1,-1 0 15,-34 0 0,17-18-31</inkml:trace>
  <inkml:trace contextRef="#ctx0" brushRef="#br0" timeOffset="154682.03">6597 12894 0,'0'18'46,"53"-18"-30,-18 0-16,-17 0 0,17-18 16,142-17-1,-142 17-15,53 0 16,-52 1-16,52-1 16,0-17-1,-70 35-15,-1-18 16,1 18-1,-18-17 17</inkml:trace>
  <inkml:trace contextRef="#ctx0" brushRef="#br0" timeOffset="155057.2">7673 12718 0,'36'-18'16,"69"-35"15,-87 53-31,0-18 0,-1 18 0,19-17 0,-19 17 16,1-18-16,70-17 16,-70 17-16,17 1 0,0-1 0,-17 0 15,17 1-15,-17 17 0,17-18 16,-17 0-16,17 1 0,-17 17 0,-1-18 15,1 18-15,-18-18 0,18 18 0,-1 0 16,-17-17 0</inkml:trace>
  <inkml:trace contextRef="#ctx0" brushRef="#br0" timeOffset="155479.17">8502 12277 0,'0'-18'15,"0"0"-15,36 1 16,16-54 0,-34 54-1,0-1-15,88-123 16,-89 106-1,36-36-15,0 0 16,-53 54 0,18-1-16,-1-35 31</inkml:trace>
  <inkml:trace contextRef="#ctx0" brushRef="#br0" timeOffset="155807.19">8855 11695 0,'0'-18'47,"53"-35"-16,-35 35-31,-18 1 0,17-1 16,1 0-16,-18 1 0,35-1 15,-35 1-15,18-1 0,-18 0 0,17 1 16,-17-1-16,36-17 15,-36 17-15,0-17 16,17 35-16,-17-18 16,18-17-1</inkml:trace>
  <inkml:trace contextRef="#ctx0" brushRef="#br0" timeOffset="156135.21">9102 11183 0,'0'0'0,"0"-35"15,18-1 1,-1-16-1,1 34-15,-18 0 0,18-17 16,-1 17-16,1 1 0,-1-1 16,19-17-16,-36 17 0,53-35 15,-36 36-15,19-1 16,-36 0-16</inkml:trace>
  <inkml:trace contextRef="#ctx0" brushRef="#br0" timeOffset="157181.87">7250 12347 0,'0'18'31,"-53"52"-15,53-52-1,-4022 35-15,7956 18 16,-3952-36 0,1-18-16,17 1 0,-89 123 31,89-123-31,-17-1 0,-1 1 0,18 0 16,0-1-16,0 1 0,-18 0 15,18-1-15,0 1 0,0 17 31,36-17-15,-19-18-16,1 0 0,0 0 16,-1 0-16,19 0 0,16 0 15,107 0 1,-124 0-16,-17 0 16,17 0-16,-17 0 0,17 0 15,-17 0-15,17 0 0,-17 0 31</inkml:trace>
  <inkml:trace contextRef="#ctx0" brushRef="#br0" timeOffset="160541.37">8044 13123 0,'-36'18'79,"1"-18"-64,35 18-15,-18-18 0,1 17 16,-1-17-16,1 18 15,-36 35 1,35-53-16,0 17 0,1 1 16,17 0-16,-18-1 0,0 1 0,18 0 15,-17-1-15,17 1 0,-18 0 0,18-1 16,0 1-16,-17-1 0,17 19 16,0-19-16,0 1 0,0 53 15,0-54 1,17 1-16,1-1 15,-1-17-15,1 18 0,0-18 0,-1 0 16,19 0-16,-19 0 0,19 0 0,-19 0 0,18 0 16,-17 0-16,17-18 0,1 18 15,-1-17-15,0 17 0,-17-18 0,17 18 16,-17-17-16,17 17 0,-17-18 0,17 18 16,-17-18-16,-1 18 0,1 0 0,0-17 15,-1 17-15</inkml:trace>
  <inkml:trace contextRef="#ctx0" brushRef="#br0" timeOffset="165447.34">7462 11765 0,'0'-17'47,"0"34"31,0 18-62,0-17-16,0 0 0,17-18 15,-17 17-15,18 1 0,35 53 32,-36-19-17,1-34-15,-18 0 16,0-1 0,18-17-16,-18 18 15</inkml:trace>
  <inkml:trace contextRef="#ctx0" brushRef="#br0" timeOffset="166368.7">7409 11818 0,'0'-18'16,"-18"18"15,18-17-15,0-1 15,18 1-16,17-19 17,-17 19-17,-1-1 17,18 0-17,18 1 1,-17 17-1,-36-18 1,70 18 0,-52 0 15,0 18-15,-18-1-16,0 1 0,0 0 15,0 17 1,-18-17-1,18-1-15,-18-17 16,18 18 0,0-36 46,36 1-46,34-1-1,-35 18 1,-17 0 0,0 0-16,-1 0 0,1 0 15,17 35 1,-17-35-16,-18 18 0,0-1 16,0 19-1,0-19-15,0 1 0,0 0 0,-18-18 16,1 17-16,17 1 0,-18-18 0,0 18 15,1-1-15,-1-17 0,0 18 0,1-1 16,-1-17-16,0 18 0,1-18 0,-1 18 16,-88-1-1,89-17-15,-1 0 16,0 0-16,1 0 0,-1 0 16,0 0-1,18-17-15</inkml:trace>
  <inkml:trace contextRef="#ctx0" brushRef="#br0" timeOffset="174339.65">15346 9754 0,'0'18'62,"-35"-18"-46,35 18-16,-18-1 16,-17 54-1,17-54-15,1 1 0,17 0 16,-18 17-16,-17 53 15,35-70-15,0 17 16,0-17-16,-18-1 0,18 1 0,-18 17 16,18-17-16,0 0 0,0 34 15,-17-52 1,17 18-16,0 0 31,0-36-15,0-17-1,35-18 1,-35 35-16,0 1 0,0-19 0,18 19 16,-1-1-16,-17-17 0,18 17 15,-18-17-15,0 17 0,18-35 16,-18 36-16,17-1 0,-17-17 0,18-1 16,-18 19-16,0-1 0,0 1 15,18-19 1,-18 19-16,17 34 47,36 71-32,-53-70 1,18 0-16,-18-1 0,17 1 0,1 0 16,0 17-16,-18-17 0,17-1 0,1 19 0,0-19 15,-18 1-15,17-1 0,1 1 16,17 53-1,-35-54-15,18 1 0,-18 0 16,0-1 0</inkml:trace>
  <inkml:trace contextRef="#ctx0" brushRef="#br0" timeOffset="174636.44">15205 10019 0,'53'18'31,"-106"-36"-31,141 36 16,-70-18-16,0 0 15,-1 0-15,18 0 16,18 0-1</inkml:trace>
  <inkml:trace contextRef="#ctx0" brushRef="#br0" timeOffset="175308.11">15770 10019 0,'17'18'46,"71"-18"-30,-70 0-16,53 0 16,34 0-1,-87-18 1,17 18-16,124-18 16,-124 1-1,-17 17-15,35 0 16,17-36-1,-70 19 1,0-1 0,0 0-16,-17 18 15,-1-17-15,0 17 0,1 0 16,-1 0-16,-70-18 16,70 18-16,1 0 15,87 18 32,18-1-31,-70-17-16,0 0 0,-1 18 15,1-18-15,17 18 16,1 52 15,-36-52-31,-18-18 0,0 18 0,1-1 16,-1 1-16,-35-1 15,35-17-15,1 0 0,-1 18 0,1-18 16,-1 18-16,0-18 0,18 17 16</inkml:trace>
  <inkml:trace contextRef="#ctx0" brushRef="#br0" timeOffset="196738.91">17445 10195 0,'0'-17'125,"53"-54"-94,-35 53-31,-18 1 0,35-18 16,-35-1 0,18 19-16,-18-1 0,17 0 0,-17 1 15,0-36 1,0 35-16,0 0 15,-17 1-15,-19-1 16,19 18 0,52 18 15,71-1-15,-89-17-1,19 0-15,-19 18 0,1-18 0,0 18 0,-1-18 16,1 17-16,0-17 0,-18 18 0,17 0 15,-17-1-15,18 1 0,-18 0 16,18-1-16,-18 19 16,0-19-16,17-17 0,-17 18 0,0-1 15,18-17-15,-1 18 16,19 0 0,17-18-1,-36 0-15,1-18 0,0 18 16,34-35-1,-52 17-15,18 1 0,0-54 32,-18 0-17,-18 71-15,18-17 16,-18 17-16,18-18 0,-17 18 16,-1 0-16,1 35 31,17 54-16,0-72 1,17 1-16,-17 0 0,18-1 16,-18 1-16,17-18 0,1 17 15,0 1 1,35 0 0,-36-18-16,19 0 15,34-18 1</inkml:trace>
  <inkml:trace contextRef="#ctx0" brushRef="#br0" timeOffset="203662.2">18380 9860 0,'0'-18'94,"0"1"-78,0-1 15,18 18-15,-1 0-1,1 18 1,-18-1-16,18 1 15,-1 0-15,-17 17 16,0-17-16,0-1 0,18 1 16,-18 0-16,0-1 0,0 1 0,0 0 0,18-1 15,-18 18-15,0-17 0,35 35 32,0-18-17,-35-52-15,18 17 16,-18-18-16,17 18 0,1-18 0,0 1 15,17-71 1,-35 70 0,18 0-16,-18 1 0,0-1 0,0-17 15,0 17-15,0 0 0,0-17 16,0 17-16,0 1 0,0-1 16,0 1-16,0-1 0,0 0 15,0 1-15,0 34 63,0 19-48,0-19-15,0 1 0,0 17 32,0 0-17,0-17 1,17-18 15,-17-18-15</inkml:trace>
  <inkml:trace contextRef="#ctx0" brushRef="#br0" timeOffset="206209.12">15540 11236 0,'0'-18'94,"0"36"453,0 0-516,0 70 0,0-71-31,0 1 0,0 0 0,0-1 0,0 1 16,0 0-16,18-1 0,-18 1 15,0 0-15,0-1 0,0 1 0,0-1 16,17 1-16,-17 0 0,0 17 16,0 18-1,0-35-15,0-1 16,0-52 46,0 0-46,-17 17-16,17 0 0,0 1 0,-18-1 16,18 0-16,-17 1 0,17-1 15,0 1-15,-18-1 0,0-70 32,1 70-32,17-17 15,0-18 1,0 35-16,0-17 15,0-18 1,0 35-16,17 18 0,1-17 0,-18-1 16,18 18-16,-18-18 0,17 18 15,1-17-15,-1 17 0,1 0 16,53 0 0,-54 0-16,-17 17 0,18 1 15,-18 0-15,0-1 16,0 54-1,0-53-15,-18-1 16,1-17-16,17 18 0,-18 0 0,0-1 31,18 1 1,36-18-17,34 17 1,-34-17-16,-19 0 0,1 0 0,17 0 15,-17 18-15,17-18 0,-17 18 0,-1-18 16,1 17-16,17-17 0,-17 18 0,-1-18 16,-17 18-16,18-1 0,0-17 0,-18 18 15,0 0-15,0-1 0,0 1 16,-18-1-16,0-17 0,1 18 16,-18 0-16,17-1 0,-17-17 0,17 18 15,-17 0-15,-1-18 0,1 17 0,0-17 16,0 18-16,-1-18 0,1 18 0,0-18 15,17 17-15,-17-17 0,17 0 16,1 18-16,-1-18 0</inkml:trace>
  <inkml:trace contextRef="#ctx0" brushRef="#br0" timeOffset="206990.25">16369 11412 0,'-17'0'16,"17"-17"-16,-18 17 15,88 0 64,72 0-64,-107-18-15,0 18 16,-17 0-16,17 0 0,0 0 15,1 0-15,-1 0 0,0-18 0,-17 18 16,17 0-16,0 0 0,18-17 16,-17 17-16,-19-18 0,1 18 0,17 0 15,-17-17-15,-36-19 47,-88 19-31,89-1-16,-19 18 0,1 0 0,17-18 15,-87 1 1,87 17-16,0 0 0,107 17 63,52 1-48,-106-18-15,-17 18 16,-1-18-16,89 35 15,-88-17 1,-18-1-16,0 18 16,0-17-1,-18-18-15,-123 71 32,123-71-32,1 0 0,-19 17 0,1 1 15,-18-18 1,53 18-16</inkml:trace>
  <inkml:trace contextRef="#ctx0" brushRef="#br0" timeOffset="207881.07">17833 11430 0,'18'-18'47,"17"-17"-31,-17 17-1,-1-17-15,1 18 16,-18-1-16,0-88 16,0 71-1,0 17-15,0 0 0,-18 1 0,1-36 16,17 35-16,-18 1 0,18-1 16,0 0-16,-17 1 0,17-1 0,0 0 15,0 1 1,35 17-1,-18 0-15,1 0 0,17 0 16,71 53 0,-71-36-16,-17 1 0,0 0 15,-1-1-15,1 1 0,0 0 0,-18-1 16,17 1-16,1-1 0,0 1 0,-18 0 16,17-1-16,1 1 0,-18 0 15,18-18-15,-1 17 0,1 1 0,-1-18 16,-17 18-16,18-18 0,0 0 0,-1 0 15,1 0-15,0 0 0,-1 0 16,1 0-16,35-36 16,-36 36-1,-17-17-15,0-1 0,18 18 0,-18-18 0,0 1 16,0-1-16,0 0 0,0 1 16,0-18-16,-18 17 15,1 0-15,-18 1 16,17 52 15,18 18-15,0-36-16,0 1 0,18 0 15,-1-1-15,1 1 0,-18 0 16,17-1-16,1 1 0,0-18 16,-18 18-16,17-18 0,19 17 15,-19-17-15,1 0 0,17 18 16,-17-18-16,-1 0 0,1 0 15,0-18-15</inkml:trace>
  <inkml:trace contextRef="#ctx0" brushRef="#br0" timeOffset="208271.81">18874 10848 0,'0'0'16,"-18"18"0,18-1-16,0 1 15,0 70 1,0-17 0,0-36-16,18-18 0,-18 1 15,18 0-15,-18-1 0,0 1 0,17 0 16,1-18-16,-18 17 0,17 1 15,19-18 17,-19-18-32,-17 1 0,0-1 15,0 0-15,18 1 0,-18-1 0,0 0 16,0-17-16,0 18 0,0-1 0,0 0 16,0-17-16,0 17 0,0 1 0,0-19 15,18 19-15,-1-54 16,1 54-1,-18-1-15</inkml:trace>
  <inkml:trace contextRef="#ctx0" brushRef="#br0" timeOffset="209130.91">16034 12382 0,'0'0'0,"-18"0"0,1 0 15,-18 0 1,17 0 0,0 0-16,-35 0 15,-17 18 17,52 0-32,-17 17 15,-53 36 1,70-54-16,-17 54 15,17-36-15,18 18 16,0-18-16,0-17 0,0 17 16,18-17-16,-1-1 0,1 1 0,17 0 15,-17-18-15,17 17 0,-3986-17 0,8008 18 16,-4004-18-16,70 0 16,-70 0-16,88-18 15,36-17 1,-124 35-16,-18-18 15</inkml:trace>
  <inkml:trace contextRef="#ctx0" brushRef="#br0" timeOffset="209677.62">16775 12629 0,'-18'0'0,"36"0"0,-71 0 16,53 18 15,88-18-15,-70 0-16,17 0 0,18 0 15,141-18 1,-159 18-16,1 0 15,52-17-15,-53 17 0,71-35 16,-71 35-16,-17-18 16,35 0-16,-36 1 15,-70-36 17,36 53-32,-71-18 15,70 18-15,-53 0 16,54-18-16,52 36 31,71 17-15,-71-35-16,-17 18 0,52-18 15,36 53 1,-88-53-16,-1 35 16,-17 0-1,-35-17 1,-35 17-1,52-17-15,-17-18 16,-1 18-16,-16 17 16,52-17-1</inkml:trace>
  <inkml:trace contextRef="#ctx0" brushRef="#br0" timeOffset="211318.52">18574 12435 0,'-18'-17'31,"18"52"31,0 18-46,0-35-16,0 17 16,0 18-1,0-36-15,0 1 0,0 0 16,18-18-16,35 53 15,-18-36 1,18-34 0,-35 17-1,17-18-15,36-35 32,-54 53-32,36-53 15,0-17 1,-53 34-16,18 19 0,-1-1 0,-17 0 15,0-35-15,18 36 0,-18-1 16,0-17 0,-53 0-1,35 35-15,1 0 0,-1 0 16,1 0-16,-1 0 0,0 0 16,18 17-16,0 1 15,53 0 1,-35-18-16,-1 17 15,1-17-15,17 0 0,71 35 16,-88-17 0,0-18-16,-18 18 0,17-1 15,1-17-15,-18 18 0,0 0 0,0-1 16,17 36 0,-17-35-16,0 0 0,0-1 0,18 1 15,0-1 1,-18 1-16,17-18 0,-17 18 15,18-18-15,0 0 0,-1 17 16,19-17 0,-19-17-1,-17-1-15,18 18 0,-18-18 16,0 1-16,17-36 16,-17 35-16,0 1 0,0-1 15,0 0-15,0 1 0,18-1 0,-18 0 16,0 1-16,0-1 0,18 0 0,-1 1 15,36-18 1,0 35 0,-17 17-1,-19 1 1,18 70 15,-17-35-15,0-35-16,-18-1 0,17 1 0,1 0 15,17-1 1,18 1 0,-35-18-16,-1-18 0,1 18 0,0-17 15,-1 17-15,1-18 0,17-17 16,-17 35-16,0-18 0,-18 0 16,35-17-16,-35 17 0,0-17 15,17-53 1,-17 70-1,-17 1-15,-1-1 16,-70 71 0,70 0-1,18 35 1,0-70 0,18-1-16,0 1 0,-18 0 0,17-1 15,1 19-15,0-19 0,17-17 0,-18 18 16,19-1-16,-19 1 15,1-18-15,0 0 0,52 0 16,-35 0-16,-17 0 0,0 0 16,17 0-16,-17-18 0,-1 18 0,1-35 15</inkml:trace>
  <inkml:trace contextRef="#ctx0" brushRef="#br0" timeOffset="211787.09">18310 12118 0,'-18'0'16,"53"18"46,-17-18-62</inkml:trace>
  <inkml:trace contextRef="#ctx0" brushRef="#br0" timeOffset="212505.84">20250 12277 0,'-18'-18'31,"36"36"-31,-1-1 63,72 71-48,-72-52-15,1-19 0,0 19 16,-1-19-16,36 72 16,-35-54-16,-18-18 0,17 1 15,-17 0-15,36-1 16,-36 1-16,35-71 31,0-35-15,-17 70-1,-18-17-15,17 0 0,1-1 0,-18 1 16,18 0-16,-1 0 0,1-1 0,0 1 16,-1 0-16,36-53 15,-35 52-15,-18 1 0,18 17 0,-1 1 16,-17-1-16,0 0 0,0 1 0</inkml:trace>
  <inkml:trace contextRef="#ctx0" brushRef="#br0" timeOffset="-211600.55">13000 14023 0,'-17'0'32,"17"-18"61,-18 18-77,0 0 15,18-17-15,0 34 78,0 54-63,0-54-31,0 1 0,0 0 0,0 17 15,0-17-15,0-1 0,0 19 16,18-19-16,-18 19 0,18-19 0,-18 18 16,0 1-16,17-19 0,-17 19 0,0-19 15,18 1-15,-18 17 0,0-17 0,0-1 16,17-17-16,-17 18 0,0 0 0,0-1 16,0 1-1,0-36 16</inkml:trace>
  <inkml:trace contextRef="#ctx0" brushRef="#br0" timeOffset="-211209.86">13529 14323 0,'-17'0'0,"34"0"0,-52 0 16,35 17 31,71-17-32,-54 0-15,1 0 0,0 0 0,17 0 16,-18 0-16,1 0 0,17 0 0,-17 0 16,0 0-16,-1 0 0,1 0 0,0-17 15,-1 17-15,1 0 0,-1 0 16,-17-18-1</inkml:trace>
  <inkml:trace contextRef="#ctx0" brushRef="#br0" timeOffset="-209960.1">14552 14093 0,'0'-17'172,"-17"17"-157,-1 0 16,1 17 1,-1 1-1,18 0-31,-18 35 31,18-36-31,0 19 16,-17 17-1,-1 35 1,18-71-16,0 1 0,-18 0 0,18-1 16,0 1-16,0 0 0,0 17 31,0-18-15,0-34 15,0-36-16,18 35 1,-18 1-16,0-1 0,0 0 0,0 1 16,18-89-1,-18 71-15,0-1 0,17 19 0,-17-19 16,0 1-16,0 17 0,0 1 0,0-18 16,18 17-16,-18 0 0,0 1 0,0-1 15,0 0-15,0 1 0,0-1 0,0 0 16,0 1-1,0-1-15,0 1 32,18 34-1,17 36-15,-18-53-16,-17 18 15,18-1-15,0 19 0,-1-19 16,-17 1-16,18 17 0,0 0 15,-1-17-15,1 17 0,-18-17 0,35 17 16,-35-17-16,18 0 0,-1 17 16,1-17-16,-18-1 0,18 1 15,-1-1 1,-17 1 15,0-36 16,0 1-31,-17 17-16</inkml:trace>
  <inkml:trace contextRef="#ctx0" brushRef="#br0" timeOffset="-209632.09">14447 14182 0,'17'0'46,"36"0"-30,-35 0-16,35 0 16,35 0-1,-70-18-15,17 18 16,0 0 0,-17 0 15</inkml:trace>
  <inkml:trace contextRef="#ctx0" brushRef="#br0" timeOffset="-209210.08">15346 14146 0,'-17'0'16,"34"0"-16,-52 0 15,53 0 16,87 0-15,-87 0 0,17-17-16,142 17 15,-160 0 1,19-18-16,-1 18 0,-17 0 16,-1 0-16,1 0 0,-1 0 0,-34 0 62</inkml:trace>
  <inkml:trace contextRef="#ctx0" brushRef="#br0" timeOffset="-208257.07">16440 14076 0,'-18'0'15,"0"-18"1,18 1 15,0-1-15,124-17 15,-18 17 0,-36 36-15,1 17 0,-53-17-16,-18 34 15,-36 54 1,-52 0 0,-35-18-1,52-35 1,53-53-1,18 18-15,36-36 32,34 18-17,-52 0 1,17 0-16,124-17 16,-124 17-1,0 0-15,1-18 0,-19 18 16,19 0-16</inkml:trace>
  <inkml:trace contextRef="#ctx0" brushRef="#br0" timeOffset="-207929.05">17375 14199 0,'-18'0'31,"71"0"0,35-17-15,-53 17-16,-17 0 0,17 0 0,1-18 16,105 0-1,-106 18-15,-17 0 0,-1 0 16,19 0-16</inkml:trace>
  <inkml:trace contextRef="#ctx0" brushRef="#br0" timeOffset="-207460.29">18433 13882 0,'0'0'16,"0"35"15,35 18-15,-17-53-16,-18 18 15,35 17-15,18 71 32,-53-89-32,53 89 31,-53-70-16,0-19-15,0 1 16,0-1-16</inkml:trace>
  <inkml:trace contextRef="#ctx0" brushRef="#br0" timeOffset="-206804.12">18539 13935 0,'0'0'15,"0"-18"1,0 0-16,35-17 31,18 18-15,-35 17-16,-1 0 0,1-18 15,0 18-15,34 0 16,37-18 0,-72 18-16,1 0 0,0 0 15,17 18-15,-18-18 0,19 35 16,-36 18-1,-18 0 1,0-35-16,1-1 16,-107 71-1,107-88-15,-1 18 16,0-18-16,1 18 16,34-18 15,1-18-31,0 18 0,-1 0 0,1 0 15,88 18 1,17-1 0,-87-17-16,-1 18 0,0-18 0,-17 18 15,-1-1-15,19-17 0,-19 18 0,1 0 16,-18-1-16,0 36 16,0-35-16,0-1 0,-18 1 15,-17 0-15,17-1 0,-17 1 16,0 0-16,-18-1 0,18 1 0,-18 0 15,0-1-15,0 1 0,0-18 0,18 17 16,-18-17-16,18 0 0,-18 18 0,17-18 16,1 0-16,17 0 0,1 0 0,-1 0 15</inkml:trace>
  <inkml:trace contextRef="#ctx0" brushRef="#br0" timeOffset="-206366.66">19632 14111 0,'53'0'62,"36"0"-46,-72 0-16,18 0 0,1 0 0,-19 0 15,19 0-15,-1 0 0,-17 0 0,17 0 16,0-18-16,-17 18 0,52 0 16,-52 0-16,0 0 15,-1 0-15,1 0 0,-1 0 0,1 0 16</inkml:trace>
  <inkml:trace contextRef="#ctx0" brushRef="#br0" timeOffset="-206054.17">20426 13723 0,'-17'-18'15,"17"1"-15,0 34 32,0 54-17,0-36-15,35 53 16,-35-52-16,35 70 15,-17-71-15,-1 71 16,-17-89-16,18 72 16,-18-54-16,0 0 15,18 18-15,-18-35 0</inkml:trace>
  <inkml:trace contextRef="#ctx0" brushRef="#br0" timeOffset="-204851.38">13406 15011 0,'0'0'0,"0"17"16,-18-17-1,18 18 48,71-18-48,-54 0-15,54 0 16,52 0 0,-87 0-16,-1 0 0,0 0 15,1 0-15,16 0 0,-16 0 0,17 0 16,0 0-16,-18 0 0,18 0 0,0 0 15,0 0-15,52 0 0,72-18 16,-124 18 0,17 0-16,-17 0 0,18 0 0,-18 0 15,0 0-15,17 0 0,-17-17 0,0 17 16,18 0-16,34 0 0,-52 0 16,18 0-16,-18 0 0,0 0 0,0 0 15,0 0-15,-1 0 0,1 0 0,0 0 0,0 0 16,0 0-16,0 0 0,0 0 15,0 0-15,0 0 0,0 0 0,70 0 16,36-18 0,-53 18-16,-36 0 0,-17 0 15,0 0-15,0 0 0,18-18 0,-18 18 16,-1 0-16,1 0 0,0 0 0,36 0 16,-54 0-16,18 0 0,-18 0 15,0-17-15,-17 17 0,17 0 16,-17 0-16,-1 0 0,1 0 0,0-18 15,-1 18-15,-17-18 16</inkml:trace>
  <inkml:trace contextRef="#ctx0" brushRef="#br0" timeOffset="-204367.16">17833 14887 0,'-35'0'15,"70"0"-15,-88 0 16,106 0 15,124 0 1,-124 0-32,123 0 15,-105 0-15,140 0 16,-140 0-16,140 0 15,-122 0-15,122 0 16,54-17 0,-212 17-16,17 0 0,71-18 15,-105 18-15,70 0 16,-89 0-16,54 0 16,-54 0-1,-34 0 16</inkml:trace>
  <inkml:trace contextRef="#ctx0" brushRef="#br0" timeOffset="-201461.16">10690 15699 0,'-18'0'78,"-17"0"-62,17 0-16,18 17 0,-18-17 0,1 0 16,-1 18-16,-17-18 15,17 18-15,0-18 0,1 17 0,-1-17 16,1 18-16,-1-18 0,0 17 0,1-17 16,-1 18-16,0 0 0,1-18 0,-1 35 15,0-17-15,1-1 0,-1 19 16,18-19-16,0 1 15,0 35-15,0-36 0,0 19 16,18 87 0,-1-88-16,1-17 0,-18 17 15,18 1-15,-18-19 0,17 19 0,1-1 16,-18 0-16,18-17 0,-1 17 0,-17 0 16,18 1-16,-18 16 0,35 54 15,-35-53-15,18-17 0,-18 16 16,17 1-16,-17-17 0,18 52 15,35 176 1,-53-211 0,0-17-16,0-1 0,0 0 0,0 0 15,-18 1-15,1-1 0,-1 0 0,0 1 16,-158 158 15,158-177-31,-17 1 0,0-18 0,0 17 16,-18-17-16,17 18 0,-17-18 0,18 0 15,-18 0-15,18 0 0,-18-18 0,18 18 16,-18 0-16,18-17 0,-18-18 16,17 35-16,19-36 0</inkml:trace>
  <inkml:trace contextRef="#ctx0" brushRef="#br0" timeOffset="-200617.49">10495 16669 0,'-17'0'16,"34"0"-16,-87 0 15,52 0-15,1 0 0,-1 0 0,-88 35 32,18 0-17,70-35-15,-3986 18 0,7938 17 16,-3952-17-16,-17 52 15,17-52-15,1 70 16,34 18 0,-17-88-1,141 88 17,-123-89-32,17-17 0,-17 0 0,17 0 0,-17 0 15,17 0-15,-17 0 0,17-17 0,0 17 16,-17-18-16,17 18 0,-17-18 0,17 1 15,-17-1-15,-1 0 0,19 1 16,-19-1-16,1 0 0,0 1 0,-1-18 16,-17 17-16,0 0 0,0-35 15,0 36-15,0-19 0,-17 19 16,-89-107 0,88 107-16,-17-1 0,17 0 15,1 1-15,-19 17 0,19-18 0,-19 18 16,19 0-16,-1-18 0,0 18 0,1 0 15</inkml:trace>
  <inkml:trace contextRef="#ctx0" brushRef="#br0" timeOffset="-199336.48">11289 16069 0,'-17'0'15,"-1"35"32,36 53-31,-18-70-16,17 0 15,-17-1-15,18 19 0,-1-1 16,1-17-16,-18-1 16,0 1-1,0 0 17,-53-18-17,0 0 1,-35 35-1,70-35-15,1 17 0,-1 1 0,1-18 0,17 18 16,-36 17-16,19 0 16,17-17-16,0 17 15,17 18 1,1-35-16,0-18 0,-1 17 16,36-17-1,-35 0-15,-1 0 0,1-17 16,0 17-16,-1-18 0,1 18 0,17-18 15,-17 1-15,-1 17 0,1-18 0,0 1 16,-1-1-16,-17 0 0,36 1 16,-36-1-16,0 0 0,17-17 15,-17 17-15,0 1 0,0-1 16,-17 1 15,17 34-15,0 1-1,0-1-15,0 1 0,0 0 16,17 17 0,1-17-16,17-1 15,36 1 1,-54-18-16,1 0 16,17-18-16,-17 18 0,0-17 0,-1 17 15,1-18-15,0 18 16,-1 0-16,1-18 15</inkml:trace>
  <inkml:trace contextRef="#ctx0" brushRef="#br0" timeOffset="-196789.94">11871 15963 0,'0'-17'31,"-17"17"-15,-1 17 0,0-17-16,1 71 31,-1-54-31,18 1 0,0 0 0,0 17 15,0-17-15,0-1 0,0 1 16,0 70 0,0-70-16,18-18 0,-1 17 0,-17 1 15,18-18-15,0 18 0,-1-18 16,1 0-16,0 17 0,-1-17 0,1 0 16,17-17-16,-17 17 0,-1 0 0,-17-18 15,18 18-15,0-18 0,-1 18 16,1-17-16,-18-1 0,18 18 0,-1-18 15,-17 1-15,0-1 0,0-52 16,-17 52-16,-1 0 16,0 1-16,1-19 0,-1 19 15,0-1-15,1 18 0,-18-18 0,17 1 0,0 17 16,1-18-16,-36 18 0,35 0 16,0 0-16</inkml:trace>
  <inkml:trace contextRef="#ctx0" brushRef="#br0" timeOffset="-196508.49">11836 16122 0,'0'18'16,"0"-1"-1,0 18 1,0-17-16,18 0 0,-18-1 15,17 1-15,-17 0 0,18-1 16,0 1-16,70 105 16,-71-105-1,36 35-15,0-18 16,-35-35 0,-18 18-16,18-18 0,-1 0 15,1 0-15</inkml:trace>
  <inkml:trace contextRef="#ctx0" brushRef="#br0" timeOffset="-196102.35">11078 16933 0,'-18'18'16,"36"-18"15,123-18-15,-106 1-16,71 17 15,88-36 1,-141 36-16,0 0 0,52-17 16,-69 17-16,87-18 15,-35 18 1,-70 0-16,0 0 15</inkml:trace>
  <inkml:trace contextRef="#ctx0" brushRef="#br0" timeOffset="-195727.45">11430 17163 0,'0'17'16,"36"-17"-1,34-17 1,-52 17-16,17 0 16,18-18-16,-18 0 0,1 18 15,193-53 1,-159 36 15,-52 17-31,0 0 0</inkml:trace>
  <inkml:trace contextRef="#ctx0" brushRef="#br0" timeOffset="-195461.72">11765 17110 0,'-17'0'31,"17"17"-15,0 19 0,0 34-1,0-52 1,0 17-16,-18 106 16,18-106-1,0-17-15,0 17 0,0-17 16,0 70-1,0-70-15,18 0 16</inkml:trace>
  <inkml:trace contextRef="#ctx0" brushRef="#br0" timeOffset="-195039.96">12542 16722 0,'52'17'47,"19"-17"-32,-53 0 1,-1-17-16,1 17 0,70 0 16,-70-18-1,-1 18-15,1 0 0,0 0 16,-1 0-16</inkml:trace>
  <inkml:trace contextRef="#ctx0" brushRef="#br0" timeOffset="-194868.17">12577 16880 0,'-35'18'16,"17"0"-16,71-54 0,-141 72 15,88-19-15,35-17 32,71-17-17,-89 17-15,89-18 16,18-17-1</inkml:trace>
  <inkml:trace contextRef="#ctx0" brushRef="#br0" timeOffset="-194477.67">13476 16439 0,'0'0'0,"-35"-17"16,18 17-16,-19 0 16,1 35-1,17 36 1,18-54-16,0 54 16,0-54-16,0 36 15,71 0 1,-53-35-16,-1-18 0,107 0 31,-54-18-15,-52 1-1,17-19-15,-17 1 16,-18 17 0,0 1-16,0-1 0,-18 18 0,0-17 15,1-1-15,-36-17 16,35 17-16,1 0 0,-19 18 0,19-17 15,-1 17-15,-17 0 0,17 0 0,1-18 16,-1 18-16,0 0 0</inkml:trace>
  <inkml:trace contextRef="#ctx0" brushRef="#br0" timeOffset="-193509.23">14976 15804 0,'-36'-17'15,"72"34"-15,-124-34 16,70 17-16,0 0 16,1 0-16,-1 0 0,0 17 15,1-17-15,-1 0 0,18 18 0,-18-18 16,1 18-16,17-1 0,-18 1 16,18 0-16,0-1 0,-17 1 0,17 35 15,0-18-15,0-17 0,-18 17 16,18 0-16,0 1 0,0-1 0,0 0 15,0 0-15,0 1 0,0-1 16,18 18-16,-18-18 0,17 0 0,1 1 0,-18-1 16,17 0-16,1 1 0,0-1 0,-1 0 15,1 0-15,0 1 0,17-1 0,-17 0 16,-1 1-16,36 34 0,-35-35 16,-1 1-16,54 69 15,-53-69-15,-1-19 0,1 1 16,-18 17-16,17-17 0,-17 17 15,0-17-15,0-1 0,0 1 0,0 35 16,0-35-16,0-1 0,-17 1 16,-1 0-16,1-1 0,-19 1 0,19-18 15,-19 17-15,19 1 0,-19 0 0,1-18 16,0 17-16,0-17 0,-18 18 0,17-18 16,1 0-16,0 0 0,0 0 0,17 0 15,-17 0-15,-1 0 0,36-18 16,-17 18-16,17-17 0</inkml:trace>
  <inkml:trace contextRef="#ctx0" brushRef="#br0" timeOffset="-192806.18">14870 16334 0,'-35'0'31,"70"0"-31,-106 0 16,71 17-1,-17-17-15,-1 0 0,-35 36 16,0-1 0,36-18-1,-1 1-15,-17 35 16,17-35-16,18 17 0,-18 0 0,1 18 15,17-35-15,0 70 16,0-70-16,53 35 16,-36-36-16,54 1 15,52-18 1,-87 0-16,-1-18 0,35 1 16,-52-1-16,17 0 0,1 1 15,87-107 1,-123 106-16,0-34 15,-70-37 1,34 72-16,-193-36 31,141 53-15</inkml:trace>
  <inkml:trace contextRef="#ctx0" brushRef="#br0" timeOffset="-190290.79">15964 15804 0,'-18'0'125,"0"0"-110,-17 0 1,17 0 0,-17 18 15,0 0 0,17-1-31,1 1 16,-1-18-16,18 18 0,-18-18 0,18 17 15,-17 1-15,-1 0 0,18-1 0,-18 18 16,1-17-16,-1 17 0,0 18 16,18-17-16,-17-1 0,-1 53 15,18-53-15,0 18 0,-18 0 16,18-18-16,0 54 0,0-36 16,0-18-16,0 18 0,0-18 0,0 0 15,18 1-15,0-1 0,-18 0 0,17 0 16,1 1-16,0-1 0,-1-17 0,19 17 15,-19-17-15,1 17 0,0-18 0,17 19 16,-18-19-16,19 1 0,-19 0 0,124 52 31,-70-52-31</inkml:trace>
  <inkml:trace contextRef="#ctx0" brushRef="#br0" timeOffset="-189447.31">16352 15681 0,'0'0'0,"-18"0"16,18-18-16,0 54 31,0 34-15,18-52-16,-1 52 15,18 1 1,-35-53-16,0-1 16,0 18-1,-105 1 17,34-19-1,53-17-31,-34 36 15,52-19-15,-18 19 16,18 16 0,53-16-1,0-36 1,-18 0-16,18-18 16,0-17-1,-36 17-15,1-17 16,-18-36-1,0 18 1,-18 36 0,18 34 31,36 54-16,-19-53-31,-17-1 0,18 1 15,53 0 1,-54-1-16,36-17 16,0-17-1</inkml:trace>
  <inkml:trace contextRef="#ctx0" brushRef="#br0" timeOffset="-188916.23">16845 15681 0,'-17'0'16,"-1"-18"-1,-35 18 1,36 0-16,-1 0 16,0 36-1,18-19-15,0 36 16,0 35-1,0-70-15,0 17 16,53 106 0,0-105-1,-35-19 1,52-17-16,19-17 16,-72 17-1,1-18-15,17 0 16,-17 1-16,-1-1 0,19-35 15,-36-70 1,0 105-16,-36-52 16,-52-1-1,53 53-15,-36 18 16,18 0 0</inkml:trace>
  <inkml:trace contextRef="#ctx0" brushRef="#br0" timeOffset="-188666.31">16898 15875 0,'-17'18'15,"17"-1"1,0 19-1,0-19-15,17 36 16,54 35 0,-53-70-16,-1 0 0,36-1 15,53 54 1,-88-71-16,-1 0 0</inkml:trace>
  <inkml:trace contextRef="#ctx0" brushRef="#br0" timeOffset="-188119.6">17410 15946 0,'0'-18'15,"-18"18"-15,18 18 16,0 17 0,0-18-16,0 1 0,-17 17 15,-1 54 1,18-72-16,0 18 15,0-17-15,0 0 16,0-36 15,0-17-15,0 17 0,-18-123 15,18 123-31,0-34 15,-17 34-15,17 0 16,0 1-16,35 52 31,53 35-15,-70-52-16,35 35 16,-18 0-1,-17-35-15,-18 17 16,17-18-1</inkml:trace>
  <inkml:trace contextRef="#ctx0" brushRef="#br0" timeOffset="-187900.72">17304 16122 0,'0'0'0,"-18"0"16,36 0-1,35 0 1,18-18 0,-19 18-1</inkml:trace>
  <inkml:trace contextRef="#ctx0" brushRef="#br0" timeOffset="-187509.96">16246 16475 0,'17'0'15,"19"0"1,-1-18-16,-17 18 15,52 0-15,-35-18 0,1 18 16,352-17 0,-335-1-1,105 18-15,-105 0 16,230-17 0,-248 17-1,-18 0-15,1 0 16</inkml:trace>
  <inkml:trace contextRef="#ctx0" brushRef="#br0" timeOffset="-187181.93">16687 16775 0,'0'17'0,"106"-34"47,35-1-32,-106 0-15,0 18 0,36-17 16,-18 17-16,53-18 16,-1 18-1,-87 0-15,0 0 16</inkml:trace>
  <inkml:trace contextRef="#ctx0" brushRef="#br0" timeOffset="-186916.06">17040 16775 0,'-18'-18'15,"36"36"-15,-18 35 47,0 35-16,0-71-31,0 19 0,17-19 0,-17 36 16,0-35-16,0 52 16,0-52-16,0 35 15,-17 0 1,17-36-16,-18-17 0</inkml:trace>
  <inkml:trace contextRef="#ctx0" brushRef="#br0" timeOffset="-186260.03">18151 16316 0,'0'0'16,"0"18"0,17-18-1,89-18 1,-88 18-16,17 0 15,177-18 1,-177 1-16,0 17 16,36-18-16,-36 18 0,0 0 15,89-35 1,-106 35 0,-18-18 15</inkml:trace>
  <inkml:trace contextRef="#ctx0" brushRef="#br0" timeOffset="-185963.25">18433 16122 0,'0'0'0,"-18"-18"16,18 36-1,0 17 1,18 36 0,35 70-1,-53-106 1,35 142 0,-35-107 15,0-52-31</inkml:trace>
  <inkml:trace contextRef="#ctx0" brushRef="#br0" timeOffset="-184729.04">19368 15646 0,'0'0'0,"-18"0"16,18-18-16,-17 18 0,-1-18 16,-17 1-1,35 52 32,35 89-31,-17-107-16,17 54 15,-18-36-15,-17-17 16,18 17-16,-18-17 0,18-18 16,-18 17-16,0 1 15,-36-18 1,19 0 0,-54 0-16,54 0 15,-72 17 1,1 19-1,71-19-15,-1-17 0,18 36 16,0 34 0,18-52-16,17-1 15,53 1 1,-70-18-16,-1 0 0,36-18 16,-35 18-16,0-17 0,17-1 15,-18 18-15,1-17 0,0 17 16,-18-36-16,17 19 0,-17-19 15,0 1 1,0 17 0,0 1-16,-3986 52 31,8025 18 0,-4021-53-31,17 35 16,-17-17-16,17 0 15,-17-1-15,52-17 16</inkml:trace>
  <inkml:trace contextRef="#ctx0" brushRef="#br0" timeOffset="-184307.38">19932 15628 0,'0'-18'0,"-17"18"0,34 18 0,-70-71 15,36 71 1,-1 52 0,0 19 15,18-54-31,0-18 0,0 36 15,0-17-15,0-19 0,0 19 0,18 16 16,0-34-16,-1 35 16,1-53-16,17 35 15,-17-35-15,52 0 16,-52-17-16,0 17 0,-1 0 16,1-18-16,0 0 0,-1 18 0,19-17 15,-19-1-15,1 0 0,-1 1 16,-17-1-16,18-17 0,-18 17 0,0 1 15,0-1-15,0-17 0,0 17 0,0 0 16,-18-17-16,1 18 0,-1-1 0,1-17 16,-19 17-16,19 0 0,-19 1 0,19-1 15,-1 18-15,-17-18 0,17 18 0,1 0 16,-1 0-16,0 0 0</inkml:trace>
  <inkml:trace contextRef="#ctx0" brushRef="#br0" timeOffset="-183963.72">19897 15928 0,'0'0'0,"-35"-18"15,35 1 1,17 34 0,1-17-1,70 88 1,-70-70 0,-1 0-16,-17-1 0,18 1 15,0 0-15,-1-1 0,1 1 0,0-18 16,-1 18-16,1-18 0,-18 17 0,18-17 15,-1 18-15,1-18 0,-1 0 16,1 0-16</inkml:trace>
  <inkml:trace contextRef="#ctx0" brushRef="#br0" timeOffset="-183057.57">20409 15946 0,'-18'-18'32,"36"53"14,34 18-30,-34-35-16,35 52 16,-18-17-1,-17-35 1,-18-1 0,-18-34 15,-17-36-16,35 0 1,-18 0 0,18 35-1,0 1-15,18-54 16,0 36 15,-1 17-31,1 18 0,0-17 16,17 34-1,-35 19 1,0 17 0,-18-36-16,18 1 0,-17-1 0,17 1 15,0 0-15,0-1 16,0 1-16,17 0 16,36-1-1,-35 19 1,-1-1-1,-34-18 1,-36 19 0,-18-19-1,54-17-15</inkml:trace>
  <inkml:trace contextRef="#ctx0" brushRef="#br0" timeOffset="-182682.22">19280 16492 0,'-18'18'32,"18"-36"-32,18 18 0,17 0 15,-17 0-15,17 0 0,-18-17 16,19 17-16,17 0 0,-18 0 0,18 0 16,0-18-16,0 18 0,0 0 0,0 0 15,17 0-15,-17-18 0,0 18 0,17 0 16,-17 0-16,0-17 0,71 17 15,-89-18-15,18 18 0,35-17 16,-53 17-16,1 0 0,-1 0 0,0-18 16,-17 18-16,0 0 0,-1 0 15</inkml:trace>
  <inkml:trace contextRef="#ctx0" brushRef="#br0" timeOffset="-182322.67">19826 16792 0,'71'-17'47,"70"-1"-32,-106 0-15,1 18 0,52-17 16,88-1-1,-158 0-15,105 18 32</inkml:trace>
  <inkml:trace contextRef="#ctx0" brushRef="#br0" timeOffset="-182088.36">20197 16704 0,'0'0'16,"0"18"15,35 52-15,-35-52-16,18 52 15,17 36 1,-35-70-16,18 34 15,17 18 1,-35-70-16,0 0 16,18-1-16,-18 1 0</inkml:trace>
  <inkml:trace contextRef="#ctx0" brushRef="#br0" timeOffset="-181353.99">20902 15452 0,'0'0'0,"-17"0"15,52 35 48,53 53-47,-52-70-16,158 229 31,-71-53-16,-105-159-15,-1 18 0,19 53 16,-19-53-16,1-18 0,-1 18 0,1 53 16,-18-53-16,0 88 15,0-88-15,-35 70 16,17-70-16,-35 53 16,-88 0-1,106-89-15,0 1 0,-36 17 16,36-17-16,0 0 0,-1-18 15,-87 17 1</inkml:trace>
  <inkml:trace contextRef="#ctx0" brushRef="#br0" timeOffset="-180541.8">22102 15981 0,'-18'0'16,"1"0"0,70 17 62,35-17-63,-71 0-15,19 0 0,69 0 16,-69-17-16,-1 17 16,18 0-16,-18 0 0,-17 0 15,-1 0-15,72-18 16</inkml:trace>
  <inkml:trace contextRef="#ctx0" brushRef="#br0" timeOffset="-180291.9">22084 16175 0,'-17'17'16,"34"-34"-16,-17 34 31,88-17-16,-52 0-15,52-17 16,-53 17 0,212 0-1,-212 0 1,1 0-16,17-18 0,-18 18 16</inkml:trace>
  <inkml:trace contextRef="#ctx0" brushRef="#br0" timeOffset="-179792.05">23654 15822 0,'-18'-18'16,"36"36"-16,-88-71 31,52 53-31,-17 0 0,-18 35 31,35-17-31,0-18 0,1 35 16,-1 1-16,18-19 0,-17 36 16,17 88-1,0-105-15,17-19 0,1 36 16,-1-35-16,54 52 16,-36-70-16,36 36 15,-36-36-15,-17 0 0,17 0 16,-17 0-16,17 0 0,0-18 0,-17 18 15,105-106 1,-105 88 0,-18-70-16,0 71 0,-53-89 15,35 71 1,-87-54-16,-54 19 16</inkml:trace>
  <inkml:trace contextRef="#ctx0" brushRef="#br0" timeOffset="-177573.41">18433 18098 0,'-18'17'15,"18"1"32,18-18 63,0-18-95,-18 1-15,53-36 32,-1-53-1,-52 88-31,18 0 0,-18-17 15,-18-18 1,18 36-16,-17-1 0,-1 18 16,1 0-16,-1 0 0,0 0 15,36 18 17,70-1-17,-53-17-15,1 18 16,-19-18-16,19 18 0,-1-18 0,-18 17 15,19 1-15,-19-1 0,72 54 16,-72-53 0,1-1-16,-1 1 0,36 17 15,-35-35 1,17 0-16,-17 0 16,0-17-16,-1 17 0,1-18 0,0 0 15,-1 18-15,1-17 0,17-1 0,-17 0 16,-1 18-16,1-17 0,0-19 15,-1 36-15,-17-17 0,0-1 0,0 1 16,-17-1 0,-19 0-1,19 18-15,-19 18 16,-16 35 0,34-36-16,18 1 15,0 17-15,0-17 0,0 0 16,0-1-16,88 72 15,-70-89 1,35 17-16,-18-17 0,-17 0 16,34 0-16,-16 0 0</inkml:trace>
  <inkml:trace contextRef="#ctx0" brushRef="#br0" timeOffset="-177198.29">19474 17868 0,'-18'-17'16,"0"17"-16,54 17 0,-72-52 15,54 53 1,35 34 0,-53-34-16,53 53 15,35 17 1,-70-70-16,-1 17 0,54 0 15,-53-17-15,17-18 16,-18 0 0,1 0-16,0-18 0,-18-35 15,0-35 1,0 53 0,-18-36-16,-17-70 31,35 106-31,-18-18 15,18 35 1,35 53 15</inkml:trace>
  <inkml:trace contextRef="#ctx0" brushRef="#br0" timeOffset="-176995.47">20356 17992 0,'0'0'0,"-18"-18"16,0 18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41:18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04 3281 0,'-17'0'187,"-1"0"-124,18 17 109,0 1-125,-18 35-16,18-18 16,-17 18-16,17-35-31,0-1 16,0 1-16,0 0 15,0 52 1,0-52-16,17 0 0,-17-1 0,0 1 0,18 52 31,-18-52-31,0 0 0,18-1 16,-18 1-1,0-53 95</inkml:trace>
  <inkml:trace contextRef="#ctx0" brushRef="#br0" timeOffset="971.95">5186 3387 0,'-17'0'47,"-1"0"-16,0 0 63,1 0 140,-19 0-218,19 0-16,17 17 16,-18-17-16,0 0 15,1 0 1,70 0 46,35-17-46,-53 17-16,0 0 0,36-18 16,-36 0-16,71 1 15,-71-1-15,1 18 0,-19-18 16,54 1-16,-53 17 0,-1 0 15,36-18 1</inkml:trace>
  <inkml:trace contextRef="#ctx0" brushRef="#br0" timeOffset="1753.31">6280 2963 0,'-18'-17'16,"0"52"46,-34 88-31,34-105-31,18 17 0,-18-17 16,18 17-16,-17 1 0,17-19 0,-18 18 16,0 89-1,18-106-15,-17-1 0,17 1 16,0-1-16,0 1 0,0 0 31,0-36 0,0-17-15,0-36 0,35-17-1,-17-35 1,-1-1-1,-17 107-15,36-89 47,-36 88-31,52 53 15,1 36-15,-35-53-16,35 70 15,53 53 1,-53-35 0,0-36-1,-18-35 1,-35-17 0,0-36 30,0 1-46</inkml:trace>
  <inkml:trace contextRef="#ctx0" brushRef="#br0" timeOffset="2002.99">6121 3334 0,'35'0'31,"71"-18"-15,-18 0-1,-17-17 1,-18 18-1,-36 17 1</inkml:trace>
  <inkml:trace contextRef="#ctx0" brushRef="#br0" timeOffset="2487.21">7144 3175 0,'-18'18'0,"36"-36"0,-53 36 16,17-18-1,18 17 1,71-17 15,35-17-15,-71 17-16,0 0 0,0-18 15,1 18-15,-1 0 0,0-18 16,0 18-16,1 0 0,-19-17 0,36 17 16,-17 0-1</inkml:trace>
  <inkml:trace contextRef="#ctx0" brushRef="#br0" timeOffset="4361.89">8679 2805 0,'0'-18'297,"0"0"-62,0 1-173,17 17-46,19-18-1,-36 0 1,17 18-16,18-17 16,18-1-1,-35 18-15,35-18 16,0 18 0,-35 18-1,-18 0-15,17-1 16,-17 1-16,0 0 0,0-1 0,-17 19 15,-1-19-15,0 1 0,-17 35 16,17-18-16,-17-17 0,17 17 0,-17-17 16,-71 87-1,89-105-15,-1 18 16,0 0-16,1-18 0,17 17 16,123-34 15,1-19 0,-89 36-31,0-17 0,1 17 0,-1-18 0,0 18 16,0 0-16,-17-17 0,17 17 15,-17-18-15,0 18 0,-1 0 0,1 0 16,17-18 0,-35 1-1</inkml:trace>
  <inkml:trace contextRef="#ctx0" brushRef="#br0" timeOffset="4705.57">9614 2752 0,'0'0'15,"-18"0"1,53-18-1,89 0 1,-89 18-16,53-35 16,18 17-1,-88 18-15,17-17 16,-18 17-16</inkml:trace>
  <inkml:trace contextRef="#ctx0" brushRef="#br0" timeOffset="5236.45">10760 2364 0,'0'0'0,"0"-18"47,-35 36-31,17-1-16,1-17 0,-1 18 0,-17 0 16,17-1-16,0 1 0,1-1 15,-36 36 1,35-17-16,0-19 0,18 1 15,-17 0-15,17-1 0,0 18 16,0 1-16,0-1 0,0-17 16,106 70-1,-71-70-15,-17-18 16,17 17-16,0-17 0,-17 18 0,17-18 16,0 0-16,-17 0 0,17 0 0,1 0 15,-19 0-15,142-18 31,-141 18-31,-1 0 0,1 0 0</inkml:trace>
  <inkml:trace contextRef="#ctx0" brushRef="#br0" timeOffset="5533.19">11324 2593 0,'-17'0'16,"34"0"-16,-17 0 16,53 0-1,53-18 1,-70 18-1,158-35 1,-89 17 15,-87 18-31</inkml:trace>
  <inkml:trace contextRef="#ctx0" brushRef="#br0" timeOffset="5751.91">12048 2134 0,'-18'-17'15,"0"34"1</inkml:trace>
  <inkml:trace contextRef="#ctx0" brushRef="#br0" timeOffset="8048.6">12101 2011 0,'17'53'110,"19"35"-95,-19-53-15,-17-17 0,18 17 0,-1 0 16,-17 1-16,18-1 0,-18 0 0,18 1 15,35 105 1,-53-124-16,17 1 0,-17 0 16,36 17-16,-19 0 15,-17-17-15,18-1 16,-36-52 62,-35-71-47,53 89-31</inkml:trace>
  <inkml:trace contextRef="#ctx0" brushRef="#br0" timeOffset="19313.86">3899 4851 0,'0'0'0,"0"17"0,-18-17 0,0 0 16,-35 18 0,36-18-16,-1 0 15,0 18-15,-35 17 16,53-17 0,-17-1-16,17 1 0,-18 17 0,18-17 15,0-1-15,-17 1 0,17 17 0,0-17 16,0 0-16,0 17 0,0-18 0,0 1 15,0 17-15,0-17 0,88 123 32,-71-123-32,1-1 0,17 1 15,-17 0-15,0-18 0,17 17 0,18-17 16,-18 0-16,-17 0 0,17-17 16,0 17-16</inkml:trace>
  <inkml:trace contextRef="#ctx0" brushRef="#br0" timeOffset="20579.07">4516 4992 0,'-18'-18'31,"1"18"16,17 35-32,0-17-15,0 0 0,0 17 16,17 18 0,-17-35-16,18-1 15,-18 1-15,18-1 0,-18 1 0,17 0 16,1-18-16,-18 17 0,17-17 16,1 18-16,53 17 15,-1-35 1,-70-17-1,18 17-15,-1 0 0,1 0 0,0-18 16,-1 18-16,-17-18 0,18 18 0,0-17 16,-18-1-16,17 18 0,1-35 15,-18 17-15,18 18 0,-18-35 16,0-36 0,0 54-16,-18-1 0,0 0 0,-17-17 31,17 18-16,18-1-15,18 18 32,35-18-17,-35 18-15,17 18 16,-18-18-16,1 0 0,35 53 16,-35-36-16,-1 1 15,-17 0-15,18-18 0,-18 17 0,18 1 16,-1 0-16,-17-1 0,18-17 0,-18 18 15,18 0-15,-1-1 0,-17 1 16,18-18-16,-1 0 16,1 0-16,0 0 15,-1 0-15,1-18 16,0 1 0,-1 17-16,-17-18 0,0-17 15,0-18 1,0 35-16,-17-17 15,-19-18 1,36 35-16,-17 18 16,17-17-16,17-1 31,19 18-15,-19 0-1,19 18-15,-1 17 16,-18-17-1,-17-1-15,0 1 0,18-1 0,-18 1 16,0 0-16,18-1 0,35 72 31,-36-89-31,1 17 0,0 1 16,52-18 0,-52 0-16,-1 0 0,1-18 0,0 18 15,70-53 1,-70 36-16,-1-1 0,1 0 15,-1 1-15,1-1 0,-18 0 0,18 1 16,-18-1-16,0 1 0,0-1 0,0 0 16,0 1-16,0-1 0,0 0 0,0 1 15,-18 17-15,0-18 0,18 0 0,-17 18 16,-1 0-16,-35 18 16,36 17-1,17-17-15,0 0 16,0-1-16,0 1 0,0 0 0,0-1 15,0 1-15,17-1 0,1 19 16,70 52 15,-70-88-31,-1 18 0,1-18 0,0 0 16,17 0-16,-17 0 0,52 0 16,-52 0-16,-1-18 0,1 18 15</inkml:trace>
  <inkml:trace contextRef="#ctx0" brushRef="#br0" timeOffset="20875.84">6121 4851 0,'-18'0'0,"18"-18"0,18 36 0,-53-36 16,88 53 15,0 36-15,-36-53-1,1 17-15,70 88 16,-70-105 0,-1 0-16,1-18 0,0 17 15,-1-17-15,19 0 16,-36-17-16,35-36 16,-35 35-16,17-53 15,-17 36-15,18-53 16,-18-36-1,0 89-15,0 18 0,0-19 0,18 19 16,-18-19-16,0 19 0</inkml:trace>
  <inkml:trace contextRef="#ctx0" brushRef="#br0" timeOffset="21547.62">4392 4833 0,'-17'0'16,"34"0"-16,-52 18 15,70-54 17,-17 19-17,-18-1 1,-18 18 31</inkml:trace>
  <inkml:trace contextRef="#ctx0" brushRef="#br0" timeOffset="22141.44">6280 4233 0,'35'0'47,"230"18"-31,-230-18-1,371 106 1,-195 17 15,-158-87-31,53 87 16,-35 53 0,-71-123-16,0-17 0,0 52 15,-124 53 1,106-123-16,-87 34 15,-1 1 1,71-53-16,17 18 0,0-18 16</inkml:trace>
  <inkml:trace contextRef="#ctx0" brushRef="#br0" timeOffset="26860.1">3264 6756 0,'0'-18'78,"-18"18"126,18 18-189,-18-18-15,1 0 31,-1 17-15,0-17 0,1 18-1,-1 0 1,0-18 0,18 17-1,-17-17-15,-1 18 16,-17 17-1,17 0 1,1 18 15,17-35-31,0 0 0,0-1 0,-18 1 0,18 0 16,-18 34 0,18-34-16,0 0 0,0-1 0,0 1 15,0 0-15,0 17 0,0 0 16,18-17-16,0-1 0,-1 19 15,1-19-15,-18 19 0,18-19 16,17 19-16,-35-1 0,17-17 16,72 140-1,-72-122-15,1 16 16,0-16-16,-1 17 0,1-18 0,-1 18 16,1 0-16,0-18 0,-1 18 0,19-18 0,-19 1 15,89 193 1,-88-176-1,-1-18-15,-17 0 0,18 1 0,-18-1 16,0 0-16,0 0 0,0 1 0,0-1 16,0 0-16,-88 177 31,53-194-31,17-1 0,0 1 0,-17-1 16,17 1-16,-17 0 0,0-18 15,17 17-15,-17-17 0,17 18 0,-17-18 0,17 0 16,-52-18-16</inkml:trace>
  <inkml:trace contextRef="#ctx0" brushRef="#br0" timeOffset="27688.48">3475 7691 0,'0'0'15,"0"-18"1,-35 18-1,0 0 1,35-18-16,-18 18 0,-17 0 16,-1 18-1,19-18-15,-18 35 16,-18 18 0,35-35-16,0 52 15,1-52-15,17 17 16,0 1-16,0-1 0,0-18 15,70 125 1,1-90 0,-54-52-1,54 0 1,-36 0-16,36-35 16,-54 35-16,19-17 0,-1-19 15,-17 19-15,-1-19 0,19 1 16,-19 17-16,-17-17 0,0 18 0,0-36 15,0 35-15,-17-53 16,17 54-16,-53-36 16,-18 0-1,53 35-15,-34 1 16,16 17 0</inkml:trace>
  <inkml:trace contextRef="#ctx0" brushRef="#br0" timeOffset="30392.04">4481 7020 0,'0'-17'656,"-18"17"-547,18-18 32,0 0-63,-18 1-31,18 34 15,18 36-46,-18-35-16,18 0 16,-18-1-16,17 1 0,-17-1 0,18 1 15,-18 0-15,18-1 0,-1-17 0,-17 18 16,0 0-16,18-1 15,-18 1 17,-35-18-1,-18 18-15,35-18-16,-17 17 15,17-17-15,0 18 0,1-1 16,-1-17-16,18 18 0,0 0 15,-17-1-15,17 1 0,0 0 16,0 35 0,35-36-1,-18-17-15,1 0 16,17 0-16,1-35 16,-19 35-16,-17-18 15,18-35 1,-18 36-1,0-1-15,0 0 0,0-17 16,0 18 0,0-1-1,0 53 17,18-35-32,-18 18 0,17-18 0,1 17 15,-1 1-15,1-18 0,-18 18 16,18-18-16,35 35 15,-36-35-15,-17 18 16,18-18-16,0 0 0,-1 0 0,1 0 16,-1 0-16,1 0 0,0-18 0</inkml:trace>
  <inkml:trace contextRef="#ctx0" brushRef="#br0" timeOffset="30954.35">4974 6932 0,'0'-18'47,"-17"18"0,-18 0-32,17 0-15,0 18 16,1 17-1,-1-17 1,18 0-16,0 123 16,0-124-1,0 1-15,0 17 0,88 36 32,-70-54-32,35 1 15,-36-18-15,54-18 16,-53 18-16,-1-17 0,19-1 15,-19 1-15,1-1 0,-1-17 16,-17 17-16,0 0 0,0-17 16,0 17-16,0 1 0,0-1 0,0-17 15,-17 17-15,-18-35 16,17 53-16,-35-17 16,35-1-16,-35 18 15</inkml:trace>
  <inkml:trace contextRef="#ctx0" brushRef="#br0" timeOffset="31173.03">4957 7020 0,'0'53'32,"0"-106"-32,17 141 15,1-70-15,-18 0 0,18-1 16,52 107-1,-52-107-15,35 36 16,-35-35-16,34 35 16,-34-53-16,0 0 0,17 18 15,-17-18-15,-1 0 0,1 0 16</inkml:trace>
  <inkml:trace contextRef="#ctx0" brushRef="#br0" timeOffset="31454.19">4604 7691 0,'0'0'0,"53"17"31,53-52-15,-71 35-16,0 0 0,36-18 16,141-35-1,-177 53-15,71-35 16,-71 17-16,71 1 16,-89 17-16,54-18 15</inkml:trace>
  <inkml:trace contextRef="#ctx0" brushRef="#br0" timeOffset="31688.49">4869 7814 0,'0'18'0,"0"-36"0,17 36 15,36-18 1,35-36 0,-52 36-16,-19-17 0,36-1 15,-17 18-15,34-18 16,-52 18-16,-1 0 0,19 0 16</inkml:trace>
  <inkml:trace contextRef="#ctx0" brushRef="#br0" timeOffset="31954.23">5116 7779 0,'0'0'15,"0"17"17,0 19-17,35 34 1,-35-34-16,0-19 0,18 54 15,-1-36-15,-17 0 0,18 36 16,-1-36-16,-17 0 0,18 18 16,-18-17-16,18-1 0,-1 18 15,1 0 1,-18-36-16,18-17 16,-1 0-1</inkml:trace>
  <inkml:trace contextRef="#ctx0" brushRef="#br0" timeOffset="32501.07">6209 7232 0,'0'0'0,"0"-35"15,0 35 16,-17 35-15,-1-17 0,-17 34-16,-1-16 15,1-19-15,17 1 0,-34 17 16,16-17-16,19 0 0,-19-1 16,1 19-16,0-19 0,17 1 15,1-1-15,17 1 16,0 0-16,52-1 31,107 1-15,-124-18-16,1 0 0,-1 18 15,0-18-15,1 0 0,16 0 0,-16 0 16,-1 0-16,0 0 0,1 0 0,-1 17 16,0-17-16,-17 0 0,17 0 0,-17 0 15,-1 0-15,1 0 0,0 0 16</inkml:trace>
  <inkml:trace contextRef="#ctx0" brushRef="#br0" timeOffset="32969.83">7091 6967 0,'-17'0'16,"34"0"-16,-87 18 15,52-18-15,0 18 16,18-1-16,0 1 0,-17 0 15,-19 140 1,36-140 0,0 70-16,0-53 15,124 107 17,35-125-17,-124-17-15,53-35 16,36-53-1,-107 70-15,36-53 16,-35-34 0,-18 87-16,0-17 0,-36-36 15,-69-17 1,69 70-16,-52 1 16,71 17-16,-72 17 15,19 19 1,70-19-16</inkml:trace>
  <inkml:trace contextRef="#ctx0" brushRef="#br0" timeOffset="34078.94">8696 6597 0,'-17'-18'32,"-1"18"15,53-17-16,36 17-16,-54 0-15,19-18 0,-19 18 0,1 0 16,17 0-16,-17-18 0,17 18 0,-17 0 16,0 0-16,17-17 0,-18 17 15,1 0-15,0 0 0,-1 0 0,1 0 16,0 0-16,-1-18 0,1 18 0,0 0 16,-1 0-1</inkml:trace>
  <inkml:trace contextRef="#ctx0" brushRef="#br0" timeOffset="34297.61">8732 6703 0,'70'0'15,"-35"0"1,-17-18-16,17 18 0,142-17 15,-142-1 1,71 0-16,-71 18 16,53-17-16,1-1 15,-72 18 1,-17-18-16</inkml:trace>
  <inkml:trace contextRef="#ctx0" brushRef="#br0" timeOffset="34672.71">8908 6315 0,'0'0'0,"18"0"16,-1 0-16,19 0 15,16 0-15,107 0 16,-124 0-16,107 0 15,-1 0 1,-124 0-16,19 0 16,-19 0-16,19 0 0,-19 17 15,1 89 17,-18-88-32,-53 70 15,-35 53 1,70-106-16,0 18 0,-34 18 15,16-36-15,19 18 0,-1-18 0,-17 18 16,17-17-16,0 34 16,1-52-16,17 35 15,0-36-15</inkml:trace>
  <inkml:trace contextRef="#ctx0" brushRef="#br0" timeOffset="35985.92">11254 5256 0,'0'-17'15,"-18"17"48,1 0-1,-19 0-30,19 0-32,-19 0 31,19 17-16,-1 1 1,-17-18 0,35 18-16,-18-1 15,18 1 1,-17 0-16,17-1 0,0 1 0,0 0 16,-18-1-16,18 1 0,-18-1 15,18 1-15,0 0 0,0-1 0,0 19 0,0-19 16,0 1-16,0 17 0,0-17 15,0-1-15,0 1 0,0 35 16,18-35-16,-18 17 0,18-17 0,-1-1 16,-17 18-16,18-17 0,0 17 0,17 1 15,-18-1-15,1 0 0,0 0 0,-1 18 16,19 0-16,-19-17 0,19 34 0,-19-17 16,1 0-16,17 18 0,0 52 15,-17-70-15,35 141 16,-35-141-16,-1 17 0,-17-17 0,0 53 15,0-53-15,0 0 0,0-18 16,0 18-16,-17-18 0,-1 1 0,0-19 16,1 19-16,-1-19 0,-35 19 15,-106 34 1,124-70-16,17 0 16,-17 0-16,0 0 0,0 0 0,17 0 15,-17 0-15,17-17 0,0 17 0,1-18 16,-1 18-16,1-53 15</inkml:trace>
  <inkml:trace contextRef="#ctx0" brushRef="#br0" timeOffset="36642.1">11942 5662 0,'0'0'0,"0"-18"31,-18 18-15,1 18 0,-1 0-1,0-18-15,1 17 0,-1 19 16,-35 34 0,35-52-16,1 52 15,-1-52-15,1 70 16,-1-53-16,0 71 15,1 88 1,17-158-16,0 17 16,0-1-16,17 37 0,54 52 31,-36-88-31,177 176 31,-89-106-15,-87-105-16,-19 0 0,18-1 0,1 1 15,-1 0-15,-17-1 0,17-17 0,35 18 16,-52-18-16,17 0 0,-17 0 16</inkml:trace>
  <inkml:trace contextRef="#ctx0" brushRef="#br0" timeOffset="37438.71">12700 5345 0,'-17'0'16,"34"70"15,19-17 1,-36-35-32,17 17 15,1 0 1,-18-17-1,-71 35 1,54-36-16,-36 19 16,17-19-16,-16 54 15,16-1 1,36-52-16,0 17 16,18 1-1,0-36-15,-1 0 16,1 0-16,17 0 0,71-36 15,-88 36 1,52-88 0,-70 35-1,0 36 1,0-19 0,0 19-1,0 34 16,18 36-15,-1-35-16,1 17 16,35 18-1,-35-53-15,-1 18 0,1-18 16,0 0-16,-1 0 0,1 17 0,-1-17 16</inkml:trace>
  <inkml:trace contextRef="#ctx0" brushRef="#br0" timeOffset="37797.98">13265 5503 0,'0'-17'15,"-18"-1"-15,36 53 0,-71-123 32,35 88-32,18 53 31,0 53-16,0-71-15,0-17 0,18 35 16,70 53 0,-70-106-16,52 17 15,-34-17-15,34-17 16,-52 17-16,52-53 16,-34-18-1,-36 53-15,0 1 0,0-1 16,0 1-16,0-1 0,0-17 15,-18 17-15,-106-88 16,89 106 0,-35 0-16,52 0 15,0 18-15</inkml:trace>
  <inkml:trace contextRef="#ctx0" brushRef="#br0" timeOffset="38001.21">13300 5609 0,'0'0'0,"0"35"15,0-17-15,0 0 16,88 70 0,-70-70-16,0-1 15,123 107 1,-106-107-16,18 19 15,-36-36-15</inkml:trace>
  <inkml:trace contextRef="#ctx0" brushRef="#br0" timeOffset="38438.57">13864 5697 0,'18'-35'15,"-36"70"-15,36-52 32,-18 70-17,0-36-15,0 54 16,0 17 0,0-70-16,0-1 0,0 19 15,0-19 1,0-34-1,0-1 1,18-88 0,-18 88-1,0-52-15,0-18 16,0 70 0,17 0-16,-17-17 15,36 53 16,17 35-15,-36-36-16,19 19 16,34 34-1,-52-70-15,-18 18 0,35-1 16,-17 19 0,-1-36-16</inkml:trace>
  <inkml:trace contextRef="#ctx0" brushRef="#br0" timeOffset="38626.03">13900 5750 0,'35'0'31,"-70"0"-31,123 0 16,-53 0-16,-17 0 0,0 0 0,17 0 15,0 0-15,-17 0 0,35-17 16,-36 17-16,19 0 0</inkml:trace>
  <inkml:trace contextRef="#ctx0" brushRef="#br0" timeOffset="38985.25">12912 6368 0,'53'-18'31,"53"-17"-16,-71 35-15,71-18 16,88-17 0,-141 17-16,0 18 0,53-17 15,-54-1-15,1 18 0,53-18 16,124-35 0,-195 53-16,53-35 15,-35 17 1</inkml:trace>
  <inkml:trace contextRef="#ctx0" brushRef="#br0" timeOffset="40157.28">13459 6703 0,'17'0'406,"1"0"-390,0 0-16,-1 0 15,1-18 1,0 18 0,-1 0-16,1 0 15,0-17 1,-1 17-1,1 0-15,52-18 16,1 0 15,-53 18-31,-1 0 0,18 0 16,18-17 0,-17 17-1,-36-18 1</inkml:trace>
  <inkml:trace contextRef="#ctx0" brushRef="#br0" timeOffset="40391.61">13706 6668 0,'0'17'16,"0"18"-1,0 36 1,17-53 0,-17-1-16,18 36 15,-18-18-15,0 1 0,0-1 0,0 18 16,0 88-1,0-123-15,0 70 16,0-71-16,0 36 16</inkml:trace>
  <inkml:trace contextRef="#ctx0" brushRef="#br0" timeOffset="40860.21">14006 7056 0,'17'0'16,"-34"0"-16,34 52 31,-52 107 0,0-53-15,35-88-16,0 17 0,0-17 15,-18-1-15,18 1 16,0-53 0,18 35-16,-1-53 15,1 35-15,0-53 16,-1 54-16,1-71 16,17-18-1,-17 88-15,-18 1 0,35-19 31,0 89-15,-17-35 0,17 52-16,-17-52 15,105 123 1,-70-88 15,-35-53-31,0 18 16</inkml:trace>
  <inkml:trace contextRef="#ctx0" brushRef="#br0" timeOffset="41078.87">14111 7250 0,'0'0'15,"18"0"1,17 0 0,71-18 15,-88 18-31,158-35 31</inkml:trace>
  <inkml:trace contextRef="#ctx0" brushRef="#br0" timeOffset="41734.92">15152 5786 0,'-18'0'15,"18"17"1,36-17 15,70 0-15,-89 0-16,89-17 15,70-1 1,-140 18-16,87-18 16,-17 1-1,-88-1-15,-1 18 16,-17-18-16</inkml:trace>
  <inkml:trace contextRef="#ctx0" brushRef="#br0" timeOffset="41953.8">15487 5574 0,'-17'0'16,"34"35"15,36 36-15,-35-54-16,17 54 15,18 35 1,-35-71-16,-1-17 0,19 35 16,-1 17-1</inkml:trace>
  <inkml:trace contextRef="#ctx0" brushRef="#br0" timeOffset="42609.64">16563 5062 0,'0'-17'31,"0"52"-15,53 36-1,-35-54 1,-18 1-16,70 70 16,-70-70-1,0-1-15,0 1 32,0 0-32,-17-1 0,-1-17 0,0 18 15,1 0-15,-18-1 0,17 1 0,-17-1 16,17 1-16,-17 17 0,17-17 0,0 0 15,-17 17-15,17-17 0,18-1 16,0 18 0,36-17-1,-19-36-15,1 18 0,0 0 16,17-17-16,-17-1 0,-1 18 0,1-17 16,0-1-16,-1 0 0,1 1 0,-1-1 15,1 0-15,0 1 0,-18-1 0,0 0 16,0 1-16,0-1 0,0-17 0,0-18 31,0 35-15,17 36-1,1 0 1,17 52 0,-17-70-16,-18 18 0,18-1 0,-1 1 15,1 0-15,-1-1 0,19 1 16,-19 0-16,1-18 0,0 17 0,35 1 15</inkml:trace>
  <inkml:trace contextRef="#ctx0" brushRef="#br0" timeOffset="42953.28">17216 5009 0,'-18'-17'15,"36"34"-15,-106-17 16,70 0 0,18 18-16,-18 0 0,18 105 15,0-88 1,18 54-16,70 17 31,-70-89-31,17 1 0,18-1 16,106-34-1,-142 17-15,54-53 16,-18-18 0,-53 54-16,18-54 15,-54-17 1,19 70-16,-1 1 0,-53-36 16,-34 35-1,87 18-15</inkml:trace>
  <inkml:trace contextRef="#ctx0" brushRef="#br0" timeOffset="43187.58">17251 5133 0,'0'0'15,"35"35"16,1 36-15,-19-54-16,1 19 0,17-1 16,89 88-1,-107-87-15,54 17 16,17 17 0</inkml:trace>
  <inkml:trace contextRef="#ctx0" brushRef="#br0" timeOffset="44765.51">17904 5362 0,'17'0'532,"1"0"-517,0-17 1,-1 17-16,1 0 15,0 0 1,-18-18 0,17 18-1,-34-18 79,-1 18-78,-17 0-1,-1 18 17,19 0-17,-18 17 1,35-17-16,0 17 15,0 18 1,0-36-16,0 1 0,17 0 16,89 17-1,-88-35-15,70 18 16,18-18 0,-89 0-16,19-18 15,-1 18-15,-17 0 0,-1 0 16,1 0-16,-1-18 15,-34 1 1,-1 17 0</inkml:trace>
  <inkml:trace contextRef="#ctx0" brushRef="#br0" timeOffset="45078.05">16898 5944 0,'-17'36'16,"34"-72"-16,1 72 16,0-54-16,-1 18 0,19 0 15,-1 0-15,0-18 0,18 18 0,-18 0 16,265-35-1,-265 17-15,18 18 16,177-35 0,-213 35-1,1 0-15,0 0 0,-1-18 16</inkml:trace>
  <inkml:trace contextRef="#ctx0" brushRef="#br0" timeOffset="45327.98">17004 6297 0,'18'0'15,"0"0"-15,17-18 16,-18 18-16,19 0 0,87-35 15,-88 18-15,1 17 16,228-53 0,-123 35-1,-123 18 1,0 0-16,17 0 16,-17 0-16</inkml:trace>
  <inkml:trace contextRef="#ctx0" brushRef="#br0" timeOffset="45562.41">17375 6209 0,'-18'18'16,"18"-1"-16,18-52 0,-36 88 16,18-36-16,0 1 0,0 0 15,18-1-15,17 89 16,0 0-1,-35-71-15,18 54 16,-1 34 0,-17-105-1,0 17-15,0-17 0</inkml:trace>
  <inkml:trace contextRef="#ctx0" brushRef="#br0" timeOffset="45843.55">17869 6756 0,'0'-18'0,"0"36"0,-18-36 16,0 18-16,-70 88 31,53-17-16,17-54-15,18 19 16,0-19-16,0 1 0,0 0 0,0-1 16,18 1-16,105 52 15,1-70 17,-71 0-32,-18 0 0,0 0 0,18 0 0,-18-17 15,18-1-15,-17 1 0,-1-1 0</inkml:trace>
  <inkml:trace contextRef="#ctx0" brushRef="#br0" timeOffset="46359.15">18151 4851 0,'-18'0'0,"36"0"0,-36-18 15,89 53 17,52 18-17,-88-35-15,1 17 16,-1 0-16,18 1 0,-18-1 0,18 0 15,-18 18-15,18 0 0,-17 18 0,-1-18 16,18 17-16,-18 18 0,0-17 0,1-1 16,52 248-1,-88-230-15,0-17 0,0-1 0,0 18 16,0-17-16,0 0 0,-18-19 0,0 19 16,-34 70-1,16-88-15,1-18 0,17 1 0,-17-19 16,17 19-16,-17-19 0,0 1 0,17-1 15</inkml:trace>
  <inkml:trace contextRef="#ctx0" brushRef="#br0" timeOffset="47171.49">19774 5274 0,'-18'18'0,"71"-71"31,-88 88-31,87-70 16,-52 17-16,18 18 0,-36 18 47,-87 70-32,69-70-15,1-1 0,-18 19 16,18-1-16,-124 71 16,18-18-1,141-71-15,-18 1 16,36 53-1,17-71 1,-17 17-16,35-17 0,-18 18 0,18 0 16,0-18-16,0 17 0,17-17 0,-17 18 15,18-1-15,-18-17 0,282 36 32,-282-19-32,-18-17 0,0 0 0,1 0 15,-19 0-15,19 0 0,-19 0 0,1 0 16,-18-17 15,-18 17-15,18-18-1</inkml:trace>
  <inkml:trace contextRef="#ctx0" brushRef="#br0" timeOffset="47718.18">21185 5203 0,'0'-17'15,"0"34"-15,0-69 16,0 34-16,-18 0 16,-17 18-1,-1 36 1,-34 34 0,52-52-16,1-1 0,17 19 15,-36 175 1,36-175-16,0-1 15,0 53-15,0-53 16,159 142 0,-124-160-1,1-17-15,34 18 0,-35-18 16,1 0-16,-1 0 0,141-35 31,-140 17-31,17-35 16,-36 36-16,19-72 15,-36 54-15,0-71 16,0 71-16,-18 0 0,0-36 16,1 36-16,-19 17 0,-17-52 15,-158-19 1,158 89-16,-106-17 16,0 34-1,124 1-15,17 0 16</inkml:trace>
  <inkml:trace contextRef="#ctx0" brushRef="#br0" timeOffset="49405.99">11148 6121 0,'0'35'94,"-35"36"-79,35-54-15,-18 54 16,18-54-16,0 1 16,0 0-16,0-1 0,0 1 0,0 0 15,71 87 1,-54-87-16,19 0 15,-19-18-15,1 0 0,17 17 0,-17-17 16,17 0-16,0-17 0,-17 17 16,17 0-16,-17-18 0,17 0 0,-17 18 0,17-17 15,-17-1-15,17-17 0,-17-36 32,-18 54-32,0-1 0,0 0 0,-18 1 15,-88-54 1,89 71-16,-19-17 0,1 17 0,0-18 15,-18 18-15,18 0 0,-1 0 0,1 0 16,0 18-16,-1-18 0,19 17 0,-1-17 16,1 18-16,-1-18 0,0 17 0,18 1 15</inkml:trace>
  <inkml:trace contextRef="#ctx0" brushRef="#br0" timeOffset="86866.48">5327 10301 0,'0'-18'32,"0"1"-1,0 34 31,-35-17-46,0 18 0,-1 0-1,36-1 1,0 1-16,-17-18 0,-18 106 16,35-71-1,0-17-15,-18 17 0,18 0 0,0 1 16,-18-1-16,18 0 0,0 0 0,0 1 15,0-1-15,0 18 0,0-18 16,0-17-16,18 17 0,0-17 16,-18-1-16,17 19 0,1-19 0,-1 1 0,1 0 15,70 34 1,-52-52-16,-19 18 0,18-18 16,18 0-16,-17 0 0,-1 0 15,-17 0-15,17 0 0,0-18 0,0 18 16,1-17-16,17 17 0,-18-18 0,0 1 15</inkml:trace>
  <inkml:trace contextRef="#ctx0" brushRef="#br0" timeOffset="87397.84">5998 10248 0,'0'0'16,"0"-17"15,35-1 1,18-17-17,-36 35-15,19-18 0,-1 0 16,71 1-1,-89-1-15,19 18 0,-19 0 16,1-18-16,17 18 0</inkml:trace>
  <inkml:trace contextRef="#ctx0" brushRef="#br0" timeOffset="87601.14">6244 10142 0,'-17'0'0,"-1"0"0,18 18 0,0 17 47,35 36-32,-35-54-15,18 19 0,0 17 16,-1-36-16,-17 19 0,18 17 16,0-36-16,-18 1 0,0 17 0,17 0 15,19 36 1</inkml:trace>
  <inkml:trace contextRef="#ctx0" brushRef="#br0" timeOffset="87804.85">6174 10742 0,'-18'18'15,"89"-18"16,17-18 1,-53 0-32,1 18 0,-19-17 0,54-1 15,-36 18-15,71-35 16</inkml:trace>
  <inkml:trace contextRef="#ctx0" brushRef="#br0" timeOffset="88882.81">6791 10672 0,'0'0'16,"18"-36"15,0 1-15,-1 0 0,-17 17-16,18-17 15,-18 17-15,0 1 0,0-1 16,0-17-16,0 17 0,0 0 15,0 1-15,-18-54 16,1 71-16,17-18 16,-18 1-16,0-1 15,54 18 17,34 35-17,-52-35 1,-1 18-16,1 0 0,17-18 0,-17 17 15,0 1-15,35 35 0,-18-18 16,-18-17-16,1 0 0,0-1 16,-1 1-16,19 17 15,-19-17 1,1-18 0,0 0-1,-1-18-15,-17 0 16,18-34-1,-18 34-15,0 0 16,0 1-16,0-1 0,0 0 16,0 1-16,0-36 15,-18 35-15,18 0 16,-17 1 0,34-1 30,71 18-14,-70 0-32,0 0 0,-1 18 0,1-18 15,0 0-15,-1 0 0,1 17 0,-1 1 16,1 0-16,0-18 0,-1 35 16,-17-17-16,0-1 0,18 1 15,-18 0-15,18-1 16,-18 1-16,0 0 0,17-18 0,-17 17 0,18-17 15,0 18-15,52-36 32,-35-17-17,-17 17-15,0 18 16,-18-17-16,17-1 0,1 0 0,-18 1 16,18-1-16,-18 0 0,0 1 15,0-1-15,0 0 0,0 1 16,-71-54-1,53 71 1,1 0-16,-1 53 31,18-35-31,0-1 0,0 19 16,35-1 0,-17-17-16,-18-1 0,18 1 0,-1-18 15,72 53 1,-72-53-16,1 0 0,17 0 15,-17 18-15,17-18 0,-17 0 0,17 0 16,-17 0-16</inkml:trace>
  <inkml:trace contextRef="#ctx0" brushRef="#br0" timeOffset="90070.77">8026 10213 0,'-18'-18'32,"36"36"-32,-36-53 15,36 35-15,0 0 16,52 35 0,-17 18-1,-35 53 1,-1-89-16,-17 1 0,18 0 15,-18-1-15,18-17 0,-1 18 0,1 0 16,17-18 0,1-18-1,-36 0-15,17 1 16,-17-1-16,18 0 0,-18 1 16,0-54-1,0 53-15,0 1 0,0-1 0,0 1 16,0-1-16,-18 0 0,18 1 0,0-1 15,0 0 17,0 36-32,0 0 15,35 52 1,-17-52-16,17 17 16,18 0-1,-35-35-15,0 0 0,-1 0 0,1 18 16,-1-18-16,1 0 0,-18-18 0,18 18 15,-1 0-15,1-17 16,17-54 0,-35 54-16,0-1 15,0 0-15,-17-52 16,-1 52-16,0 0 16,18 1-1,-17 17 1,17 53-1,0 0 17,17-36-32,-17 1 0,0 0 0,18-18 15,-18 17-15,18 1 0,-18-1 0,17 1 16,1 0-16,0-1 0,17 1 16,-18-18-16,1 0 0,0 0 15,17 0-15,0 0 0,1 0 16,-19-18-16,1 18 0,0-17 0,17-1 15,-18 0-15,1 18 0,-18-17 16,18-18-16,-18 17 16,0 0-16,0 1 0,0-1 0,0-35 15,0 35-15,-18 1 0,18-1 16,0-17-16,-18 17 16,71 18 15,-17 53-16,-19-53 1,1 18-16,0-1 0,-1 1 0,18 0 16,-17-1-16,0 1 0,-1 17 15,1-17-15,0-18 0,-1 18 16,19-1-16,-19-17 0,-17 18 16,18-18-16,0 0 0,17-18 15,0-17 1,0-36-1,-35 54-15,0-36 16,0 35-16,0 1 16,0-1-16,0 0 0,0 1 0,0-1 15,-17 18-15,17-18 16,17 18-16,1 0 16,0 18-16,-1-18 0,1 18 15,0-18-15,17 17 0,-18 1 0,19 0 0,-1-1 16,-17-17-16,17 18 0,18 17 15,-36-17-15,1-1 0,0 1 0,-1 0 16,-17-1-16,0 1 0,0 17 31,-70-17-15,52-18-16,1 0 0,-1 0 0,0 0 16</inkml:trace>
  <inkml:trace contextRef="#ctx0" brushRef="#br0" timeOffset="90289.43">9878 9948 0,'0'0'16,"18"0"0,-18 18-1,53 53 1,0-19-1,-36-34 1,1 0-16,17-1 0,-17-17 16,-1 18-16,1-18 0,0 0 0,-1 0 15,19 0-15</inkml:trace>
  <inkml:trace contextRef="#ctx0" brushRef="#br0" timeOffset="90398.8">10002 9754 0,'0'-17'16</inkml:trace>
  <inkml:trace contextRef="#ctx0" brushRef="#br0" timeOffset="91211.02">10054 9596 0,'0'35'15,"18"-18"-15,0 1 0,-1 0 16,1-1-16,17 19 16,-17-1-16,0-17 0,17 17 0,0 18 15,-17-36-15,35 72 16,-36-54-16,36 18 15,-35-36-15,-18 19 16,0-54 47,0 36-32,0 17-16,18-35-15,52 0 32,-52 0-32,-18-18 0,17 18 0,1-17 0,0-1 15,-1 0-15,-17 1 0,18-1 16,-18 1-16,0-1 0,0 0 0,0-17 0,0 17 16,0-17-16,0 17 0,0-17 15,0 0-15,-18 0 0,1-1 0,17 1 16,-18 0-16,18-1 0,-18 1 0,1 18 0,17-19 15,-18 19-15,18-1 0,0 0 16,-18 18-16,18 18 16,0 70-1,18-53-15,-18 1 16,18-19-16,17 54 0,-35-36 16,18 0-16,-1 1 0,19-1 0,-1 18 15,-17-18-15,17-17 0,-18 17 16,36 0-16,-35-17 0,0-18 15,-1 18-15,124-54 32,-123 36-32,0-17 0,-1-1 0,1-17 15,-18 17-15,0-17 0,0 17 16,0-70 0,-18 70-16,1 1 0,-1-1 0,18 1 15,-18 17-15,18-18 0,-17 18 0,-1 0 16,0 53-1,18-36-15,0 1 0,0 0 16,36 70 0,-36-70-16,17-1 15,1 1-15,0 0 0,-1-1 0,1 1 16,17-1-16,-17-17 0,-1 18 0,19-18 16,-1 0-16,0 0 0,1 0 0,-1 0 0</inkml:trace>
  <inkml:trace contextRef="#ctx0" brushRef="#br0" timeOffset="91914.01">12453 9578 0,'-35'0'32,"0"-18"-17,17 18 1,-17-17-1,-71 70 32,53-1-31,53-34-16,-17 0 0,17 17 16,0-17-16,-18-1 0,18 1 0,0 0 0,0-1 15,0 1-15,0-1 0,35 19 16,-17-19-16,-1-17 0,1 18 15,35 0-15,-35-18 0,17 0 16,0 0-16,142-18 16,-125 0-16,-16 1 15</inkml:trace>
  <inkml:trace contextRef="#ctx0" brushRef="#br0" timeOffset="92367.23">12859 9490 0,'-106'35'32,"89"-35"-32,140-35 0,-282 176 31,159-124-31,0 1 0,0 17 0,0-17 16,53 35-1,71-53 1,-107 0-16,54-35 15,-53 17-15,34-17 16,-52 17-16,18-35 16,-18 0-1,0 36-15,18 70 32,52 70-17,-34-88 1,105 300-1,-141-299 1,17 70-16,-17-18 31,-17-88-31,-1 17 0,0-17 0,-34 0 16,16 0-16,-70-35 16,89 17-16,-89-17 15,88 0-15,-17-18 16,53-53-1</inkml:trace>
  <inkml:trace contextRef="#ctx0" brushRef="#br0" timeOffset="93085.73">13582 9472 0,'0'0'16,"-123"18"15,105-18-31,1 17 0,-19 19 16,36 34 0,0-52-16,0 17 0,0 18 15,18-35-15,0-1 0,52 36 16,54-35-1,-107-18-15,89-18 16,35-35 0,-106 36-16,36-72 15,0-34 1,-71 88-16,0-1 16,0-16-16,0-19 0,-18 18 15,-88-106 1,106 142-1,-18 17-15,1 0 0,-1 106 47,36 52-31,-1-140-16,36 88 16,-53-71-16,36 0 0,-19 1 0,19-1 15,-19 0-15,18-35 16,18 18-16,-35-1 0,17-17 15,1 0-15,87-53 16,-88 53-16,1-17 0,-19-18 16,19 17-16,-19 0 0,1 1 0,-1-19 15,-17 19-15,18-19 0,-18 19 0,0-1 16,0-17-16,0 17 0,0 1 0,-18-1 16,1 0-16,-54 1 15,54 34 1,-1-17-16,0 18 0,18 0 15,0-1-15,0 1 0,-17 17 0,17-17 0,0-1 16,0 19-16,17-19 0,1 19 16,0-19-16,-1 1 0,19 0 0,-19-1 15,18 1-15,-17-18 0,17 17 16,1-17-16,-1 0 0,0 0 0,0 0 16,18 0-16,53-17 15,-71-1-15,1 18 0,-1-17 0</inkml:trace>
  <inkml:trace contextRef="#ctx0" brushRef="#br0" timeOffset="93413.78">14235 8767 0,'0'0'15,"194"0"1,-141 17 0,17-17-16,-17 18 0,18-18 15,-18 17-15,17 1 0,160 53 16,52 70 0,-229-106-16,106 106 15,-124-106-15,18 124 16,-53-88-16,-36 87 15,19-122-15,-18 17 0,-18 35 16,17-53-16,-17 0 0,18-17 16,-124 88-1,159-88-15</inkml:trace>
  <inkml:trace contextRef="#ctx0" brushRef="#br0" timeOffset="93601.42">15840 9684 0,'0'0'0,"35"0"16,-35-18-16,0 0 31,0 1-15</inkml:trace>
  <inkml:trace contextRef="#ctx0" brushRef="#br0" timeOffset="94991.6">2858 12206 0,'0'-18'16,"0"36"62,0 0-62,0 35-1,17 35 1,1-71-16,-18 1 0,18 17 16,-18-17-16,17 17 0,-17-17 0,18 17 15,-18 18-15,18 35 16,-1-70 0,-17 0-16,0-1 0,0 1 0,0 0 15,0-1-15,0 1 0</inkml:trace>
  <inkml:trace contextRef="#ctx0" brushRef="#br0" timeOffset="95507.05">2770 12365 0,'-18'-18'32,"36"36"-32,-36-89 15,18 54-15,18 17 16,-1-18-16,54-53 16,-54 71-1,36-35-15,-35 18 16,17 17-16,-17 0 15,0 17-15,-1 54 16,-17-54 0,0 19-16,-17 17 15,17-36-15,0 1 0,0-1 0,0 1 16,0 0-16,0-1 0,17 1 0,19 0 16,105-1-1,-106 1-15,88 0 16,-87-18-16,69 35 15,1 18 1,-88-53-16,-18 17 0,0 1 16,0 0-16,0-1 0,-35 1 0,17 0 15,-194 87 1,159-87-16,-52 17 16,87-35-1,-17 18-15,35-36 16,17 1-1</inkml:trace>
  <inkml:trace contextRef="#ctx0" brushRef="#br0" timeOffset="96147.75">3687 12365 0,'0'0'15,"0"53"32,17 35-31,1-70-16,17 52 15,-35-35-15,18-17 16,106 70 0,-107-88-1,36-17-15,-35-1 16,17-35-16,-17 35 15,35-52-15,-53 35 16,17 17-16,-17-35 0,0 35 16,0-52-1,-53-1 1,53 54-16,0 70 31,0 35-15,18-71-16,35 54 15,17 0 1,-52-54-16,0 1 0,35-18 16,-36 0-16,1 0 0,0-18 15,-1 1-15,1-1 0,17-53 16,-17 36-16,-1-53 16,-17 53-16,0-54 15,-35-52 1,17 106-1,1 0-15,-89-106 32,106 194-1,35 52-15,-17-69-16,0-19 0,17 54 15,0-54-15,-17 19 0,17 17 16,0-36-16,-17 19 0,0-19 0,-1 1 15,107 35 1,-107-36-16,19-17 16</inkml:trace>
  <inkml:trace contextRef="#ctx0" brushRef="#br0" timeOffset="96335.2">4340 12188 0,'0'0'16,"0"-17"-1,35-1 1,124-35 0,-107 36-16,-16 17 0</inkml:trace>
  <inkml:trace contextRef="#ctx0" brushRef="#br0" timeOffset="96944.92">5804 12083 0,'-18'17'16,"36"-34"-16,-54 52 16,36-53 15,53-17-16,-53 17 1,18 18-16,-89 18 47,18 17-31,36-17-16,-1-18 0,18 18 15,0 17-15,0-18 0,0 1 16,0 53-1,53-18 1,-35-53-16,-1 17 0,19-17 16,-19 0-16,1 0 0,17 0 0,0-17 15,-17 17-15,17-18 0,1 18 0,-1-18 16,0 1-16,0 17 0,-17-18 0,17 0 16</inkml:trace>
  <inkml:trace contextRef="#ctx0" brushRef="#br0" timeOffset="97585.35">6227 11977 0,'17'17'47,"19"19"-31,-36-19-16,0 1 0,17 0 15,-17-1-15,0 1 0,0 0 0,18-18 0,-18 17 16,0 1-16,0-1 0,18-17 16,-18 18-16,0-36 31,0-17-15,0 18-16,0-1 15,0 0-15,17 1 0,-17-1 16,18 0-16,0 1 0,-1-1 15,1 0-15,0 18 0,-1-17 16,1 17-16,-1 0 0,36 35 31,-17 18-15,-19-35-16,-17-1 0,18-17 16,17 36-16,-35-19 0,18-17 0,-1 18 15,1-18-15,0 17 16,-1-17-16,1 0 0,0 0 0,-18-17 15,17 17-15,1-18 0,17-17 16,-17-71 0,-18 71-16,0 17 15,0-17-15,-18-106 16,1 106-16,17 17 16,-18-17-16,0 17 0,1-35 15,-1 35-15,0 1 16,18 52 15,0-17-31,0-1 0,18 19 0,0-19 16,-18 1-16,17 17 0,1-17 0,0 17 15,17-17-15,-17 17 0,-1-17 0,1-1 16,-1 1-16,1 17 0,0-17 0,-1-1 16,1 1-16,0 0 0,-1-1 0,-17 1 15,18-18-15,0 18 0,-1-18 0</inkml:trace>
  <inkml:trace contextRef="#ctx0" brushRef="#br0" timeOffset="97804.08">6633 11836 0,'17'-18'16,"-34"36"-16,122-54 15,-87 19 1,17-1-16,1 18 0,-1-17 16,71-1-16</inkml:trace>
  <inkml:trace contextRef="#ctx0" brushRef="#br0" timeOffset="99070.06">7162 12030 0,'0'17'15,"0"-34"-15,-18 52 16,36-35 15,17 0-15,-35-18-16,18 18 16,-1-17-16,19-36 15,-19 35 1,36-123-1,-53 123 1,0-52-16,0-1 31,0 54-31,18 17 47,52 35-31,-52-35-16,17 18 0,-17-1 15,-1 1-15,72 52 16,-72-52-16,1 0 0,0-1 16,-1-17-16,1 18 0,17-18 15,-17 0-15,-1 0 0,1 0 0,0 0 0,-1 0 16,1 0-16,0-18 0,-1 1 16,1 17-16,-18-18 0,0 0 0,18-17 15,-18 0 1,-18 0-1,0 35 1,18 17-16,0 1 16,36 17-1,-19-17-15,1-1 0,-1 1 0,1-18 16,35 18-16,-35-1 0,-1-17 16,1 0-16,0 0 0,-1 18 15,-17-36 1,-53 1-1,36 17-15,-1 0 0,-17-18 16,17 18-16,-70-18 16,70 1-16,1 17 15,17-18-15,0-17 0,35 17 16,-17 1-16,-1-1 16,1 0-16,17 1 0,-17 17 0,-1-18 0,19 0 15,-19 18-15,1-17 0,0 17 16,17-18-16,-17 0 0,-1 18 15,1 0-15,-18-17 0,0 34 47,0 19-31,0-19-16,17 1 0,-17 0 16,18-1-16,-18 1 0,35 0 15,-35-1-15,18 1 0,0 0 16,52 87-1,-52-87-15,-1 0 0,1-1 16,-18 1-16,18 0 0,-1-1 0,-17 1 16,18-1-16,-18 1 0,0 0 0,18-1 15,-18 1-15,17-18 0,-17 18 16,0-1-16,18-17 16,-18 18-1,18-18 63</inkml:trace>
  <inkml:trace contextRef="#ctx0" brushRef="#br0" timeOffset="99351.2">8167 11571 0,'-17'0'15,"34"0"-15,-34-53 16,34 36-1,160-19 1,-142 36 0,71 0-16,-1 36 31,-87-19-31,-18 1 0,0 17 16,-53 89-1,36-107-15,-54 54 16,71-54-16</inkml:trace>
  <inkml:trace contextRef="#ctx0" brushRef="#br0" timeOffset="99866.67">8643 11518 0,'0'0'16,"0"18"-1,0-1 1,71 72 15,-53-89-31,34 35 16,37-35 0,-72 0-16,19-35 15,-1-18 1,-17 35-16,-18 0 0,0-17 15,0 18-15,0-1 0,0-17 16,-18 35-16,18-18 0,0 0 16,-18 18-16,18-17 0,18 52 47,123 177-32,-106-177 1,-17 0-16,35 53 0,-18-35 15,-17-17-15,35 158 16,-53-159 0,0-17-16,0-1 0,-18 1 0,0-18 15,1 0-15,-19 17 0,19-17 0,-18 0 16,17-17-16,-17 17 0,17 0 0,0-18 16,-17 1-16,17 17 0,1-18 0,17 0 15,-18 1-15,18-1 0,0-35 16,0 35-16,18 1 0,-1-18 15,19-1-15</inkml:trace>
  <inkml:trace contextRef="#ctx0" brushRef="#br0" timeOffset="100538.62">9790 11412 0,'0'0'0,"35"-17"15,-17 17 1,-18-18-16,0 36 47,-53 70-16,53-70-31,0 17 16,0-18-16,35 19 15,-17-36-15,17 17 16,-17-17-16,52-17 15,-52-1-15,35-17 16,-36 17-16,19-17 16,-36-36-1,0 54-15,0-1 16,0 0 0,17 36-1,1 0-15,17-1 16,1 36-1,-19-35 1,-17 35 0</inkml:trace>
  <inkml:trace contextRef="#ctx0" brushRef="#br0" timeOffset="100679.2">9649 11271 0,'-18'-17'16,"36"34"-16,-53-105 16,35 70-16,35-17 15,35 17 1</inkml:trace>
  <inkml:trace contextRef="#ctx0" brushRef="#br0" timeOffset="101257.42">11360 11307 0,'0'0'16,"-18"-18"-1,-35 36 16,-35 70 1,88-71-32,0 1 0,0 0 0,0-1 15,0 1-15,0 0 0,18-18 16,-1 17-16,1-17 0,0 0 0,17 0 16,-18 0-16,1 0 0,0-17 0,17 17 15,-17-18-15,-1 0 0,19 1 16,-19-1-16,1 0 0,-18 1 0,0-1 15,18 18-15,-18-18 0,0 1 16,0-1-16,0 1 0,0-1 0,-18 0 16,-17 1-1,35 34 1,0 36 0,0-35-1,17-1-15,89 54 16,-88-71-1,-1 18-15,19-18 0,-1 0 16,0 0-16,0 0 0</inkml:trace>
  <inkml:trace contextRef="#ctx0" brushRef="#br0" timeOffset="101882.58">12348 11342 0,'0'17'0,"0"-34"0,0 52 16,17-35-16,1 0 0,-18-18 0,17 18 15,107-70 1,-18-18 0,-71 70-16,0-35 15,-35-17 1,-17 70-16,-1-18 0,-17 18 16,-1 0-16,19 0 15,-36 0-15,35 18 16,89 87-1,-36-105 1,71 53-16,35-17 16,-123-19-1,52 19 17,-211-1-17,106-35-15,-89 17 16,89-17-16,-71 0 15,89 0-15,-19 0 16</inkml:trace>
  <inkml:trace contextRef="#ctx0" brushRef="#br0" timeOffset="102117.06">13053 10777 0,'0'-17'15,"0"34"-15,-18-17 16,18 18 0,0 0-16,18 140 31,-18-122-31,53 69 16,-35-69-16,52 34 15,18 19 1,-52-72-16,-19-17 0,1 18 0,0-18 15,17 17-15,-17-17 0</inkml:trace>
  <inkml:trace contextRef="#ctx0" brushRef="#br0" timeOffset="102304.51">12930 11148 0,'-89'-36'16,"178"72"-1,-178-89-15,107 53 16,0 0-16,17-18 0,36 1 16,176-19-1</inkml:trace>
  <inkml:trace contextRef="#ctx0" brushRef="#br0" timeOffset="102632.5">13635 10901 0,'-53'0'16,"36"0"-16,-1 17 0,106-34 0,-211 34 15,105 1-15,0-18 0,1 18 16,17-1-16,-18 1 0,1 35 16,52 0-1,-18-36-15,36-17 16,18 0-1,-53-17 1,-1-36 0,-17 18 15,35 52 0,36 19-15,-53-19-16,17-17 0,18 18 15,-36-1-15,19-17 0,-19 0 0,54 18 16,-53-18-16</inkml:trace>
  <inkml:trace contextRef="#ctx0" brushRef="#br0" timeOffset="103085.7">13953 10636 0,'-36'-70'15,"72"140"-15,-72-158 16,36 123 0,36 36 15,-19-36-31,1 0 0,17 18 16,-17-17-16,0-1 0,-1 0 0,36 36 15,-35-54-15,52 54 16,-34-53-16,52 17 15,-71-35-15,72 0 16,-1-53 0,-71 53-16,1-18 0,0-35 15,-1-52 1,-17 87-16,0-53 16,-17 54-16,-19-1 15,19 0-15,-1 36 16,1-18-16,17 18 15,0 17-15,0-17 16,0-1-16,35 107 31,-35-107-31,53 19 16,-36-19-16,1-17 0,17 18 16,-17-18-16,0 0 0,34 0 15,-34-18-15,0 18 0</inkml:trace>
  <inkml:trace contextRef="#ctx0" brushRef="#br0" timeOffset="103304.35">13759 10760 0,'-18'17'0,"0"-17"0,54-17 0,-36 34 16,17-17-1,19 0-15,-1-17 0,18 17 16,141-53-16,-141 53 16,17-18-16,160-35 15</inkml:trace>
  <inkml:trace contextRef="#ctx0" brushRef="#br0" timeOffset="104710.93">15381 10319 0,'0'-36'16,"0"19"0,0 34 15,36 72-15,-19-54-16,1 0 15,70 353 1,-88-317-1,71 140-15,-54-140 16,142 299 0,-141-334-1,-1-19-15,1 19 16,-18-19-16,0 1 16,0-71-1,0 35-15,-18-52 16,-70-54-1,71 89-15,-19 0 0,-34-53 16,34 52-16,1 1 0,-18-36 16,36 54-16,-1-18 0,0-1 15,18 19-15,0-1 0,0 0 16,0 1-16,18-1 0,0 18 0,-1-18 16,124-52-1,-70 35 1,-53 17-16,-1 0 15,1-17 1,-53 17 31,17 18-31,18 18-16,0 0 15,0 17 1,18-17-16,17-1 15,53 19 1,-53-36-16,18-18 16,35 0-1,-70 1-15,17-19 16,-17-17 0,-18 36-16,0-1 15,0 1-15,-18 17 0,1-18 16,-1-17-1,18 70 17,0 18-1,18-36-31,-18 1 0,17 0 16,1-1-16,0 1 0,-1 0 0,1-1 15,35 1 1,-36-18-16,19 0 15,-1-35 1,0-1 0,-35 19-16,18-1 0,0-17 15,34-18 1,-16 35 0,-1 18-1,0 36 1,-35-19-16,0 1 15,18-1-15,-18 1 16,0 17 0,0-70 31,0-18-32,18 18 1,17-18-1,-17 53-15,-1 0 0,18-18 16,1 18 0,-19 18-16,19 0 15,-36-1-15,35 19 16,0-1 0,-35-18-16,18-17 0</inkml:trace>
  <inkml:trace contextRef="#ctx0" brushRef="#br0" timeOffset="104976.57">17040 10389 0,'-53'-17'15,"106"34"-15,-159-34 16,88 17-16,0 17 0,1-17 0,-1 18 15,0 0-15,1 52 16,17-52-16,0 52 16,53 19-1,-18-72-15,-17 1 0,-1-1 16,19-17-16,-19 18 0,19-18 0,-1 0 16,159-18-1,-159 18-15,0-17 16</inkml:trace>
  <inkml:trace contextRef="#ctx0" brushRef="#br0" timeOffset="105210.87">17269 9931 0,'0'-18'15,"0"36"-15,-18-36 16,18 36-16,0-1 15,35 72 1,-17-54-16,35 71 16,-18-71-16,36 71 15,-54-71-15,54 71 16,-53-71-16,35 36 16,-36-54-16,1 1 15,-1 17-15</inkml:trace>
  <inkml:trace contextRef="#ctx0" brushRef="#br0" timeOffset="105523.27">17145 10336 0,'-53'0'16,"106"0"-16,-88-17 15,53 17-15,-1 0 0,54-18 16,88 0-1,-124 18-15,88-35 16,-87 35-16,-1-17 0,35-1 16,-52 18-16,0-18 0,17 18 15,-17 0-15,-1 0 0,-17 18 32,0 35-17,18-36-15,0 1 16,52 88-1,-52-106 1,-1 18-16,19 17 0,-19-35 16,1 18-16</inkml:trace>
  <inkml:trace contextRef="#ctx0" brushRef="#br0" timeOffset="105663.86">17904 10248 0,'-35'-17'15,"70"34"-15,-106-70 16,71 36 0,18 17-16</inkml:trace>
  <inkml:trace contextRef="#ctx0" brushRef="#br0" timeOffset="106289.01">18098 10125 0,'-53'0'31,"106"0"-31,-106 35 16,53-17-16,0-1 0,0 1 16,0 17-16,18-17 0,-1 17 15,-17-17-15,18 17 0,-18-17 0,17-1 16,1 1-16,-18 17 15,0-52 32,53-54-31,-53 53-16,18 1 0,-18-1 16,35-17-16,36-36 15,-54 54-15,36-19 16,-35 36-16,-1 0 15,19 0-15,-19 0 16,1 18-16,70 88 16,-70-89-1,-18 1-15,17 0 0,-17-1 0,0 54 32,0-89-1,-35-35-16,35 36-15,0-1 0,0-35 16,0 36-16,0-19 16,18 19-16,17-36 15,-17 35-15,52-17 16,-52 35-16,52 0 16,19 35-1,-72-17-15,1-1 16,123 124-1,-123-123 1,17 35-16,-17-35 16,52 35-1</inkml:trace>
  <inkml:trace contextRef="#ctx0" brushRef="#br0" timeOffset="106460.89">19385 10283 0,'0'-17'16,"18"-1"0</inkml:trace>
  <inkml:trace contextRef="#ctx0" brushRef="#br0" timeOffset="119715.01">6809 13141 0,'0'-18'0,"-18"1"16,1-19 0,-1 19-1,18-1 16,0 36 1,18 35-17,-1-36-15,-17 1 0,18 17 0,-18 1 16,18 16-16,-1-16 0,1-1 16,-18 0-16,18 36 0,-1-36 15,1-17-15,-18 17 0,17 0 16,1-17-16,-18 0 0,0-1 15,18-17-15,-18 18 0,-53-36 63,-18 1-47,54 17-16,-1 0 0,0 0 0,1 0 15,-19 17-15,1 1 0,17-1 16,1-17-16,-54 53 15,54-17-15,-1-19 0,18 1 0,-18 0 16,18-1-16,0 1 0,0 0 16,0 17-16,0-18 0,0 1 0,0 0 15,0-1-15,0 1 0,18 0 16,0-1-16,-1-17 0,1 18 0,0-18 16,17 0-16,-18 0 0,19-18 15,-19 18-15,19-17 0,-1 17 0,0-18 16,-17 0-16,17 1 0,0-1 0,1 0 15,-19 1-15,19-1 0,-19 1 0,1-1 16,0 0-16,-1 1 0,-17-1 0,18 0 16,-18 1-16,0-1 0,0 0 0,0 1 15,0-1-15,-18 0 16,-17-17 0,35 70 15,0 18 0,18-35-31,-18 0 0,17-1 16,18 19-1,-17-19-15,0-17 0,-1 18 16,54-18 0,-53 0-16,-1 0 0,18 0 0,-17 0 15,0-18-15,-1 18 0</inkml:trace>
  <inkml:trace contextRef="#ctx0" brushRef="#br0" timeOffset="120199.23">7691 13370 0,'0'-17'0,"0"34"0,18-105 15,-18 70 1,0 1-16,-18-18 31,0 35-31,1 0 0,-1 0 16,-53 52 0,54-34-16,-19 35 15,36-35-15,0 35 16,0-36-16,18 18 15,70 18 1,-52-35-16,-1-18 0,35 18 16,142 35-1,-177-53-15,71 35 16,-35 0 0,-71-17-16,0-1 15,-106 36 1,71-35-1,17 0-15,-17-18 0,-1 17 0,1-17 16,0 18-16,0-18 0,-1 18 0,1-18 16,0 0-16,17 17 0,-35-17 15,36 0-15,-1 0 0,18-17 16</inkml:trace>
  <inkml:trace contextRef="#ctx0" brushRef="#br0" timeOffset="120652.21">8679 13282 0,'-18'0'0,"0"0"0,54 0 0,-107 18 16,53-18-16,1 0 15,17 17 32,70-17-31,-52-17-16,141-1 15,-124 0-15,89-17 16,17 0 0,-106 35-16,71-18 31</inkml:trace>
  <inkml:trace contextRef="#ctx0" brushRef="#br0" timeOffset="120902.16">8661 13511 0,'0'18'16,"0"-36"-16,71 54 16,-54-36-16,18 0 15,-17-18-15,17 18 0,124-18 16,35-17 0,-159 17-1,107 1 1</inkml:trace>
  <inkml:trace contextRef="#ctx0" brushRef="#br0" timeOffset="121652.43">10196 12894 0,'-18'-35'31,"0"17"0,-35 18-15,36 0 0,-1 18-16,-52 52 15,17 19 1,17-37-1,36-16-15,-17 34 16,17-17-16,-18-18 0,18 1 0,0 52 16,0-35-16,18-18 0,-18 0 15,35 1-15,0 17 16,1-36-16,-1 18 0,0-17 0,36 0 16,-36-1-16,0-17 0,18 0 15,-18 0-15,1 0 0,17 0 0,17-17 16,-17-1-16,-18 18 0,18-18 15,106-87 1,-124 87-16,-17-17 0,0 17 16,-1-17-16,-17 0 0,18-1 0,-18 1 15,0-18-15,0 18 0,0 0 0,-18-1 16,1 1-16,-1 0 0,-17-1 16,17 1-16,-17 0 0,0 0 0,-1 17 15,1 0-15,-18-17 0,18 17 0,-18 18 16,0-17-16,18 17 0,-18 0 0,17 0 15,1 0-15,0 0 0</inkml:trace>
  <inkml:trace contextRef="#ctx0" brushRef="#br0" timeOffset="122261.93">12312 12471 0,'0'0'0,"-17"-18"16,-1 18-16,18-18 0,-18 18 15,1 0-15,-36 0 16,35 0-16,-35 18 16,36 0-16,-54 52 15,1 71 1,34-105-1,19 17-15,-142 352 32,159-175-17,0-178-15,53 72 16,-18-71-16,0-18 0,36 18 16,-18-18-16,88 18 15,71 0 1,-160-53-16,1 0 0,0 0 0,230-17 31</inkml:trace>
  <inkml:trace contextRef="#ctx0" brushRef="#br0" timeOffset="123215.13">12965 12912 0,'35'0'78,"18"-18"-47,-53 0-31,18 18 0,-18-17 0,17-19 32,-17 1-17,0 18-15,-35-1 16,-18 0-1,36 18-15,-1 0 0,0 0 16,1 18-16,-1 0 16,18 52-1,0-52-15,35 35 16,-35-36-16,36 36 16,-19-53-16,1 18 15,-1 17-15,1-17 16,106 35-1,-1-36 17,-88-34-32,36 17 15,17-18 1,-53 18-16,18-18 16,-35 1-16</inkml:trace>
  <inkml:trace contextRef="#ctx0" brushRef="#br0" timeOffset="124339.51">13547 12771 0,'0'0'0,"0"-18"16,18 18-1,17 70 17,-17-52-32,-18 0 0,17 17 15,1-17-15,-18-1 0,17 1 0,-17 0 0,18-1 16,-18 1-16,18 0 0,-1-1 16,1 1-1,0-18-15,-1 0 16,19-35-1,-1-18 1,-18 35-16,-17 0 0,0 1 16,18-1-16,-18 0 0,0 1 0,0-1 15,0-35 1,0 106 15,0 0-15,0-35-1,0-1-15,18 1 0,52 35 32,-52-53-32,35 0 15,-35 0-15,34 0 16,-34-18-16,35-17 16,-35 35-16,-1-18 0,1-17 15,0 17-15,-1 1 0,-17-1 16,0-70-1,0 70-15,-17-17 16,-1 17-16,0 18 16,1 0-16,-1 0 15,0 36 1,18 17 0,0-36-16,0 1 15,0-1-15,0 1 0,0 70 16,36-52-1,17-1 1,-36-35 0,36 0-1,-35 0-15,-1 0 0,19 0 0,-19-18 16,1 18-16,0 0 0,-1-17 0,1 17 16,0-18-16,-1 0 0,1 18 0,-1-17 15,1-36 1,-18 35-16,0-17 15,18 35-15,-18-35 16,17 17 0,1 18-1,17 53 1,-17-36-16,-18 19 16,18-19-1,-18 36 1,0-106 46,17 0-46,-17 36-16,35-18 16,-35 17-16,18 0 0,0-17 15,35 0 1,-36 35-16,19 0 15,16 70 1,-34-52-16,0 17 16,-1-17-16,19 17 15,-19-35-15,36 18 16,18-1 0,-54-17-16</inkml:trace>
  <inkml:trace contextRef="#ctx0" brushRef="#br0" timeOffset="125589.83">16316 12435 0,'0'0'15,"-17"36"63,-1 17-62,18-36-16,0 89 16,18-35-1,35-18 1,-1-18 0,-34-35-16,0 0 15,-1 0-15,1 0 0,0 0 0,-1-18 16,1 1-16,0 17 15,-1-18-15,1 18 0,-18-18 0,18 1 16,-1-1-16,-17 0 0,18-35 16,-18 36-16,0-1 0,0-17 15,0 17-15,0 1 0,0-1 0,0-17 0,-18 17 16,18 0-16,-17-17 16,-1 0-1,18 17 16,53 36-15,-36-18-16,1 0 0,0 17 16,-1-17-16,54 71 15,-71-53-15,18-1 16,17 36-16,-35-35 0,17 0 16,19 52-1,-19-52 1,1-18-1,17-53 17,-17 0-17,17 0 1,-35 35-16,0 1 0,18-1 0,0 0 16,-1 1-16,1 17 15,17-18 1,-17 18-16,-18 18 0,17-18 0,1 0 15,-18 17-15,18 1 0,-1 0 16,19 70 0,-36-70-16,17 17 15,18-18 1,-17-17 0,70-35-1,-88 18 1,36-19-16,-1-34 15,-35-54 32,-53 89-31,18 35 0,17 70-1,18 1 1,53 0-1,17-18 1,1-1 0,-53-52-16,52 0 15,54-17 1,-36-18 0,-53-1-1</inkml:trace>
  <inkml:trace contextRef="#ctx0" brushRef="#br0" timeOffset="125777.61">16404 12100 0,'-52'0'16,"104"0"-16,-157-17 15,210 17 1,-69 0-16</inkml:trace>
  <inkml:trace contextRef="#ctx0" brushRef="#br0" timeOffset="127011.65">17904 12259 0,'0'-18'16,"0"1"0,17-1-16,1 18 15,0 0 1,-18 18-16,17-18 0,1 17 15,35 142 17,-35-124-32,-18-17 0,17 0 0,1-1 15,-1 1-15,1 0 0,0-1 0,-1 1 16,1-18-16,0 18 0,-1-18 0,1 0 16,17 0-16,-17 0 0,0-18 0,-1 0 15,18 1-15,-17-1 0,0 0 16,-1 1-16,-17-1 0,0 0 15,18-17-15,-18 17 0,0 1 0,0-1 16,0 1-16,0-1 0,0 0 0,0 1 16,0-1-16,0 0 0,0 1 0,0-1 15,-18 36 17,18 70-17,0-70 1,0-1-16,0 1 0,18-18 0,0 17 15,-1 1-15,1 0 0,0-1 16,-1-17-16,18 0 0,-17 0 16,17 0-16,-17 0 0,0 0 15,-1-17-15,1 17 0,0-18 0,-1 18 16,1-18-16,-18 1 0,17 17 0,-17-18 16,0 1-16,0-1 0,0 0 0,0 1 15,0-1-15,-17 0 0,17 1 16,-18-19-16,1 19 0,-1 17 15,18-18-15,-18 18 0,18-17 0,0 34 47,0 36-31,0-35-16,0-1 0,0 1 0,0 0 16,53 87 15,-53-87-31,18-18 0,-18 18 0,17-18 15,1 17-15,0-17 0,17 0 16,36-53 15,-71 36-31,17 17 0,-17-18 0,18 1 16,-18-1-16,35-17 16,-35 17-16,18-17 15,17-1 1,-17 19-16,-18-1 15,17 18-15,-17-17 16,0 52 15,0 0-15,0-17-16,0-1 16,0 1-16,53 17 15,-17-52 1,16-19-1,-34 36 1,-18-17-16,18-1 0,35-17 31,17 35-15,-52 0-16,-1 17 0,1-17 0,0 18 16,-1-18-16,1 18 0,-18-1 0,0 1 15,0 0-15,0-1 0,0 1 0,0 0 16,-18-1-16,1 1 0,-1-1 0,0 1 15,1 0-15,-18-18 0,17 17 0,-17-17 16,17 18-16,0-18 0,1 0 0</inkml:trace>
  <inkml:trace contextRef="#ctx0" brushRef="#br0" timeOffset="127245.95">19474 12153 0,'0'-17'32,"17"17"-32,-34 17 0,34-17 15,-17 35 1,36 36 0,-36-53-16,17-1 0,1 19 15,0-36-15,-1 17 0,18 1 16,-17-1-16,0 1 0,-1-18 0</inkml:trace>
  <inkml:trace contextRef="#ctx0" brushRef="#br0" timeOffset="127339.67">19703 12188 0,'-53'-70'16,"35"52"-16,89 106 0,-159-211 0</inkml:trace>
  <inkml:trace contextRef="#ctx0" brushRef="#br0" timeOffset="128136.48">19738 11712 0,'-17'0'0,"34"0"0,-34 36 31,52 69-15,-35-69-16,53 52 15,-18 53 1,-17-123-16,-18 17 0,0 18 16,0-36-16,0 19 0,0-19 15,0 1-15,-18 0 16,0-18 15,36 0-15,0 0-1,52 35 1,-17 0 15,-35-35-31,17 0 16,-17 0-16,17-35 16,-35 17-16,18-35 15,-1 36-15,1-54 16,-18-105-1,0 140-15,18-69 16,-18 69-16,17-69 16,-17 87-16,0-35 15,0 35 1,0 71 0,18-17-16,-18-19 15,0 54-15,0 105 16,0-141-1,35 195 1,0-142 15,-17-88-31,0 17 0,-1-17 0,1 0 16,0 0-16,-1 0 0,1 0 0,35-17 16,-36-1-16,1 1 0,0-1 15,52-70 1,-70 52-16,18 19 0,-18-1 15,0 1-15,0-1 0,0 0 0,0-17 16,-18 35-16,1 0 0,-54 35 31,71 71-15,0-88 0,0-1-16,0 1 0,0 0 0,0-1 15,18 1-15,-1 0 0,1-1 16,0-17-16,-1 18 0,19-18 0,-1 0 15,-18 0-15,19 0 0,-19 0 16,1 0-16,0 0 0</inkml:trace>
  <inkml:trace contextRef="#ctx0" brushRef="#br0" timeOffset="128402.04">20620 11536 0,'18'0'16,"-1"0"-16,1 0 0,-71 0 0,124 0 0,-36 0 0,0 0 16,177 70-1,-159-52-15,70 88 16,54 70 0,-142-123-16,0 0 15,1 71-15,-19-72 0,1 1 16,-18 0-16,-88 265 15,-142-142 17,160-141-32,-1 1 0</inkml:trace>
  <inkml:trace contextRef="#ctx0" brushRef="#br0" timeOffset="129511.57">12947 14728 0,'0'36'47,"0"-1"-31,0-17-16,53 87 16,-35-69-16,-1-19 15,72 160 1,-89-142-1,17 36-15,-17-1 32,0-52-32,0-1 15,0-34 1,0-18 0,-17-54-1,17 54-15,-18-53 16,0-53-1,1 105-15,17 19 0,0-18 16,0-1-16,0 1 0,0 17 0,0-52 16,70-18-1,-52 88-15,35-36 16,17 54 0,-52-18-16,-18 18 15,71 123 1,-71-124-1,70 54-15,-35-53 16,177 70 15,-177-35-15,-35-36-16,-35 19 16,-88 52-1,105-71-15,-53 19 16,54-36-16,-18 17 15</inkml:trace>
  <inkml:trace contextRef="#ctx0" brushRef="#br0" timeOffset="130183.01">13988 14746 0,'-18'0'32,"18"18"-32,18-36 0,-36 159 31,54-70-15,-19-54-16,19 19 15,34-19 1,-52-34-16,-1 17 0,36-18 15,-35 0-15,0-17 0,34 0 16,37-106 0,-72 123-16,1-35 15,-18 18 1,0 17-16,0 36 16,0 17-1,0-17-15,0 17 16,0 0-16,53 106 31,-35-123-31,140 17 31,-70-105-15,-70 52-16,17 1 0,-17-19 0,0 19 16,-1-19-16,1 1 0,0 17 0,-18-17 15,17 0-15,-17 17 0,0-52 16,0 34-16,0 19 0,0-54 15,0 54-15,0-1 0,-17 18 16,-1 0 0,18 18-16,0 17 15,0 0-15,0-17 16,0 17-16,0 0 0,0-17 0,0 17 16,18 1-16,-1-1 0,89 88 15,-88-87 1,-1-19-16,19 1 0,-19-18 0,1 17 15,17-17-15,-17 0 0,-1 0 0,1 0 16,0 0-16,-1 0 0,1-17 16,0-18-16</inkml:trace>
  <inkml:trace contextRef="#ctx0" brushRef="#br0" timeOffset="130354.81">14764 14482 0,'-70'17'16,"140"-34"-16,-158 34 16,141-34-1,70-1 1,-87 18-16,105-35 16,53-1-1,-159 19-15,18 17 16,-18-18-16</inkml:trace>
  <inkml:trace contextRef="#ctx0" brushRef="#br0" timeOffset="131760.91">17216 13529 0,'18'0'16,"-36"-18"93,0 18-93,-35 18-1,36 0 17,-1-18-32,0 17 0,1-17 15,17 36 1,0-19-16,-18 1 16,18-1-16,0 1 0,0 0 15,0 35 1,0 0-1,0-36-15,0 1 0,18 0 16,-18 17-16,17-18 0,-17 1 16,18 17-16,-18-17 0,18 17 0,-1 1 15,1-1-15,0 18 0,-1-18 0,1 18 16,0-18-16,-1 18 0,1 0 0,17 0 16,-17 0-16,17-18 0,-17 18 0,17 0 15,0 0-15,-17-18 0,17 18 0,-17 0 16,17 0-16,-17-18 0,-1 18 0,1 0 15,0 0-15,-1-18 0,-17 18 0,18-18 16,-18 1-16,0-1 0,0 0 0,0 1 16,0-1-16,0-18 0,-18 1 0,1 17 15,-1-17-15,0 0 0,1-18 0,-1 17 16,0 1-16,1-18 0,-19 0 0,19 0 16,-18 0-16,17 0 0,-17-18 15,-18 1-15,17 17 0,19-18 0,-1 0 16,1 1-16,-1-1 0,18 0 15,0 1-15</inkml:trace>
  <inkml:trace contextRef="#ctx0" brushRef="#br0" timeOffset="132573.71">17286 14164 0,'0'-18'16,"-17"18"-16,-1 0 16,-52 0-1,17 18 1,53 0-16,-18-18 16,-35 35-16,36-17 0,-54 52 15,0 36 1,71-71-16,-17 1 15,17-19-15,0 36 0,35 35 16,-17-70 0,-1 0-16,124 52 31,-105-70-31,-1 0 0,18-18 16,-18 18-16,0-17 0,36-18 15,70-89 1,-123 106-16,-1-70 15,-17 71-15,0-72 16,-17 54-16,-36-35 16,-53-1-1,71 53-15,17 1 0,-35-1 16</inkml:trace>
  <inkml:trace contextRef="#ctx0" brushRef="#br0" timeOffset="133214.34">18115 13300 0,'0'-18'0,"0"36"0,0-18 15,0 53 1,71 17 0,-53-35-16,-1-17 15,19 17-15,-19 1 0,1-19 16,17 71-1,-88-35 1,36-35 0,-1 0-16,0-18 0,-35 35 15,18-17-15,17-1 0,-17 1 16,-53 70 0,70-70-16,18 17 0,-17-17 0,17-1 15,0 1-15,0 17 0,0-17 0,0-1 16,0 1-16,35 17 15,-17-35-15,-1 0 0,1 0 16,88-53 0,-89 36-16,19-1 0,-19 1 15,1-1-15,0 0 0,-18 1 16,17-19-16,1 19 0,-18-1 0,0 0 16,0-17-16,0 18 0,0-1 0,0 0 0,0 1 15,0-1-15,0 0 0,0 1 16,0-1-16,0 36 31,18 88 0,-1-89-31,-17 1 0,35 17 16,-17-35-16,0 18 0,17 17 16,-17-35-16,-1 18 0,1-18 0,35 17 15</inkml:trace>
  <inkml:trace contextRef="#ctx0" brushRef="#br0" timeOffset="133620.46">18839 13441 0,'-18'-18'16,"36"36"-16,-107-71 15,72 53 1,-1 18-16,1-1 16,-54 160 15,71-142-31,0 71 16,35 0-1,-17-71-15,17-18 0,36 19 16,17-36-1,-53-18-15,36 0 16,-36 1-16,18-36 16,-18-18-1,-35 54-15,0-19 0,0-34 16,-17 52-16,-36-52 16,35 52-1,-53-17-15,54 17 16,-1 18-16</inkml:trace>
  <inkml:trace contextRef="#ctx0" brushRef="#br0" timeOffset="133823.51">18892 13600 0,'-18'0'31,"18"35"-16,0-18-15,0 1 0,0 0 16,0-1-16,0 19 0,0-19 0,0 1 16,0 17-16,18-17 0,52 70 15,-52-70-15,35 35 16,-36-36-16,1-17 16</inkml:trace>
  <inkml:trace contextRef="#ctx0" brushRef="#br0" timeOffset="134370.51">18310 14323 0,'35'0'31,"88"-18"-15,-105 1-16,105-1 15,71-17 1,-141 17-16,124-17 16,52-18-1,-176 53-15,0-18 16,17 0-16,19-17 15</inkml:trace>
  <inkml:trace contextRef="#ctx0" brushRef="#br0" timeOffset="135573.49">18839 14517 0,'0'70'46,"0"71"-30,0-105 0,0-1-16,17 0 0,36 159 31,-53-176-31,0 35 16,18-18-1,-71-35 16,-35 18-15,70-1-16,0-17 0,-17 18 16,18 0-16,-1-18 0,-17 17 0,17 1 15,0 0-15,1 17 0,17-17 0,-18-1 16,18 1-16,0-1 0,0 1 0,0 17 16,53 18-1,-18-53 1,-17 18-16,0-18 0,17 0 0,-18 0 15,19-18-15,-19 18 0,1-17 0,17 17 0,-17-18 16,0 0-16,-1 1 0,1-1 16,-1 0-16,1 1 0,0-1 0,-1-17 15,1 17-15,-18 1 0,18-36 16,-18 17-16,0 19 0,0-1 0,0-17 16,0 17-1,0 36 16,0 17-15,0-17-16,0-1 16,0 1-16,17-18 0,-17 18 15,0-1-15,18 1 0,0 17 16,52 18 0,-70-35-1,18-18-15,-1 0 16,-17-18-1,0 1 32,0-1-31,-17 18 187,-3970 18-94,7956-18-93,-3986 0 31</inkml:trace>
  <inkml:trace contextRef="#ctx0" brushRef="#br0" timeOffset="136932.62">18803 14676 0,'0'0'0,"0"17"31,-70 124 0,70-35-15,17-35 0,72-36-1,16-70 1,-87 35-16,88-71 15,-53 18 1,-53-17 0,-35 34-1,-54 54 1,-16 53 0,87-54-16,-53 71 15,54-17 1,87-53-1,18-36 1,1-17 0,-19-1 15,-140 72 0,-19 70-15,72-71-16,-1 0 0,1 0 15,17 106 1,17-105-16,1-19 0,17-17 16,-17 18-16,-1-18 0,1 18 0,17-18 15,-17 0-15,0-18 0,-1 18 0,1 0 16,0-18-16,-1 18 0,1-17 0,-1-19 16,-17 1-1,-17 35 1,-1-17-16,1 17 0,-142-18 31,141 18-31,0 0 0,1 0 0,-1 18 16,1-18-16</inkml:trace>
  <inkml:trace contextRef="#ctx0" brushRef="#br0" timeOffset="137463.19">19385 14482 0,'-17'0'16,"-1"17"-16,-17-17 15,35 18 17,18-18-1,52-18-16,-35 18 1,-17 0-16,17-17 0,1 17 0,-1 0 0,353-71 63,-370 71-48</inkml:trace>
  <inkml:trace contextRef="#ctx0" brushRef="#br0" timeOffset="137681.63">19668 14482 0,'0'-18'0,"-18"18"0,0 0 32,18 106-17,0-71 1,0 88-16,0-87 15,18 105-15,-18-88 16,0-18-16,18 53 0,-18-52 16,0 16-16,17 1 15,-17-17-15,18-1 0,0 0 0</inkml:trace>
  <inkml:trace contextRef="#ctx0" brushRef="#br0" timeOffset="139587.51">19985 13811 0,'0'-17'63,"-17"17"-47,17 17 30,0 36-30,-18-35-16,18 35 31,35-36-15,-17-17 0,17 0-16,-17 0 15,70-17 1,-53-19 15,-17 19-15,-18-18-1,0 17-15,17 0 16,-17-35 0,0 36-16,0-1 15,0 0-15,0 1 16,-17-1-1,17 0 17,0 36 46,0 0-63,17-1 17,54-17-17,-53 0-15,-1 0 0,1 0 16,0 0-16,-1 0 0,1 0 0,-18 18 16,18-18-16,17 18 15,-35 17 1,0 0-1,0 1 1,0-19 0,17-17 31,19-53-32,-36 36 1,35-72-1,0 36 17,-35 36-32,18-1 15,0 18 1,-1 18 0,18 17-1,-35-17-15,0-1 0,18 1 16,-18 0-16,0-1 0,18 1 15,-1-18-15,-17 18 0,18-1 0,0-17 16,-18 18-16,17-18 0,19 0 16,-1-18-1,-17 1-15,34-54 32,-52 18-17,0 35 1,0 1-16,0-1 15,-52 18 17,34 18-32,18-1 15,0 1-15,0 0 0,0-1 16,0 1-16,0 0 0,0-1 16,53 36-1,-18-35 1,36-18-1,-54 0-15,1 0 0,0 0 16,-1-18-16,36 18 16,-35-35-1,-18 17-15,0-52 32,-36 34-17,36 19 1,0-1-16,-17 18 0,17-17 15,0 69 32,35 1-31,-35-35-16,18 0 0,-18-1 0,17-17 16,-17 18-16,18 0 0,17-1 31,18-52-16,-53 17-15,18 1 16,-18-1-16,17 18 0,-17-18 0,0 1 16,0-19-16,0 19 0,0-1 0,0 1 15,0-54 1,0 53-16,0 1 0,0-1 16</inkml:trace>
  <inkml:trace contextRef="#ctx0" brushRef="#br0" timeOffset="139774.73">20003 13511 0,'-18'-17'15,"36"34"-15,-1-17 32</inkml:trace>
  <inkml:trace contextRef="#ctx0" brushRef="#br0" timeOffset="140743.76">22508 12912 0,'0'0'0,"0"-18"16,17 18-1,-17-18 1,18 18-16,-18 18 47,-53 53-32,35-54-15,1 1 16,-19 0-16,1 17 0,17-18 0,-17 1 16,0 17-16,-89 54 15,107-72-15,17 1 16,-18-1-16,18 1 0,0 0 16,88 52-1,-52-52 1,-1-18-16,0 18 0,0-18 0,1 17 15,-1-17-15,18 0 0,-18 18 0,0-18 16,18 17-16,-17-17 0,-1 0 0,53 18 16,-53 0-16,1-18 0,-19 0 15,54 17 1,-53-17-16,-1 0 0,1 0 16,-18 18 15</inkml:trace>
  <inkml:trace contextRef="#ctx0" brushRef="#br0" timeOffset="141196.73">23231 12965 0,'0'-18'16,"0"36"-16,0-89 31,-18 89-15,-17 52 0,17-52-16,1 70 15,17 53 1,0-88-16,0-18 0,0 1 15,17-1-15,-17 0 0,18 0 0,17-17 16,-17 17-16,-1-17 0,19 0 0,-19-1 16,19 1-16,-1-18 0,-17 0 0,17 0 15,0 0-15,-17 0 0,17-18 0,-17 18 16,-1-17-16,1-1 0,17 0 0,-17 1 16,-1-1-16,-17 0 0,36-123 15,-36 106 1,0 17-16,0-17 0,-18 0 15,18 0-15,-18-1 0,-17 1 0,18 17 0,-89-105 32,18 52-17,70 71-15,0 0 0,18 36 16</inkml:trace>
  <inkml:trace contextRef="#ctx0" brushRef="#br0" timeOffset="141352.91">23954 13053 0,'0'0'0,"0"-18"16,0 1-16,0-19 15,18 36 1</inkml:trace>
  <inkml:trace contextRef="#ctx0" brushRef="#br0" timeOffset="143509.79">5486 17110 0,'0'0'0,"-18"0"0,1 0 0,-1 0 16,-35 17 0,18-17-1,17 0 1,36 0 46,52-17-46,-34 17-16,-19 0 0,195-18 31,-177 0-31,18 18 0,35-17 16,-52 17-16,17-18 0,17 18 16,-35-17-16,1 17 0,-1-18 15,-17 18-15,-1 0 0,1 0 16</inkml:trace>
  <inkml:trace contextRef="#ctx0" brushRef="#br0" timeOffset="143807.03">5486 17321 0,'-18'18'32,"36"-36"-32,0 54 0,-1-36 15,1 0-15,0 0 0,52-18 16,36 0 0,-53 18-16,-18-17 0,18-1 0,0 18 15,176-53 1,-176 53-16,71-35 15,-18 17 1,-89 18-16,18 0 16,-35-17-1,-17 17 1</inkml:trace>
  <inkml:trace contextRef="#ctx0" brushRef="#br0" timeOffset="144276.28">5874 16828 0,'-18'17'15,"18"1"-15,18-53 0,0 87 16,-1-52-16,1 0 0,0 18 16,17-18-16,106 0 15,53 0 1,-141 0-16,18-18 0,52 18 16,-70 0-16,0 0 15,264 18 1,-246 35-1,-71-35 1,18 52-16,-71 71 16,35-88-1,0-18-15,-140 195 32,122-195-32,1-17 0,0 17 0,-18 0 15,18-17-15,-36 35 16,53-53-16,-35 35 15,53-17 1</inkml:trace>
  <inkml:trace contextRef="#ctx0" brushRef="#br0" timeOffset="152294.41">8432 16140 0,'-18'-18'32,"18"36"46,0 34-63,0-34-15,0 17 0,0-17 0,18 17 16,-18-17-16,17 17 0,-17 1 0,18-19 16,-18 18-16,0 1 0,18-19 0,-18 1 15,17 17-15,-17-17 0,18 0 16,-18-1-16,0 1 0,18-1 16,-36-17 15,-17 0-16,17-17 1,-88 52 0,89-17-1,-1-18-15,-17 35 0,17-35 16,18 18-16,-18 17 0,1-17 16,17-1-16,0 1 0,0 17 15,0-17-15,0-1 16,35 19-1,-17-19-15,-1-17 0,1 0 0,0 0 16,-1 0-16,1 0 0,35-17 16,-18 17-16,0-18 15,18-35 1,-35 36-16,-18-1 0,17 0 16,-17 1-16,0-1 0,0 0 0,0 1 15,0-1-15,0 0 0,0 1 0,0-1 16,-17 0-16,17-17 31,-18 35-15,18 18-1,0-1 1,18-17-16,-18 18 0,0 0 0,17-1 16,-17 1-16,0 0 0,18-1 0,-18 1 15,18 0-15,-18-1 0,17 1 0,36 35 31,-17-18 1,-19-35-32,1 0 0,-1 0 0,54-18 31</inkml:trace>
  <inkml:trace contextRef="#ctx0" brushRef="#br0" timeOffset="152840.9">9173 16298 0,'0'-53'31,"0"106"-31,-18-106 0,0 36 15,-35-1 1,36 18-16,-1 0 0,-17 18 16,-36 35-1,71-18 1,0 18 0,0-35-16,18 34 15,52 1 1,-52-35-16,17 0 0,36 17 15,35 18 1,-71-53 0,106 88-1,-123-70 1,-1 17-16,-17 0 16,0-17-1,-123 52 16,17-52-15,71-18-16,-53 0 16,70 0-16,-53-18 15,54 18-15,-1 0 0,1-17 16,17-1 0,35-17-1,-18 35-15</inkml:trace>
  <inkml:trace contextRef="#ctx0" brushRef="#br0" timeOffset="154466.29">9966 16157 0,'0'-17'94,"-17"17"78,-1 0-125,106 0 296,0 17-327,-70-17-16,17 0 0,-17 0 0,17 0 31,1 0-31,-19 0 0,18 0 0,1 0 16,-1 0-16,-17 0 0,158 0 31,-141 0-31,-17 0 0,0 0 0,-1 0 16,1 0-16,0 0 0,-1 0 0,1 0 31,-18 53-15,0-35-16,-18-1 0,1 1 0,17 17 15,-18-17-15,0 17 0,1 1 16,-1-1-16,-17 0 0,17 0 0,-17 1 15,17-1-15,-17 0 0,-71 71 16,88-71-16,1-17 16,-19 0-16,19-1 0,-1 1 0,1-18 15,-1 18-15,0-18 0,18 17 0,-17-17 16,17-17 15,17 17-31</inkml:trace>
  <inkml:trace contextRef="#ctx0" brushRef="#br0" timeOffset="155357.12">11677 15628 0,'0'0'0,"-35"0"32,0 0-17,17 0-15,0 0 0,1 0 0,17 18 16,-18-18-16,1 0 0,-1 17 0,0 1 16,1 35-1,-1 17 1,18-52-16,0 0 0,0 17 15,0-17-15,0 17 0,18 0 0,-18-17 16,35 52-16,-17-34 0,-1 17 16,1-18-16,70 212 15,-70-194 1,17 0-16,-17 17 0,17 36 16,-18-35-16,1-18 0,53 246 15,-36-193 1,-35-53-16,35 18 15,-35-18-15,18-18 0,-18-18 0,0 36 16,0-35-16,0 0 0,0-1 16,0 1-16,-18 0 0,1-18 15,-1 0-15,-35 17 16,18-17-16,-1-17 0,19 17 0,-18 0 16,-1-18-16,1 18 0,0-18 0,-1 1 15,19-1-15,-18 0 0,-1 1 0,19-1 16,-1 0-16</inkml:trace>
  <inkml:trace contextRef="#ctx0" brushRef="#br0" timeOffset="155982.1">11836 16351 0,'0'-17'0,"-18"-1"32,-17 18-17,17 18 1,-87 123 15,34-18-15,71-88-16,-18 54 15,18 17 1,0-89-16,53 18 16,53-17-1,-88-36-15,17 18 0,0-17 0,-17 17 16,17-18-16,1 1 0,34-54 15,-17-17 1,-35 52-16,-18-52 16,0 53-16,-36-53 15,-34 0 1,35 70-16,17 18 16,-35-18-16,0 36 15</inkml:trace>
  <inkml:trace contextRef="#ctx0" brushRef="#br0" timeOffset="158154.37">12383 15822 0,'-18'0'312,"18"-18"-234,0 36 422,0 35-484,35 18 0,-35-54-1,0 1-15,18-1 0,-18 1 0,18 17 16,-18-17-16,17-18 0,-17 18 16,0-1-16,0 1 15,18-18 1,-36 0 46,-17 0-46,-18 18 0,18 52-1,17-70-15,18 18 0,0-1 16,-17 1-16,17 0 0,0-1 15,17 54 1,36-53 0,-53-1-16,18-17 15,-1 0-15,1-17 0,17-1 16,-17 18-16,0-18 16,-1 1-16,1-1 15,0 0-15,-18 1 0,17-1 0,18-70 31,-35 17 1,0 89-1,0 35-15,18-36-16,-18 1 15,18 0-15,-1-1 16,36 19-1,-35-19-15,0-17 0,70 0 32,-71 0-32</inkml:trace>
  <inkml:trace contextRef="#ctx0" brushRef="#br0" timeOffset="158638.57">13088 15840 0,'0'-18'0,"0"36"0,0-71 16,0 35-16,-17 1 15,-1-19 1,0 19 0,-34 52-1,34-17-15,0 34 16,1-34 0,-19 176-1,36-176 1,0 70-16,71 0 31,-53-70-31,52-1 16,-52-17-16,70-17 15,-53-1-15,53-17 16,-70 17-16,53-35 16,-54-53-1,-17 89-15,0-18 0,0-18 16,-106-71-1,89 107-15,-54-1 16,18 18 0,36 18-16</inkml:trace>
  <inkml:trace contextRef="#ctx0" brushRef="#br0" timeOffset="158904.12">13088 15998 0,'0'18'47,"89"53"-32,-72-54-15,54 36 16,17 35-1,-70-70-15,-1 0 0,19 17 16,-19 0-16,1-17 0,35 17 16,-53-17-16,17-1 15</inkml:trace>
  <inkml:trace contextRef="#ctx0" brushRef="#br0" timeOffset="160231.99">13864 16104 0,'0'-17'31,"0"34"32,-17 19-48,17 16 1,0 1 0,17-35-1,36 35 1,-35-53-1,17 18 1,-17-18-16,0 0 0,-1 0 16,1-18-16,0 18 0,-1 0 0,18-18 15,-17 1 1,0-1 0,-1-35-1,1 35-15,-18-17 16,0 18-16,0-1 15,0-70 1,-18 70-16,1 0 16,-1 1-1,36 17 17,52 17-17,-52-17 1,0 18-16,-1-18 0,1 18 0,-18-1 15,17-17-15,1 18 0,0 0 16,17 35 0,-17-36-16,-1-17 0,-17 18 0,18-1 15,0 1-15,-1 0 16,1-18 0,0 0-1,-18-18-15,17 0 16,1-17-1,-18 18-15,0-19 16,17-17 0,-17 36-16,18-1 15,0 0-15,-18 1 0,17 17 16,1 0 0,0 106 15,52-18 0,-52-88-31,-1 0 0,1 0 31,35-35-15,-18-1 0,-17-70-1,-18 89-15,0-1 16,-18 1-16,1-1 15,17 36 1,0-1-16,-18 18 31,18 18-15,0-35 0,35 17-16,36 18 15,-54-53 1,1 18-16,0-18 0,-1 0 0</inkml:trace>
  <inkml:trace contextRef="#ctx0" brushRef="#br0" timeOffset="160497.54">15011 16034 0,'-35'-71'31,"70"142"-31,-70-124 31,88 123-15,-36-52-16,-17 0 0,88 70 31,-52-88-15,-1-18 0,-35-35-1,0 36 1,0-1-16,0-70 31,0 70-31,0 1 0,0-1 0</inkml:trace>
  <inkml:trace contextRef="#ctx0" brushRef="#br0" timeOffset="160716.46">13970 15928 0,'0'-18'16,"18"1"-1,17 17-15</inkml:trace>
  <inkml:trace contextRef="#ctx0" brushRef="#br0" timeOffset="161341.73">12841 16933 0,'-17'0'0,"34"0"0,-69 0 15,34 0-15,0 0 16,71 0 15,53-17-15,-71-1-1,89 0-15,87-34 32,-158 34-32,106-17 15,-106 35-15,-18-18 0,18 18 0,18-35 16,-1 17 0,-52 18-16,0-18 0,-1 18 15,-17-17 1</inkml:trace>
  <inkml:trace contextRef="#ctx0" brushRef="#br0" timeOffset="161716.64">13177 17074 0,'88'-17'47,"18"-1"-31,-71 18-16,0-17 15,18 17-15,-18-18 0,1 18 0,17-18 16,-18 18-16,0-17 0,0 17 0,1 0 16,52-18-1,-71 18-15,1 0 16</inkml:trace>
  <inkml:trace contextRef="#ctx0" brushRef="#br0" timeOffset="162013.6">13529 17004 0,'0'0'0,"53"53"47,-17 35-31,-36-53-16,17 1 0,-17 52 15,53 106 1,-53-159-16,35 159 31,-35-159-15,0-17-1</inkml:trace>
  <inkml:trace contextRef="#ctx0" brushRef="#br0" timeOffset="172357.01">17322 16598 0,'0'18'110,"0"17"-95,0-17-15,0-1 0,0 1 16,-18-18-16,18 18 0,0-1 0,0 1 16,0 0-16,0-1 0,0 1 0,0 0 15,0-1-15,0 1 0,0-1 31,0 1-31,18 0 0,-1-1 16,54 19 0,-53-36-16,17 0 15,-18 0-15,54-18 32,-36-53-1,1 36-16,-36 18-15,17-1 0,1-17 16,17 17 0,-17 18-16,-1 0 15,1 0 17,-18 18-32,18 52 15,-18-35 1,0-17-16,0-36 78,17-34-62,36-37 15,53 54 0,-106 53-31,18-1 0,-18 1 16,17-18-16,-17 18 0,0-1 0,18-17 15,-18 18-15,18 0 0,-18-1 16,17-17-16,-17 18 16,18-36-1</inkml:trace>
  <inkml:trace contextRef="#ctx0" brushRef="#br0" timeOffset="172497.34">17692 16316 0,'-88'-18'31,"176"36"-31,-194-53 0,142 35 15</inkml:trace>
  <inkml:trace contextRef="#ctx0" brushRef="#br0" timeOffset="173497.03">18645 16475 0,'-18'-18'15,"0"18"1,18-18-1,-17 18-15,-19 18 32,-16 53-17,34-54-15,18 1 16,-35 123 0,52-88-1,1-53 1,17 0-16,18-35 15,18-54 32,-1 72-31,-35 17-16,36 17 16,35 54-1,-71-36-15,18 36 16,-53 52-1,0-87-15,0-19 0,-35 36 16,-53 18 0,52-71-16,-34 0 15,-1-18 1,54 0-16,-19-17 16,36 18-16,0-1 15,71-88 1,-54 88-1,1 1-15,17-1 0,18-17 16,-35 17-16,70-52 16,-53 52-16,36-53 15,-53 36-15,52-35 16,-70 52-16,18 0 0,-1-17 16,-17 17-16,0 1 0,0-18 15,-35 17 1,18 18-16,-1 0 15,0 0-15,-17 53 32,35 0-17,0-36-15,0 1 16,0 0-16,0-1 0,18 1 0,-18 0 16,17-1-16,1 1 0,-18-1 0,18 1 15,-1 0-15,36 17 16,-35-35-16,17 18 0,-17-18 0,-1 0 15</inkml:trace>
  <inkml:trace contextRef="#ctx0" brushRef="#br0" timeOffset="173918.75">19385 16457 0,'-17'0'0,"34"0"0,-34-35 15,17 17-15,17 18 16,54 35 0,-53-17-16,17 35 15,-17 35 1,-18-70-16,0 17 16,0-17-1,0-89 32,17 1-31,1 52-16,17-53 15,18 36 1,-53 18-16,18 17 0,-1 0 16,1 52-1,0 37 1,-18-54-16,35 0 15,18 0 1,-36-35-16,36-17 16,0-1-1</inkml:trace>
  <inkml:trace contextRef="#ctx0" brushRef="#br0" timeOffset="175074.84">20832 15804 0,'0'-17'16,"0"-1"15,0 1 32,0-1-32,0 36 0,35 52-15,-17-35-16,17 54 16,-17-54-16,35 53 15,-36-53-15,54 36 16,-54-54-16,19 36 15,-1-17 1,-88-54 15,-35 0-15,70 18 0,-17 0-16,17 0 0,-87 36 15,87-19 1,0 1-16,1 0 0,17-1 0,-18 1 15,0 0-15,18-1 0,0 1 0,0-1 16,0 1-16,0 0 0,0-1 0,36 36 31,17-53-15,-36 0-16,1 0 0,-1 0 16,36-35-1,-35 17-15,-18 1 0,35-1 16,-35 0-16,18 1 0,0-1 15,-18-17-15,17 17 16,-17 1-16,18-36 16,-18 35-16,0 0 15,0 54 17,17-1-17,-17-17 1,18-1-16,-18 1 0,18-18 0,-18 18 15,17-1-15,-17 1 0,18-1 16,0-17-16,-18 18 0,17-18 0,1 18 0,0-18 16,-1 0-16,1 17 0,-1-17 0,19 0 15,-19 0-15,19 0 16</inkml:trace>
  <inkml:trace contextRef="#ctx0" brushRef="#br0" timeOffset="175543.43">21590 15893 0,'0'-18'16,"0"36"-16,0-54 16,0 19-16,-17 17 0,17-18 0,0 0 15,-18 1 1,0-1-16,1 1 16,-36 34-1,53 1-15,-18-1 0,1 1 16,17 0-16,0-1 15,0 36-15,0-35 0,0 17 16,88 124 0,-71-141-16,19-1 15,-19 18-15,1-17 0,0 17 0,17-17 16,-17 0-16,-1-1 0,1 1 0,-18 0 16,17-1-16,-17 1 0,0 17 15,-141 18 1,18-53 15,105 0-31,-17 0 0,0 0 0,17-18 16,-17 18-16,17 0 0,0-17 0,1 17 0,-1-18 15</inkml:trace>
  <inkml:trace contextRef="#ctx0" brushRef="#br0" timeOffset="176528.01">21661 16810 0,'18'-18'15,"-18"1"1,0-1-1,-18 0 1,0 1 0,-52 52 15,17 0-15,35-17-1,0 0-15,18-1 0,-17 1 0,17-1 16,0 1-16,0 0 0,0-1 15,0 1-15,17 0 16,19-18 0,-19 0-16,1 0 0,0 0 0,-1-18 15,19 0-15,-19 1 0,-17-1 16,18 18-16,0-18 0,-1 1 16,-17-1-16,18 1 0,-18-1 15,17 36 1,1-18-16,-18 17 15,18 1-15,-1-1 0,1 1 0,-18 0 16,18 17-16,52 106 16,-52-123-16,-18 17 15,0-17-15,0-1 0,0 1 0,0 0 16,-18-1-16,18 1 0,-17-18 0,-1 17 16,0-17-16,1 18 0,-1-18 0,-17 0 15,17 0-15,0-18 0,1 18 0,-1-17 16,1 17-16,-36-88 15,88 17 1</inkml:trace>
  <inkml:trace contextRef="#ctx0" brushRef="#br0" timeOffset="176871.65">21961 16810 0,'-18'18'0,"36"-36"0,-89 36 16,54-18-16,17-18 31,88 0-15,-71 1-16,107-36 31,-106 17-15,-54 19-1,-34 34 17,52-17-32,-17 18 15,17 35 1,18-35-16,0 17 16,53 18-1,-35-36-15,-1-17 0,1 18 16,0-18-16,17 18 0,-17-18 0,17 0 15,-18 0-15</inkml:trace>
  <inkml:trace contextRef="#ctx0" brushRef="#br0" timeOffset="177293.44">22331 16722 0,'0'-18'31,"0"36"-31,0-1 16,0 1-16,0 0 0,18 17 15,-18 35 1,0-52 0,0-36 15,35-34-16,-17-1 1,35 0 0,-36 35-16,19 18 15,-19 0 1,1 53 0,-18-35-16,0-1 15,0 1-15,0 0 16,0-1-16,53 36 31,-18-35-15,-17-18-16</inkml:trace>
  <inkml:trace contextRef="#ctx0" brushRef="#br0" timeOffset="178433.99">22455 15699 0,'-18'0'16,"0"17"-1,1-17 1,17 18 124,53 17-124,-36-35-16,1 0 0,0 0 16,123 18-1,-124-18-15,71 0 16,-70 0 0,53 17-16,-36-17 0,-17 0 15,17 0-15,-17 0 16,-1 0-16,1 0 0,-18 36 62,-53 17-46,35-36-16,-52 71 16,52-70-16,-17 17 0,-18 18 15,18-35-15,-1 17 0,-17 0 16,-70 54-1,105-72-15,-17 1 16,35 0 15,0-36-15</inkml:trace>
  <inkml:trace contextRef="#ctx0" brushRef="#br0" timeOffset="178824.73">23143 15998 0,'0'0'0,"0"-17"15,0 34 1,0 19 0,-18-19-1,0 1-15,1 35 0,-1-35 16,0-1-16,-17 54 0,17-54 15,1 19-15,-124 140 32,123-158-32,-35 52 15,35-52-15,1 0 16,17-1-16</inkml:trace>
  <inkml:trace contextRef="#ctx0" brushRef="#br0" timeOffset="179621.12">23654 14975 0,'0'0'0,"-18"0"15,18-17-15,-17 17 16,17-18 0,-18 18-16,1 0 15,17 18 1,-36 17 0,19-17-16,17 17 15,0-17-15,-18-1 0,18 19 16,0-19-16,0 18 0,0-17 0,0 17 0,0 1 15,53 140 1,-53-123-16,18-18 16,-1 18-16,1 0 0,-18 0 0,35 53 15,-17-53-15,-18 0 0,17 17 16,36 159 0,-35-158-16,0-18 0,-1 18 0,1-19 15,-18 1-15,17 18 0,-17-18 0,18 0 16,-18 0-16,0-18 0,0 18 15,0 0-15,0-18 0,0 0 0,0 1 0,-18-1 16,18 0-16,0 0 0,0 1 0,-17-1 16,17-17-16,0 17 0,-18-17 15,18 17-15,-17-18 0,-1 1 0,18 0 16,-18-1-16,1 1 0,-1 0 0,0-18 16,1 17-16,-1-17 0,-17 0 0,17 0 15,-105-53 1,105 36-16,0-1 0,-17 0 15,18-17-15</inkml:trace>
  <inkml:trace contextRef="#ctx0" brushRef="#br0" timeOffset="180324.01">23742 15699 0,'0'-18'0,"0"36"0,0-54 16,-35 19 15,0 17-15,17 0-16,0 0 0,1 17 15,-1 1-15,-35 35 16,-17 53 0,52-89-16,18 19 0,-18-19 15,18 36-15,0 35 16,0-70 0,106 35-1,-88-53 1,0-18-16,-1 18 0,18-17 15,-17-1-15,0 0 0,17-17 16,-35 17-16,18 1 0,-18-1 0,0-35 16,0 36-16,0-1 0,0-17 15,-18-53 1,0 52-16,18 19 0,-17-1 16,-1 0-16,18 1 0</inkml:trace>
  <inkml:trace contextRef="#ctx0" brushRef="#br0" timeOffset="181089.59">24024 15064 0,'0'0'0,"-17"35"16,17-17-16,0-1 0,0 1 15,0-1-15,0 19 0,0-19 0,0 1 16,0 70 0,0-70-16,17-1 0,-17 1 15,0 0 17,-52-18-17,-1 17 1,0 36 15,35-35-31,18 0 0,-18 17 0,18-17 16,-17 70-1,17-71-15,17 36 16,19-17 0,-19-36-16,1 0 0,17 0 15,-17 0-15,-18-18 0,35 0 16,-17 18-16,-18-17 0,17-1 0,19-70 31,-36 35-15,0 35-16,0-17 15,0 17 1,0 36 46,-18 70-30,18-70-32,18 17 15,35-17 1,-53-1-16,17-17 0,1 0 0,0 0 16,-1 0-16,1 0 0,35 0 15</inkml:trace>
  <inkml:trace contextRef="#ctx0" brushRef="#br0" timeOffset="181464.69">24448 15117 0,'-71'17'31,"142"-34"-31,-212 140 32,123-88-32,18-17 0,-18 35 15,18 53 1,0-89-16,36 36 16,17 0-1,-36-53-15,19 0 0,-1 0 16,88-53-1,-105 36-15,35-36 16,0-36 0,-53 72-16,0-54 15,0 54-15,-53-54 16,-18 18 0,54 36-16,-1 17 15,0 0-15</inkml:trace>
  <inkml:trace contextRef="#ctx0" brushRef="#br0" timeOffset="181714.61">24395 15258 0,'0'17'31,"0"36"-15,0-35-16,0 52 15,18 36 1,-18-70-16,17-19 0,1 36 16,-1-35-16,1 17 0,123 71 31,-35-71-15,-88-35-1,17 0-15,-17 18 0</inkml:trace>
  <inkml:trace contextRef="#ctx0" brushRef="#br0" timeOffset="182073.84">24201 16104 0,'-35'0'15,"70"0"-15,-88 0 16,124-17 15,52-1-15,-88 18-1,283-35 17,-265 17-32,70 0 15,18 1 1,-123 17-16,0 0 0,-1 0 0</inkml:trace>
  <inkml:trace contextRef="#ctx0" brushRef="#br0" timeOffset="182370.64">24166 16422 0,'0'0'16,"0"-18"0,17 18-16,1 0 0,17-17 15,0 17-15,54-18 16,-54 18-16,106-18 16,18-17-1,-106 35-15,-18-18 0,18 18 16,-18 0-16,-17-17 0,-1 17 15,1 0-15</inkml:trace>
  <inkml:trace contextRef="#ctx0" brushRef="#br0" timeOffset="182651.8">24607 16298 0,'0'18'32,"0"35"-17,0-35-15,17 17 0,-17 18 16,18 158 0,-18-175-16,18 87 15,-18-70-15,0 53 16,0-71-16,17 53 15,-17-52-15,0 34 16,0-52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customXml" Target="../ink/ink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9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2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1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41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0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6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56.wmf"/><Relationship Id="rId3" Type="http://schemas.openxmlformats.org/officeDocument/2006/relationships/image" Target="../media/image36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7.bin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4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8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73.wmf"/><Relationship Id="rId2" Type="http://schemas.openxmlformats.org/officeDocument/2006/relationships/oleObject" Target="../embeddings/oleObject87.bin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93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74.wmf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2" Type="http://schemas.openxmlformats.org/officeDocument/2006/relationships/oleObject" Target="../embeddings/oleObject95.bin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113.bin"/><Relationship Id="rId16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1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customXml" Target="../ink/ink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r>
              <a:rPr lang="en-IN" sz="2800" b="1" dirty="0"/>
              <a:t>Season 2, Lecture 19 (S2,L19): </a:t>
            </a:r>
            <a:endParaRPr lang="en-US" sz="2800" b="1" dirty="0"/>
          </a:p>
          <a:p>
            <a:pPr algn="ctr"/>
            <a:endParaRPr lang="en-US" sz="2800" b="1" dirty="0"/>
          </a:p>
          <a:p>
            <a:pPr algn="ctr"/>
            <a:r>
              <a:rPr lang="en-US" sz="2800" b="1" dirty="0"/>
              <a:t>Entropy</a:t>
            </a:r>
            <a:endParaRPr lang="en-IN" sz="28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2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696680" y="2259360"/>
              <a:ext cx="1179000" cy="10540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87320" y="2250000"/>
                <a:ext cx="1197720" cy="107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6320" y="357120"/>
              <a:ext cx="8412120" cy="64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960" y="347760"/>
                <a:ext cx="8430840" cy="646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95372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14:cNvPr>
              <p14:cNvContentPartPr/>
              <p14:nvPr/>
            </p14:nvContentPartPr>
            <p14:xfrm>
              <a:off x="774720" y="1371600"/>
              <a:ext cx="7849080" cy="5175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5360" y="1362240"/>
                <a:ext cx="7867800" cy="519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76819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14:cNvPr>
              <p14:cNvContentPartPr/>
              <p14:nvPr/>
            </p14:nvContentPartPr>
            <p14:xfrm>
              <a:off x="990720" y="723960"/>
              <a:ext cx="8033040" cy="567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1360" y="714600"/>
                <a:ext cx="8051760" cy="569592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6E720DF8-0854-E9E1-7BDD-74D6129502C6}"/>
              </a:ext>
            </a:extLst>
          </p:cNvPr>
          <p:cNvSpPr/>
          <p:nvPr/>
        </p:nvSpPr>
        <p:spPr>
          <a:xfrm>
            <a:off x="6047961" y="5661705"/>
            <a:ext cx="2975799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9FA2E4-CF24-9449-CB8C-9CE944D37F01}"/>
              </a:ext>
            </a:extLst>
          </p:cNvPr>
          <p:cNvSpPr/>
          <p:nvPr/>
        </p:nvSpPr>
        <p:spPr>
          <a:xfrm rot="6245903">
            <a:off x="7848415" y="5641285"/>
            <a:ext cx="1401052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2065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488913-FE35-F9D8-C111-C8841AA90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28049"/>
              </p:ext>
            </p:extLst>
          </p:nvPr>
        </p:nvGraphicFramePr>
        <p:xfrm>
          <a:off x="2896410" y="221829"/>
          <a:ext cx="29273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393480" progId="Equation.DSMT4">
                  <p:embed/>
                </p:oleObj>
              </mc:Choice>
              <mc:Fallback>
                <p:oleObj name="Equation" r:id="rId2" imgW="761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6410" y="221829"/>
                        <a:ext cx="292735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FCF9D7-88DB-7918-27E3-EB475459F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08096"/>
              </p:ext>
            </p:extLst>
          </p:nvPr>
        </p:nvGraphicFramePr>
        <p:xfrm>
          <a:off x="2896410" y="1988840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6410" y="1988840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4CCC85-EB6E-92F9-67C2-F899B5A81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70031"/>
              </p:ext>
            </p:extLst>
          </p:nvPr>
        </p:nvGraphicFramePr>
        <p:xfrm>
          <a:off x="2627313" y="4246563"/>
          <a:ext cx="4684712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609480" progId="Equation.DSMT4">
                  <p:embed/>
                </p:oleObj>
              </mc:Choice>
              <mc:Fallback>
                <p:oleObj name="Equation" r:id="rId6" imgW="12189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488913-FE35-F9D8-C111-C8841AA90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313" y="4246563"/>
                        <a:ext cx="4684712" cy="233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86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33115-C658-537B-A833-74EA386E8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inciple of increase of Entropy</a:t>
            </a:r>
            <a:br>
              <a:rPr lang="en-US" b="1" dirty="0"/>
            </a:br>
            <a:r>
              <a:rPr lang="en-US" b="1" dirty="0"/>
              <a:t>using Clausius inequality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79769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A90557-F68E-BBD6-1293-93D9A9909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23872"/>
              </p:ext>
            </p:extLst>
          </p:nvPr>
        </p:nvGraphicFramePr>
        <p:xfrm>
          <a:off x="2915816" y="-128872"/>
          <a:ext cx="4684712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634680" progId="Equation.DSMT4">
                  <p:embed/>
                </p:oleObj>
              </mc:Choice>
              <mc:Fallback>
                <p:oleObj name="Equation" r:id="rId2" imgW="121896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4CCC85-EB6E-92F9-67C2-F899B5A81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5816" y="-128872"/>
                        <a:ext cx="4684712" cy="243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242D3E-0C56-8F09-498D-A3811078D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41067"/>
              </p:ext>
            </p:extLst>
          </p:nvPr>
        </p:nvGraphicFramePr>
        <p:xfrm>
          <a:off x="3203848" y="1340768"/>
          <a:ext cx="32702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634680" progId="Equation.DSMT4">
                  <p:embed/>
                </p:oleObj>
              </mc:Choice>
              <mc:Fallback>
                <p:oleObj name="Equation" r:id="rId4" imgW="8506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CA90557-F68E-BBD6-1293-93D9A9909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8" y="1340768"/>
                        <a:ext cx="32702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D522E0-1F47-5719-D1ED-63190B4DD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97010"/>
              </p:ext>
            </p:extLst>
          </p:nvPr>
        </p:nvGraphicFramePr>
        <p:xfrm>
          <a:off x="2411758" y="3046597"/>
          <a:ext cx="595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634680" progId="Equation.DSMT4">
                  <p:embed/>
                </p:oleObj>
              </mc:Choice>
              <mc:Fallback>
                <p:oleObj name="Equation" r:id="rId6" imgW="154908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242D3E-0C56-8F09-498D-A3811078D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58" y="3046597"/>
                        <a:ext cx="5953125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E1E7B0-FC5C-D7A0-37E1-435B53703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65087"/>
              </p:ext>
            </p:extLst>
          </p:nvPr>
        </p:nvGraphicFramePr>
        <p:xfrm>
          <a:off x="3753196" y="4869160"/>
          <a:ext cx="32702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D522E0-1F47-5719-D1ED-63190B4DD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3196" y="4869160"/>
                        <a:ext cx="3270250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94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D281E-4977-8F6A-F413-742231360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636912"/>
            <a:ext cx="8229600" cy="1143000"/>
          </a:xfrm>
        </p:spPr>
        <p:txBody>
          <a:bodyPr/>
          <a:lstStyle/>
          <a:p>
            <a:r>
              <a:rPr lang="en-US" b="1" dirty="0"/>
              <a:t>Some Example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2911103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07360" y="562680"/>
              <a:ext cx="7590600" cy="5393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8000" y="553320"/>
                <a:ext cx="7609320" cy="54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55509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27080" y="758880"/>
              <a:ext cx="7787160" cy="5644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7720" y="749520"/>
                <a:ext cx="7805880" cy="566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0860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3920" y="705600"/>
              <a:ext cx="8099640" cy="4107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4560" y="696240"/>
                <a:ext cx="8118360" cy="412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884160" y="3544920"/>
              <a:ext cx="7304760" cy="3134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4800" y="3535560"/>
                <a:ext cx="7323480" cy="315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4869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755609"/>
              </p:ext>
            </p:extLst>
          </p:nvPr>
        </p:nvGraphicFramePr>
        <p:xfrm>
          <a:off x="323528" y="1052736"/>
          <a:ext cx="8132106" cy="50735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3188963098"/>
                    </a:ext>
                  </a:extLst>
                </a:gridCol>
                <a:gridCol w="499258">
                  <a:extLst>
                    <a:ext uri="{9D8B030D-6E8A-4147-A177-3AD203B41FA5}">
                      <a16:colId xmlns:a16="http://schemas.microsoft.com/office/drawing/2014/main" val="3577227769"/>
                    </a:ext>
                  </a:extLst>
                </a:gridCol>
              </a:tblGrid>
              <a:tr h="50274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%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9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42960" y="1634040"/>
              <a:ext cx="8251560" cy="4563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600" y="1624680"/>
                <a:ext cx="8270280" cy="4582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07102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The second law of thermodynamics states that the total entropy of the universe always increases for a spontaneous process. </a:t>
            </a:r>
          </a:p>
          <a:p>
            <a:pPr algn="ctr"/>
            <a:r>
              <a:rPr lang="en-US" sz="2800" b="1" dirty="0" err="1"/>
              <a:t>Clausius</a:t>
            </a:r>
            <a:r>
              <a:rPr lang="en-US" sz="2800" b="1" dirty="0"/>
              <a:t> inequality helped us to understand this…..</a:t>
            </a:r>
          </a:p>
          <a:p>
            <a:pPr algn="ctr"/>
            <a:endParaRPr lang="en-US" dirty="0"/>
          </a:p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3616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8734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30028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93024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58093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4740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74812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47995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6030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98546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9417"/>
              </p:ext>
            </p:extLst>
          </p:nvPr>
        </p:nvGraphicFramePr>
        <p:xfrm>
          <a:off x="5666415" y="5373216"/>
          <a:ext cx="189762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31640" progId="Equation.DSMT4">
                  <p:embed/>
                </p:oleObj>
              </mc:Choice>
              <mc:Fallback>
                <p:oleObj name="Equation" r:id="rId10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66415" y="5373216"/>
                        <a:ext cx="1897623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572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88743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67086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21092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72392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16793"/>
              </p:ext>
            </p:extLst>
          </p:nvPr>
        </p:nvGraphicFramePr>
        <p:xfrm>
          <a:off x="5800725" y="5357813"/>
          <a:ext cx="16271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444240" progId="Equation.DSMT4">
                  <p:embed/>
                </p:oleObj>
              </mc:Choice>
              <mc:Fallback>
                <p:oleObj name="Equation" r:id="rId10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00725" y="5357813"/>
                        <a:ext cx="1627188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2950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8721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96328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80651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10463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10295"/>
              </p:ext>
            </p:extLst>
          </p:nvPr>
        </p:nvGraphicFramePr>
        <p:xfrm>
          <a:off x="2158144" y="5517232"/>
          <a:ext cx="46101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444240" progId="Equation.DSMT4">
                  <p:embed/>
                </p:oleObj>
              </mc:Choice>
              <mc:Fallback>
                <p:oleObj name="Equation" r:id="rId10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8144" y="5517232"/>
                        <a:ext cx="46101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1737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40732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65862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59420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77084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64758"/>
              </p:ext>
            </p:extLst>
          </p:nvPr>
        </p:nvGraphicFramePr>
        <p:xfrm>
          <a:off x="3183417" y="5517232"/>
          <a:ext cx="2847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444240" progId="Equation.DSMT4">
                  <p:embed/>
                </p:oleObj>
              </mc:Choice>
              <mc:Fallback>
                <p:oleObj name="Equation" r:id="rId10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83417" y="5517232"/>
                        <a:ext cx="28479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5851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31703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57697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47638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22116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01942"/>
              </p:ext>
            </p:extLst>
          </p:nvPr>
        </p:nvGraphicFramePr>
        <p:xfrm>
          <a:off x="323528" y="5646047"/>
          <a:ext cx="2847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66680" imgH="444240" progId="Equation.DSMT4">
                  <p:embed/>
                </p:oleObj>
              </mc:Choice>
              <mc:Fallback>
                <p:oleObj name="Equation" r:id="rId10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528" y="5646047"/>
                        <a:ext cx="28479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13858"/>
              </p:ext>
            </p:extLst>
          </p:nvPr>
        </p:nvGraphicFramePr>
        <p:xfrm>
          <a:off x="5724128" y="5733256"/>
          <a:ext cx="2512777" cy="66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241200" progId="Equation.DSMT4">
                  <p:embed/>
                </p:oleObj>
              </mc:Choice>
              <mc:Fallback>
                <p:oleObj name="Equation" r:id="rId12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24128" y="5733256"/>
                        <a:ext cx="2512777" cy="663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159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25360" y="1267920"/>
              <a:ext cx="738504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1258560"/>
                <a:ext cx="7403760" cy="540360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/>
          <p:cNvSpPr txBox="1"/>
          <p:nvPr/>
        </p:nvSpPr>
        <p:spPr>
          <a:xfrm>
            <a:off x="251520" y="5528346"/>
            <a:ext cx="5582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tropy  increases and reached a maximum at equilibrium</a:t>
            </a:r>
          </a:p>
          <a:p>
            <a:r>
              <a:rPr lang="en-US" dirty="0"/>
              <a:t>No more change in Entropy occur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92370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ADA15A-36F7-B361-90F2-0DA0AB7254B4}"/>
              </a:ext>
            </a:extLst>
          </p:cNvPr>
          <p:cNvSpPr/>
          <p:nvPr/>
        </p:nvSpPr>
        <p:spPr>
          <a:xfrm>
            <a:off x="2627784" y="404664"/>
            <a:ext cx="4248472" cy="216024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Surroundings T</a:t>
            </a:r>
            <a:r>
              <a:rPr lang="en-US" sz="3200" b="1" baseline="-25000" dirty="0"/>
              <a:t>o</a:t>
            </a:r>
            <a:endParaRPr lang="en-IN" sz="3200" b="1" baseline="-250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085BBD79-1846-F1F9-FE5B-CB8E493D876F}"/>
              </a:ext>
            </a:extLst>
          </p:cNvPr>
          <p:cNvSpPr/>
          <p:nvPr/>
        </p:nvSpPr>
        <p:spPr>
          <a:xfrm>
            <a:off x="4427984" y="2564904"/>
            <a:ext cx="576064" cy="151216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009D84-3E8E-45CF-7DA7-A4DF069701BB}"/>
              </a:ext>
            </a:extLst>
          </p:cNvPr>
          <p:cNvSpPr/>
          <p:nvPr/>
        </p:nvSpPr>
        <p:spPr>
          <a:xfrm>
            <a:off x="2639214" y="4077072"/>
            <a:ext cx="4248472" cy="158417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ystem </a:t>
            </a:r>
            <a:endParaRPr lang="en-IN" sz="28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008BE0-9EB6-E207-04D2-1931A22EA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0072" y="3075008"/>
          <a:ext cx="840730" cy="70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03040" progId="Equation.DSMT4">
                  <p:embed/>
                </p:oleObj>
              </mc:Choice>
              <mc:Fallback>
                <p:oleObj name="Equation" r:id="rId2" imgW="241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008BE0-9EB6-E207-04D2-1931A22EA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0072" y="3075008"/>
                        <a:ext cx="840730" cy="707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Right 7">
            <a:extLst>
              <a:ext uri="{FF2B5EF4-FFF2-40B4-BE49-F238E27FC236}">
                <a16:creationId xmlns:a16="http://schemas.microsoft.com/office/drawing/2014/main" id="{0AF8DCBC-FB3C-3791-7DD2-9B266D90F9C8}"/>
              </a:ext>
            </a:extLst>
          </p:cNvPr>
          <p:cNvSpPr/>
          <p:nvPr/>
        </p:nvSpPr>
        <p:spPr>
          <a:xfrm>
            <a:off x="6156176" y="4509120"/>
            <a:ext cx="1224136" cy="720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55F9EB-DD15-3DB7-172A-1D920360D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5313" y="4578551"/>
          <a:ext cx="974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E55F9EB-DD15-3DB7-172A-1D920360D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5313" y="4578551"/>
                        <a:ext cx="974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409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903514"/>
              </p:ext>
            </p:extLst>
          </p:nvPr>
        </p:nvGraphicFramePr>
        <p:xfrm>
          <a:off x="103906" y="974441"/>
          <a:ext cx="6988375" cy="61476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95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392942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34813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257169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335117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35495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337102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35296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401793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95851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958512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  <a:gridCol w="609608">
                  <a:extLst>
                    <a:ext uri="{9D8B030D-6E8A-4147-A177-3AD203B41FA5}">
                      <a16:colId xmlns:a16="http://schemas.microsoft.com/office/drawing/2014/main" val="1676118847"/>
                    </a:ext>
                  </a:extLst>
                </a:gridCol>
                <a:gridCol w="609608">
                  <a:extLst>
                    <a:ext uri="{9D8B030D-6E8A-4147-A177-3AD203B41FA5}">
                      <a16:colId xmlns:a16="http://schemas.microsoft.com/office/drawing/2014/main" val="3396268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%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9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ADA15A-36F7-B361-90F2-0DA0AB7254B4}"/>
              </a:ext>
            </a:extLst>
          </p:cNvPr>
          <p:cNvSpPr/>
          <p:nvPr/>
        </p:nvSpPr>
        <p:spPr>
          <a:xfrm>
            <a:off x="2627784" y="404664"/>
            <a:ext cx="4248472" cy="216024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Surroundings T</a:t>
            </a:r>
            <a:r>
              <a:rPr lang="en-US" sz="3200" b="1" baseline="-25000" dirty="0"/>
              <a:t>o</a:t>
            </a:r>
            <a:endParaRPr lang="en-IN" sz="3200" b="1" baseline="-250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085BBD79-1846-F1F9-FE5B-CB8E493D876F}"/>
              </a:ext>
            </a:extLst>
          </p:cNvPr>
          <p:cNvSpPr/>
          <p:nvPr/>
        </p:nvSpPr>
        <p:spPr>
          <a:xfrm>
            <a:off x="4427984" y="2564904"/>
            <a:ext cx="576064" cy="151216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009D84-3E8E-45CF-7DA7-A4DF069701BB}"/>
              </a:ext>
            </a:extLst>
          </p:cNvPr>
          <p:cNvSpPr/>
          <p:nvPr/>
        </p:nvSpPr>
        <p:spPr>
          <a:xfrm>
            <a:off x="2639214" y="4077072"/>
            <a:ext cx="4248472" cy="158417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ystem </a:t>
            </a:r>
            <a:endParaRPr lang="en-IN" sz="28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008BE0-9EB6-E207-04D2-1931A22EA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60861"/>
              </p:ext>
            </p:extLst>
          </p:nvPr>
        </p:nvGraphicFramePr>
        <p:xfrm>
          <a:off x="5220072" y="3075008"/>
          <a:ext cx="840730" cy="70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03040" progId="Equation.DSMT4">
                  <p:embed/>
                </p:oleObj>
              </mc:Choice>
              <mc:Fallback>
                <p:oleObj name="Equation" r:id="rId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20072" y="3075008"/>
                        <a:ext cx="840730" cy="707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Right 7">
            <a:extLst>
              <a:ext uri="{FF2B5EF4-FFF2-40B4-BE49-F238E27FC236}">
                <a16:creationId xmlns:a16="http://schemas.microsoft.com/office/drawing/2014/main" id="{0AF8DCBC-FB3C-3791-7DD2-9B266D90F9C8}"/>
              </a:ext>
            </a:extLst>
          </p:cNvPr>
          <p:cNvSpPr/>
          <p:nvPr/>
        </p:nvSpPr>
        <p:spPr>
          <a:xfrm>
            <a:off x="6156176" y="4509120"/>
            <a:ext cx="1224136" cy="720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55F9EB-DD15-3DB7-172A-1D920360D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81785"/>
              </p:ext>
            </p:extLst>
          </p:nvPr>
        </p:nvGraphicFramePr>
        <p:xfrm>
          <a:off x="7415313" y="4578551"/>
          <a:ext cx="974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008BE0-9EB6-E207-04D2-1931A22EA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5313" y="4578551"/>
                        <a:ext cx="974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904264-F59D-5756-FB05-7DA61DF28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979"/>
              </p:ext>
            </p:extLst>
          </p:nvPr>
        </p:nvGraphicFramePr>
        <p:xfrm>
          <a:off x="76993" y="2348880"/>
          <a:ext cx="2190751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93" y="2348880"/>
                        <a:ext cx="2190751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21294D-37D1-7629-851C-5B34D8400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09056"/>
              </p:ext>
            </p:extLst>
          </p:nvPr>
        </p:nvGraphicFramePr>
        <p:xfrm>
          <a:off x="85725" y="708025"/>
          <a:ext cx="2327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431640" progId="Equation.DSMT4">
                  <p:embed/>
                </p:oleObj>
              </mc:Choice>
              <mc:Fallback>
                <p:oleObj name="Equation" r:id="rId8" imgW="12189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37ED02-27F6-CDEF-D459-D8B603A24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725" y="708025"/>
                        <a:ext cx="23272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8EB9CF-7199-EB5C-912B-19C4A5D7D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8316"/>
              </p:ext>
            </p:extLst>
          </p:nvPr>
        </p:nvGraphicFramePr>
        <p:xfrm>
          <a:off x="76992" y="3521239"/>
          <a:ext cx="2190751" cy="111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431640" progId="Equation.DSMT4">
                  <p:embed/>
                </p:oleObj>
              </mc:Choice>
              <mc:Fallback>
                <p:oleObj name="Equation" r:id="rId10" imgW="8506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B904264-F59D-5756-FB05-7DA61DF28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92" y="3521239"/>
                        <a:ext cx="2190751" cy="1111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8DCD7A-A061-961B-2791-C7C56E707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51484"/>
              </p:ext>
            </p:extLst>
          </p:nvPr>
        </p:nvGraphicFramePr>
        <p:xfrm>
          <a:off x="179512" y="5692791"/>
          <a:ext cx="28130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73120" imgH="685800" progId="Equation.DSMT4">
                  <p:embed/>
                </p:oleObj>
              </mc:Choice>
              <mc:Fallback>
                <p:oleObj name="Equation" r:id="rId12" imgW="1473120" imgH="685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21294D-37D1-7629-851C-5B34D8400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9512" y="5692791"/>
                        <a:ext cx="281305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9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60648"/>
            <a:ext cx="9144000" cy="10081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Heat cannot be transferred from low temperature to high temperature</a:t>
            </a:r>
            <a:endParaRPr lang="en-IN" sz="2800" dirty="0"/>
          </a:p>
        </p:txBody>
      </p:sp>
      <p:sp>
        <p:nvSpPr>
          <p:cNvPr id="5" name="Rectangle 4"/>
          <p:cNvSpPr/>
          <p:nvPr/>
        </p:nvSpPr>
        <p:spPr>
          <a:xfrm>
            <a:off x="17543" y="1464893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In a cyclic process, total heat cannot be converted to work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-21641" y="2577658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fficiency of an engine cannot be 1</a:t>
            </a:r>
            <a:endParaRPr lang="en-IN" sz="2800" dirty="0"/>
          </a:p>
        </p:txBody>
      </p:sp>
      <p:sp>
        <p:nvSpPr>
          <p:cNvPr id="7" name="Rectangle 6"/>
          <p:cNvSpPr/>
          <p:nvPr/>
        </p:nvSpPr>
        <p:spPr>
          <a:xfrm>
            <a:off x="6067" y="3717032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One cannot reach T=0K</a:t>
            </a:r>
            <a:endParaRPr lang="en-IN" sz="2800" dirty="0"/>
          </a:p>
        </p:txBody>
      </p:sp>
      <p:sp>
        <p:nvSpPr>
          <p:cNvPr id="8" name="Rectangle 7"/>
          <p:cNvSpPr/>
          <p:nvPr/>
        </p:nvSpPr>
        <p:spPr>
          <a:xfrm>
            <a:off x="6067" y="4941168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ntropy of the Universe is always increasing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25360" y="6027480"/>
              <a:ext cx="7751160" cy="678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6018120"/>
                <a:ext cx="7769880" cy="69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140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5649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Introduction to Thermodynamics Functions and Maxwell’s relations</a:t>
            </a: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5567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Combining First Law and Entropy</a:t>
            </a:r>
            <a:endParaRPr lang="en-IN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3848" y="1628800"/>
          <a:ext cx="2789116" cy="70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3848" y="1628800"/>
                        <a:ext cx="2789116" cy="708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1560" y="3212976"/>
          <a:ext cx="20367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2976"/>
                        <a:ext cx="20367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36096" y="3140968"/>
          <a:ext cx="25669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140968"/>
                        <a:ext cx="25669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3848" y="4437112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177480" progId="Equation.DSMT4">
                  <p:embed/>
                </p:oleObj>
              </mc:Choice>
              <mc:Fallback>
                <p:oleObj name="Equation" r:id="rId8" imgW="10792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37112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07904" y="5373216"/>
          <a:ext cx="22322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7904" y="5373216"/>
                        <a:ext cx="22322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71800" y="6093296"/>
          <a:ext cx="4045532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203040" progId="Equation.DSMT4">
                  <p:embed/>
                </p:oleObj>
              </mc:Choice>
              <mc:Fallback>
                <p:oleObj name="Equation" r:id="rId12" imgW="19555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1800" y="6093296"/>
                        <a:ext cx="4045532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2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504" y="476672"/>
          <a:ext cx="8892584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03040" progId="Equation.DSMT4">
                  <p:embed/>
                </p:oleObj>
              </mc:Choice>
              <mc:Fallback>
                <p:oleObj name="Equation" r:id="rId2" imgW="36702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504" y="476672"/>
                        <a:ext cx="8892584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71800" y="1484784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177480" progId="Equation.DSMT4">
                  <p:embed/>
                </p:oleObj>
              </mc:Choice>
              <mc:Fallback>
                <p:oleObj name="Equation" r:id="rId4" imgW="10792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484784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7824" y="2780928"/>
          <a:ext cx="3313589" cy="133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444240" progId="Equation.DSMT4">
                  <p:embed/>
                </p:oleObj>
              </mc:Choice>
              <mc:Fallback>
                <p:oleObj name="Equation" r:id="rId6" imgW="11048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824" y="2780928"/>
                        <a:ext cx="3313589" cy="133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54325" y="4724400"/>
          <a:ext cx="35798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44240" progId="Equation.DSMT4">
                  <p:embed/>
                </p:oleObj>
              </mc:Choice>
              <mc:Fallback>
                <p:oleObj name="Equation" r:id="rId8" imgW="119376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724400"/>
                        <a:ext cx="35798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1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3848" y="4437112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177480" progId="Equation.DSMT4">
                  <p:embed/>
                </p:oleObj>
              </mc:Choice>
              <mc:Fallback>
                <p:oleObj name="Equation" r:id="rId2" imgW="10792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37112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07904" y="5373216"/>
          <a:ext cx="22322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7904" y="5373216"/>
                        <a:ext cx="22322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71800" y="6093296"/>
          <a:ext cx="4045532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203040" progId="Equation.DSMT4">
                  <p:embed/>
                </p:oleObj>
              </mc:Choice>
              <mc:Fallback>
                <p:oleObj name="Equation" r:id="rId6" imgW="19555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6093296"/>
                        <a:ext cx="4045532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2186960" y="2826327"/>
            <a:ext cx="1318240" cy="1579418"/>
          </a:xfrm>
          <a:custGeom>
            <a:avLst/>
            <a:gdLst>
              <a:gd name="connsiteX0" fmla="*/ 1318240 w 1318240"/>
              <a:gd name="connsiteY0" fmla="*/ 1579418 h 1579418"/>
              <a:gd name="connsiteX1" fmla="*/ 1290531 w 1318240"/>
              <a:gd name="connsiteY1" fmla="*/ 1385455 h 1579418"/>
              <a:gd name="connsiteX2" fmla="*/ 1248967 w 1318240"/>
              <a:gd name="connsiteY2" fmla="*/ 1330037 h 1579418"/>
              <a:gd name="connsiteX3" fmla="*/ 1221258 w 1318240"/>
              <a:gd name="connsiteY3" fmla="*/ 1274618 h 1579418"/>
              <a:gd name="connsiteX4" fmla="*/ 1151985 w 1318240"/>
              <a:gd name="connsiteY4" fmla="*/ 1205346 h 1579418"/>
              <a:gd name="connsiteX5" fmla="*/ 1110422 w 1318240"/>
              <a:gd name="connsiteY5" fmla="*/ 1177637 h 1579418"/>
              <a:gd name="connsiteX6" fmla="*/ 570095 w 1318240"/>
              <a:gd name="connsiteY6" fmla="*/ 1136073 h 1579418"/>
              <a:gd name="connsiteX7" fmla="*/ 500822 w 1318240"/>
              <a:gd name="connsiteY7" fmla="*/ 1066800 h 1579418"/>
              <a:gd name="connsiteX8" fmla="*/ 459258 w 1318240"/>
              <a:gd name="connsiteY8" fmla="*/ 983673 h 1579418"/>
              <a:gd name="connsiteX9" fmla="*/ 389985 w 1318240"/>
              <a:gd name="connsiteY9" fmla="*/ 872837 h 1579418"/>
              <a:gd name="connsiteX10" fmla="*/ 376131 w 1318240"/>
              <a:gd name="connsiteY10" fmla="*/ 817418 h 1579418"/>
              <a:gd name="connsiteX11" fmla="*/ 348422 w 1318240"/>
              <a:gd name="connsiteY11" fmla="*/ 775855 h 1579418"/>
              <a:gd name="connsiteX12" fmla="*/ 334567 w 1318240"/>
              <a:gd name="connsiteY12" fmla="*/ 706582 h 1579418"/>
              <a:gd name="connsiteX13" fmla="*/ 320713 w 1318240"/>
              <a:gd name="connsiteY13" fmla="*/ 651164 h 1579418"/>
              <a:gd name="connsiteX14" fmla="*/ 293004 w 1318240"/>
              <a:gd name="connsiteY14" fmla="*/ 595746 h 1579418"/>
              <a:gd name="connsiteX15" fmla="*/ 279149 w 1318240"/>
              <a:gd name="connsiteY15" fmla="*/ 554182 h 1579418"/>
              <a:gd name="connsiteX16" fmla="*/ 237585 w 1318240"/>
              <a:gd name="connsiteY16" fmla="*/ 471055 h 1579418"/>
              <a:gd name="connsiteX17" fmla="*/ 223731 w 1318240"/>
              <a:gd name="connsiteY17" fmla="*/ 332509 h 1579418"/>
              <a:gd name="connsiteX18" fmla="*/ 209876 w 1318240"/>
              <a:gd name="connsiteY18" fmla="*/ 290946 h 1579418"/>
              <a:gd name="connsiteX19" fmla="*/ 182167 w 1318240"/>
              <a:gd name="connsiteY19" fmla="*/ 166255 h 1579418"/>
              <a:gd name="connsiteX20" fmla="*/ 154458 w 1318240"/>
              <a:gd name="connsiteY20" fmla="*/ 27709 h 1579418"/>
              <a:gd name="connsiteX21" fmla="*/ 85185 w 1318240"/>
              <a:gd name="connsiteY21" fmla="*/ 110837 h 1579418"/>
              <a:gd name="connsiteX22" fmla="*/ 43622 w 1318240"/>
              <a:gd name="connsiteY22" fmla="*/ 138546 h 1579418"/>
              <a:gd name="connsiteX23" fmla="*/ 29767 w 1318240"/>
              <a:gd name="connsiteY23" fmla="*/ 180109 h 1579418"/>
              <a:gd name="connsiteX24" fmla="*/ 2058 w 1318240"/>
              <a:gd name="connsiteY24" fmla="*/ 221673 h 1579418"/>
              <a:gd name="connsiteX25" fmla="*/ 43622 w 1318240"/>
              <a:gd name="connsiteY25" fmla="*/ 27709 h 1579418"/>
              <a:gd name="connsiteX26" fmla="*/ 85185 w 1318240"/>
              <a:gd name="connsiteY26" fmla="*/ 0 h 1579418"/>
              <a:gd name="connsiteX27" fmla="*/ 182167 w 1318240"/>
              <a:gd name="connsiteY27" fmla="*/ 27709 h 1579418"/>
              <a:gd name="connsiteX28" fmla="*/ 279149 w 1318240"/>
              <a:gd name="connsiteY28" fmla="*/ 69273 h 1579418"/>
              <a:gd name="connsiteX29" fmla="*/ 362276 w 1318240"/>
              <a:gd name="connsiteY29" fmla="*/ 138546 h 1579418"/>
              <a:gd name="connsiteX30" fmla="*/ 417695 w 1318240"/>
              <a:gd name="connsiteY30" fmla="*/ 166255 h 1579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318240" h="1579418">
                <a:moveTo>
                  <a:pt x="1318240" y="1579418"/>
                </a:moveTo>
                <a:cubicBezTo>
                  <a:pt x="1309004" y="1514764"/>
                  <a:pt x="1308011" y="1448383"/>
                  <a:pt x="1290531" y="1385455"/>
                </a:cubicBezTo>
                <a:cubicBezTo>
                  <a:pt x="1284351" y="1363206"/>
                  <a:pt x="1261205" y="1349618"/>
                  <a:pt x="1248967" y="1330037"/>
                </a:cubicBezTo>
                <a:cubicBezTo>
                  <a:pt x="1238021" y="1312523"/>
                  <a:pt x="1233938" y="1290921"/>
                  <a:pt x="1221258" y="1274618"/>
                </a:cubicBezTo>
                <a:cubicBezTo>
                  <a:pt x="1201210" y="1248841"/>
                  <a:pt x="1175076" y="1228437"/>
                  <a:pt x="1151985" y="1205346"/>
                </a:cubicBezTo>
                <a:cubicBezTo>
                  <a:pt x="1140211" y="1193572"/>
                  <a:pt x="1126956" y="1179605"/>
                  <a:pt x="1110422" y="1177637"/>
                </a:cubicBezTo>
                <a:cubicBezTo>
                  <a:pt x="931048" y="1156283"/>
                  <a:pt x="750204" y="1149928"/>
                  <a:pt x="570095" y="1136073"/>
                </a:cubicBezTo>
                <a:lnTo>
                  <a:pt x="500822" y="1066800"/>
                </a:lnTo>
                <a:cubicBezTo>
                  <a:pt x="461118" y="1027096"/>
                  <a:pt x="481794" y="1028745"/>
                  <a:pt x="459258" y="983673"/>
                </a:cubicBezTo>
                <a:cubicBezTo>
                  <a:pt x="442541" y="950238"/>
                  <a:pt x="411972" y="905816"/>
                  <a:pt x="389985" y="872837"/>
                </a:cubicBezTo>
                <a:cubicBezTo>
                  <a:pt x="385367" y="854364"/>
                  <a:pt x="383632" y="834920"/>
                  <a:pt x="376131" y="817418"/>
                </a:cubicBezTo>
                <a:cubicBezTo>
                  <a:pt x="369572" y="802113"/>
                  <a:pt x="354269" y="791446"/>
                  <a:pt x="348422" y="775855"/>
                </a:cubicBezTo>
                <a:cubicBezTo>
                  <a:pt x="340154" y="753806"/>
                  <a:pt x="339675" y="729570"/>
                  <a:pt x="334567" y="706582"/>
                </a:cubicBezTo>
                <a:cubicBezTo>
                  <a:pt x="330436" y="687994"/>
                  <a:pt x="327399" y="668993"/>
                  <a:pt x="320713" y="651164"/>
                </a:cubicBezTo>
                <a:cubicBezTo>
                  <a:pt x="313461" y="631826"/>
                  <a:pt x="301140" y="614729"/>
                  <a:pt x="293004" y="595746"/>
                </a:cubicBezTo>
                <a:cubicBezTo>
                  <a:pt x="287251" y="582323"/>
                  <a:pt x="285680" y="567244"/>
                  <a:pt x="279149" y="554182"/>
                </a:cubicBezTo>
                <a:cubicBezTo>
                  <a:pt x="225433" y="446749"/>
                  <a:pt x="272411" y="575527"/>
                  <a:pt x="237585" y="471055"/>
                </a:cubicBezTo>
                <a:cubicBezTo>
                  <a:pt x="232967" y="424873"/>
                  <a:pt x="230788" y="378382"/>
                  <a:pt x="223731" y="332509"/>
                </a:cubicBezTo>
                <a:cubicBezTo>
                  <a:pt x="221510" y="318075"/>
                  <a:pt x="213888" y="304988"/>
                  <a:pt x="209876" y="290946"/>
                </a:cubicBezTo>
                <a:cubicBezTo>
                  <a:pt x="199915" y="256083"/>
                  <a:pt x="187879" y="200526"/>
                  <a:pt x="182167" y="166255"/>
                </a:cubicBezTo>
                <a:cubicBezTo>
                  <a:pt x="160940" y="38893"/>
                  <a:pt x="181013" y="107373"/>
                  <a:pt x="154458" y="27709"/>
                </a:cubicBezTo>
                <a:cubicBezTo>
                  <a:pt x="53197" y="95217"/>
                  <a:pt x="173074" y="5370"/>
                  <a:pt x="85185" y="110837"/>
                </a:cubicBezTo>
                <a:cubicBezTo>
                  <a:pt x="74525" y="123629"/>
                  <a:pt x="57476" y="129310"/>
                  <a:pt x="43622" y="138546"/>
                </a:cubicBezTo>
                <a:cubicBezTo>
                  <a:pt x="39004" y="152400"/>
                  <a:pt x="36298" y="167047"/>
                  <a:pt x="29767" y="180109"/>
                </a:cubicBezTo>
                <a:cubicBezTo>
                  <a:pt x="22320" y="195002"/>
                  <a:pt x="5323" y="238001"/>
                  <a:pt x="2058" y="221673"/>
                </a:cubicBezTo>
                <a:cubicBezTo>
                  <a:pt x="-8865" y="167058"/>
                  <a:pt x="26419" y="79320"/>
                  <a:pt x="43622" y="27709"/>
                </a:cubicBezTo>
                <a:cubicBezTo>
                  <a:pt x="48887" y="11913"/>
                  <a:pt x="71331" y="9236"/>
                  <a:pt x="85185" y="0"/>
                </a:cubicBezTo>
                <a:cubicBezTo>
                  <a:pt x="102937" y="4438"/>
                  <a:pt x="162293" y="17772"/>
                  <a:pt x="182167" y="27709"/>
                </a:cubicBezTo>
                <a:cubicBezTo>
                  <a:pt x="277848" y="75549"/>
                  <a:pt x="163810" y="40437"/>
                  <a:pt x="279149" y="69273"/>
                </a:cubicBezTo>
                <a:cubicBezTo>
                  <a:pt x="309788" y="99912"/>
                  <a:pt x="323700" y="119258"/>
                  <a:pt x="362276" y="138546"/>
                </a:cubicBezTo>
                <a:cubicBezTo>
                  <a:pt x="425957" y="170386"/>
                  <a:pt x="386393" y="134953"/>
                  <a:pt x="417695" y="16625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8412" y="1665265"/>
          <a:ext cx="737096" cy="110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457200" progId="Equation.DSMT4">
                  <p:embed/>
                </p:oleObj>
              </mc:Choice>
              <mc:Fallback>
                <p:oleObj name="Equation" r:id="rId8" imgW="30456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18412" y="1665265"/>
                        <a:ext cx="737096" cy="110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4265523" y="1947073"/>
            <a:ext cx="680550" cy="2444818"/>
          </a:xfrm>
          <a:custGeom>
            <a:avLst/>
            <a:gdLst>
              <a:gd name="connsiteX0" fmla="*/ 680550 w 680550"/>
              <a:gd name="connsiteY0" fmla="*/ 2444818 h 2444818"/>
              <a:gd name="connsiteX1" fmla="*/ 638986 w 680550"/>
              <a:gd name="connsiteY1" fmla="*/ 2375545 h 2444818"/>
              <a:gd name="connsiteX2" fmla="*/ 597422 w 680550"/>
              <a:gd name="connsiteY2" fmla="*/ 2333982 h 2444818"/>
              <a:gd name="connsiteX3" fmla="*/ 555859 w 680550"/>
              <a:gd name="connsiteY3" fmla="*/ 2264709 h 2444818"/>
              <a:gd name="connsiteX4" fmla="*/ 528150 w 680550"/>
              <a:gd name="connsiteY4" fmla="*/ 2153872 h 2444818"/>
              <a:gd name="connsiteX5" fmla="*/ 500441 w 680550"/>
              <a:gd name="connsiteY5" fmla="*/ 2112309 h 2444818"/>
              <a:gd name="connsiteX6" fmla="*/ 486586 w 680550"/>
              <a:gd name="connsiteY6" fmla="*/ 2070745 h 2444818"/>
              <a:gd name="connsiteX7" fmla="*/ 431168 w 680550"/>
              <a:gd name="connsiteY7" fmla="*/ 1959909 h 2444818"/>
              <a:gd name="connsiteX8" fmla="*/ 389604 w 680550"/>
              <a:gd name="connsiteY8" fmla="*/ 1849072 h 2444818"/>
              <a:gd name="connsiteX9" fmla="*/ 348041 w 680550"/>
              <a:gd name="connsiteY9" fmla="*/ 1752091 h 2444818"/>
              <a:gd name="connsiteX10" fmla="*/ 334186 w 680550"/>
              <a:gd name="connsiteY10" fmla="*/ 1696672 h 2444818"/>
              <a:gd name="connsiteX11" fmla="*/ 223350 w 680550"/>
              <a:gd name="connsiteY11" fmla="*/ 1294891 h 2444818"/>
              <a:gd name="connsiteX12" fmla="*/ 195641 w 680550"/>
              <a:gd name="connsiteY12" fmla="*/ 1156345 h 2444818"/>
              <a:gd name="connsiteX13" fmla="*/ 167932 w 680550"/>
              <a:gd name="connsiteY13" fmla="*/ 1031654 h 2444818"/>
              <a:gd name="connsiteX14" fmla="*/ 140222 w 680550"/>
              <a:gd name="connsiteY14" fmla="*/ 906963 h 2444818"/>
              <a:gd name="connsiteX15" fmla="*/ 126368 w 680550"/>
              <a:gd name="connsiteY15" fmla="*/ 6418 h 2444818"/>
              <a:gd name="connsiteX16" fmla="*/ 70950 w 680550"/>
              <a:gd name="connsiteY16" fmla="*/ 61836 h 2444818"/>
              <a:gd name="connsiteX17" fmla="*/ 57095 w 680550"/>
              <a:gd name="connsiteY17" fmla="*/ 103400 h 2444818"/>
              <a:gd name="connsiteX18" fmla="*/ 1677 w 680550"/>
              <a:gd name="connsiteY18" fmla="*/ 186527 h 2444818"/>
              <a:gd name="connsiteX19" fmla="*/ 29386 w 680550"/>
              <a:gd name="connsiteY19" fmla="*/ 144963 h 2444818"/>
              <a:gd name="connsiteX20" fmla="*/ 70950 w 680550"/>
              <a:gd name="connsiteY20" fmla="*/ 61836 h 2444818"/>
              <a:gd name="connsiteX21" fmla="*/ 237204 w 680550"/>
              <a:gd name="connsiteY21" fmla="*/ 103400 h 2444818"/>
              <a:gd name="connsiteX22" fmla="*/ 292622 w 680550"/>
              <a:gd name="connsiteY22" fmla="*/ 158818 h 2444818"/>
              <a:gd name="connsiteX23" fmla="*/ 472732 w 680550"/>
              <a:gd name="connsiteY23" fmla="*/ 283509 h 2444818"/>
              <a:gd name="connsiteX24" fmla="*/ 500441 w 680550"/>
              <a:gd name="connsiteY24" fmla="*/ 325072 h 2444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80550" h="2444818">
                <a:moveTo>
                  <a:pt x="680550" y="2444818"/>
                </a:moveTo>
                <a:cubicBezTo>
                  <a:pt x="666695" y="2421727"/>
                  <a:pt x="655143" y="2397088"/>
                  <a:pt x="638986" y="2375545"/>
                </a:cubicBezTo>
                <a:cubicBezTo>
                  <a:pt x="627230" y="2359870"/>
                  <a:pt x="609178" y="2349657"/>
                  <a:pt x="597422" y="2333982"/>
                </a:cubicBezTo>
                <a:cubicBezTo>
                  <a:pt x="581265" y="2312439"/>
                  <a:pt x="569713" y="2287800"/>
                  <a:pt x="555859" y="2264709"/>
                </a:cubicBezTo>
                <a:cubicBezTo>
                  <a:pt x="550590" y="2238367"/>
                  <a:pt x="542349" y="2182270"/>
                  <a:pt x="528150" y="2153872"/>
                </a:cubicBezTo>
                <a:cubicBezTo>
                  <a:pt x="520704" y="2138979"/>
                  <a:pt x="507888" y="2127202"/>
                  <a:pt x="500441" y="2112309"/>
                </a:cubicBezTo>
                <a:cubicBezTo>
                  <a:pt x="493910" y="2099247"/>
                  <a:pt x="492629" y="2084040"/>
                  <a:pt x="486586" y="2070745"/>
                </a:cubicBezTo>
                <a:cubicBezTo>
                  <a:pt x="469493" y="2033141"/>
                  <a:pt x="444230" y="1999095"/>
                  <a:pt x="431168" y="1959909"/>
                </a:cubicBezTo>
                <a:cubicBezTo>
                  <a:pt x="415935" y="1914210"/>
                  <a:pt x="411691" y="1898768"/>
                  <a:pt x="389604" y="1849072"/>
                </a:cubicBezTo>
                <a:cubicBezTo>
                  <a:pt x="360046" y="1782567"/>
                  <a:pt x="365115" y="1811851"/>
                  <a:pt x="348041" y="1752091"/>
                </a:cubicBezTo>
                <a:cubicBezTo>
                  <a:pt x="342810" y="1733782"/>
                  <a:pt x="339136" y="1715059"/>
                  <a:pt x="334186" y="1696672"/>
                </a:cubicBezTo>
                <a:cubicBezTo>
                  <a:pt x="262645" y="1430948"/>
                  <a:pt x="273467" y="1470300"/>
                  <a:pt x="223350" y="1294891"/>
                </a:cubicBezTo>
                <a:cubicBezTo>
                  <a:pt x="210412" y="1249607"/>
                  <a:pt x="207064" y="1202035"/>
                  <a:pt x="195641" y="1156345"/>
                </a:cubicBezTo>
                <a:cubicBezTo>
                  <a:pt x="180813" y="1097034"/>
                  <a:pt x="179660" y="1096160"/>
                  <a:pt x="167932" y="1031654"/>
                </a:cubicBezTo>
                <a:cubicBezTo>
                  <a:pt x="148426" y="924373"/>
                  <a:pt x="164650" y="980245"/>
                  <a:pt x="140222" y="906963"/>
                </a:cubicBezTo>
                <a:cubicBezTo>
                  <a:pt x="135604" y="606781"/>
                  <a:pt x="150893" y="305632"/>
                  <a:pt x="126368" y="6418"/>
                </a:cubicBezTo>
                <a:cubicBezTo>
                  <a:pt x="124234" y="-19619"/>
                  <a:pt x="86134" y="40578"/>
                  <a:pt x="70950" y="61836"/>
                </a:cubicBezTo>
                <a:cubicBezTo>
                  <a:pt x="62462" y="73720"/>
                  <a:pt x="64187" y="90634"/>
                  <a:pt x="57095" y="103400"/>
                </a:cubicBezTo>
                <a:cubicBezTo>
                  <a:pt x="40922" y="132511"/>
                  <a:pt x="20150" y="158818"/>
                  <a:pt x="1677" y="186527"/>
                </a:cubicBezTo>
                <a:cubicBezTo>
                  <a:pt x="-7559" y="200382"/>
                  <a:pt x="24120" y="160760"/>
                  <a:pt x="29386" y="144963"/>
                </a:cubicBezTo>
                <a:cubicBezTo>
                  <a:pt x="48507" y="87603"/>
                  <a:pt x="35140" y="115551"/>
                  <a:pt x="70950" y="61836"/>
                </a:cubicBezTo>
                <a:cubicBezTo>
                  <a:pt x="125976" y="69697"/>
                  <a:pt x="188314" y="70806"/>
                  <a:pt x="237204" y="103400"/>
                </a:cubicBezTo>
                <a:cubicBezTo>
                  <a:pt x="258941" y="117891"/>
                  <a:pt x="272679" y="141943"/>
                  <a:pt x="292622" y="158818"/>
                </a:cubicBezTo>
                <a:cubicBezTo>
                  <a:pt x="405766" y="254555"/>
                  <a:pt x="381140" y="237714"/>
                  <a:pt x="472732" y="283509"/>
                </a:cubicBezTo>
                <a:lnTo>
                  <a:pt x="500441" y="32507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91477" y="1124744"/>
          <a:ext cx="14462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57200" progId="Equation.DSMT4">
                  <p:embed/>
                </p:oleObj>
              </mc:Choice>
              <mc:Fallback>
                <p:oleObj name="Equation" r:id="rId10" imgW="59688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477" y="1124744"/>
                        <a:ext cx="14462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6317673" y="2876481"/>
            <a:ext cx="969818" cy="1626246"/>
          </a:xfrm>
          <a:custGeom>
            <a:avLst/>
            <a:gdLst>
              <a:gd name="connsiteX0" fmla="*/ 0 w 969818"/>
              <a:gd name="connsiteY0" fmla="*/ 1626246 h 1626246"/>
              <a:gd name="connsiteX1" fmla="*/ 27709 w 969818"/>
              <a:gd name="connsiteY1" fmla="*/ 1556974 h 1626246"/>
              <a:gd name="connsiteX2" fmla="*/ 96982 w 969818"/>
              <a:gd name="connsiteY2" fmla="*/ 1501555 h 1626246"/>
              <a:gd name="connsiteX3" fmla="*/ 180109 w 969818"/>
              <a:gd name="connsiteY3" fmla="*/ 1418428 h 1626246"/>
              <a:gd name="connsiteX4" fmla="*/ 304800 w 969818"/>
              <a:gd name="connsiteY4" fmla="*/ 1224464 h 1626246"/>
              <a:gd name="connsiteX5" fmla="*/ 360218 w 969818"/>
              <a:gd name="connsiteY5" fmla="*/ 1141337 h 1626246"/>
              <a:gd name="connsiteX6" fmla="*/ 387927 w 969818"/>
              <a:gd name="connsiteY6" fmla="*/ 1072064 h 1626246"/>
              <a:gd name="connsiteX7" fmla="*/ 429491 w 969818"/>
              <a:gd name="connsiteY7" fmla="*/ 1002792 h 1626246"/>
              <a:gd name="connsiteX8" fmla="*/ 484909 w 969818"/>
              <a:gd name="connsiteY8" fmla="*/ 919664 h 1626246"/>
              <a:gd name="connsiteX9" fmla="*/ 568036 w 969818"/>
              <a:gd name="connsiteY9" fmla="*/ 753410 h 1626246"/>
              <a:gd name="connsiteX10" fmla="*/ 595745 w 969818"/>
              <a:gd name="connsiteY10" fmla="*/ 670283 h 1626246"/>
              <a:gd name="connsiteX11" fmla="*/ 623454 w 969818"/>
              <a:gd name="connsiteY11" fmla="*/ 573301 h 1626246"/>
              <a:gd name="connsiteX12" fmla="*/ 651163 w 969818"/>
              <a:gd name="connsiteY12" fmla="*/ 490174 h 1626246"/>
              <a:gd name="connsiteX13" fmla="*/ 665018 w 969818"/>
              <a:gd name="connsiteY13" fmla="*/ 420901 h 1626246"/>
              <a:gd name="connsiteX14" fmla="*/ 678872 w 969818"/>
              <a:gd name="connsiteY14" fmla="*/ 323919 h 1626246"/>
              <a:gd name="connsiteX15" fmla="*/ 720436 w 969818"/>
              <a:gd name="connsiteY15" fmla="*/ 282355 h 1626246"/>
              <a:gd name="connsiteX16" fmla="*/ 734291 w 969818"/>
              <a:gd name="connsiteY16" fmla="*/ 240792 h 1626246"/>
              <a:gd name="connsiteX17" fmla="*/ 789709 w 969818"/>
              <a:gd name="connsiteY17" fmla="*/ 143810 h 1626246"/>
              <a:gd name="connsiteX18" fmla="*/ 817418 w 969818"/>
              <a:gd name="connsiteY18" fmla="*/ 60683 h 1626246"/>
              <a:gd name="connsiteX19" fmla="*/ 845127 w 969818"/>
              <a:gd name="connsiteY19" fmla="*/ 5264 h 1626246"/>
              <a:gd name="connsiteX20" fmla="*/ 789709 w 969818"/>
              <a:gd name="connsiteY20" fmla="*/ 19119 h 1626246"/>
              <a:gd name="connsiteX21" fmla="*/ 706582 w 969818"/>
              <a:gd name="connsiteY21" fmla="*/ 60683 h 1626246"/>
              <a:gd name="connsiteX22" fmla="*/ 678872 w 969818"/>
              <a:gd name="connsiteY22" fmla="*/ 88392 h 1626246"/>
              <a:gd name="connsiteX23" fmla="*/ 845127 w 969818"/>
              <a:gd name="connsiteY23" fmla="*/ 32974 h 1626246"/>
              <a:gd name="connsiteX24" fmla="*/ 886691 w 969818"/>
              <a:gd name="connsiteY24" fmla="*/ 19119 h 1626246"/>
              <a:gd name="connsiteX25" fmla="*/ 928254 w 969818"/>
              <a:gd name="connsiteY25" fmla="*/ 5264 h 1626246"/>
              <a:gd name="connsiteX26" fmla="*/ 942109 w 969818"/>
              <a:gd name="connsiteY26" fmla="*/ 60683 h 1626246"/>
              <a:gd name="connsiteX27" fmla="*/ 969818 w 969818"/>
              <a:gd name="connsiteY27" fmla="*/ 143810 h 1626246"/>
              <a:gd name="connsiteX28" fmla="*/ 969818 w 969818"/>
              <a:gd name="connsiteY28" fmla="*/ 323919 h 1626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969818" h="1626246">
                <a:moveTo>
                  <a:pt x="0" y="1626246"/>
                </a:moveTo>
                <a:cubicBezTo>
                  <a:pt x="9236" y="1603155"/>
                  <a:pt x="15370" y="1578567"/>
                  <a:pt x="27709" y="1556974"/>
                </a:cubicBezTo>
                <a:cubicBezTo>
                  <a:pt x="43420" y="1529479"/>
                  <a:pt x="74852" y="1521226"/>
                  <a:pt x="96982" y="1501555"/>
                </a:cubicBezTo>
                <a:cubicBezTo>
                  <a:pt x="126270" y="1475521"/>
                  <a:pt x="156597" y="1449777"/>
                  <a:pt x="180109" y="1418428"/>
                </a:cubicBezTo>
                <a:cubicBezTo>
                  <a:pt x="226226" y="1356938"/>
                  <a:pt x="262911" y="1288908"/>
                  <a:pt x="304800" y="1224464"/>
                </a:cubicBezTo>
                <a:cubicBezTo>
                  <a:pt x="322949" y="1196542"/>
                  <a:pt x="341745" y="1169046"/>
                  <a:pt x="360218" y="1141337"/>
                </a:cubicBezTo>
                <a:cubicBezTo>
                  <a:pt x="374013" y="1120644"/>
                  <a:pt x="376805" y="1094308"/>
                  <a:pt x="387927" y="1072064"/>
                </a:cubicBezTo>
                <a:cubicBezTo>
                  <a:pt x="399970" y="1047979"/>
                  <a:pt x="416413" y="1026331"/>
                  <a:pt x="429491" y="1002792"/>
                </a:cubicBezTo>
                <a:cubicBezTo>
                  <a:pt x="471431" y="927301"/>
                  <a:pt x="437291" y="967284"/>
                  <a:pt x="484909" y="919664"/>
                </a:cubicBezTo>
                <a:cubicBezTo>
                  <a:pt x="523149" y="804944"/>
                  <a:pt x="496416" y="860839"/>
                  <a:pt x="568036" y="753410"/>
                </a:cubicBezTo>
                <a:cubicBezTo>
                  <a:pt x="584238" y="729108"/>
                  <a:pt x="586509" y="697992"/>
                  <a:pt x="595745" y="670283"/>
                </a:cubicBezTo>
                <a:cubicBezTo>
                  <a:pt x="642308" y="530595"/>
                  <a:pt x="571264" y="747270"/>
                  <a:pt x="623454" y="573301"/>
                </a:cubicBezTo>
                <a:cubicBezTo>
                  <a:pt x="631847" y="545325"/>
                  <a:pt x="641927" y="517883"/>
                  <a:pt x="651163" y="490174"/>
                </a:cubicBezTo>
                <a:cubicBezTo>
                  <a:pt x="658610" y="467834"/>
                  <a:pt x="661147" y="444129"/>
                  <a:pt x="665018" y="420901"/>
                </a:cubicBezTo>
                <a:cubicBezTo>
                  <a:pt x="670387" y="388690"/>
                  <a:pt x="666744" y="354239"/>
                  <a:pt x="678872" y="323919"/>
                </a:cubicBezTo>
                <a:cubicBezTo>
                  <a:pt x="686149" y="305727"/>
                  <a:pt x="706581" y="296210"/>
                  <a:pt x="720436" y="282355"/>
                </a:cubicBezTo>
                <a:cubicBezTo>
                  <a:pt x="725054" y="268501"/>
                  <a:pt x="728538" y="254215"/>
                  <a:pt x="734291" y="240792"/>
                </a:cubicBezTo>
                <a:cubicBezTo>
                  <a:pt x="755385" y="191573"/>
                  <a:pt x="761881" y="185553"/>
                  <a:pt x="789709" y="143810"/>
                </a:cubicBezTo>
                <a:cubicBezTo>
                  <a:pt x="798945" y="116101"/>
                  <a:pt x="804356" y="86807"/>
                  <a:pt x="817418" y="60683"/>
                </a:cubicBezTo>
                <a:cubicBezTo>
                  <a:pt x="826654" y="42210"/>
                  <a:pt x="856583" y="22449"/>
                  <a:pt x="845127" y="5264"/>
                </a:cubicBezTo>
                <a:cubicBezTo>
                  <a:pt x="834565" y="-10579"/>
                  <a:pt x="808018" y="13888"/>
                  <a:pt x="789709" y="19119"/>
                </a:cubicBezTo>
                <a:cubicBezTo>
                  <a:pt x="749873" y="30501"/>
                  <a:pt x="740316" y="33696"/>
                  <a:pt x="706582" y="60683"/>
                </a:cubicBezTo>
                <a:cubicBezTo>
                  <a:pt x="696382" y="68843"/>
                  <a:pt x="666480" y="92523"/>
                  <a:pt x="678872" y="88392"/>
                </a:cubicBezTo>
                <a:lnTo>
                  <a:pt x="845127" y="32974"/>
                </a:lnTo>
                <a:lnTo>
                  <a:pt x="886691" y="19119"/>
                </a:lnTo>
                <a:lnTo>
                  <a:pt x="928254" y="5264"/>
                </a:lnTo>
                <a:cubicBezTo>
                  <a:pt x="932872" y="23737"/>
                  <a:pt x="936637" y="42445"/>
                  <a:pt x="942109" y="60683"/>
                </a:cubicBezTo>
                <a:cubicBezTo>
                  <a:pt x="950502" y="88659"/>
                  <a:pt x="969818" y="114602"/>
                  <a:pt x="969818" y="143810"/>
                </a:cubicBezTo>
                <a:lnTo>
                  <a:pt x="969818" y="323919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03266" y="1771581"/>
          <a:ext cx="1568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57200" progId="Equation.DSMT4">
                  <p:embed/>
                </p:oleObj>
              </mc:Choice>
              <mc:Fallback>
                <p:oleObj name="Equation" r:id="rId12" imgW="64764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266" y="1771581"/>
                        <a:ext cx="1568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3976255" y="595732"/>
            <a:ext cx="1437833" cy="803577"/>
          </a:xfrm>
          <a:custGeom>
            <a:avLst/>
            <a:gdLst>
              <a:gd name="connsiteX0" fmla="*/ 0 w 1437833"/>
              <a:gd name="connsiteY0" fmla="*/ 803577 h 803577"/>
              <a:gd name="connsiteX1" fmla="*/ 152400 w 1437833"/>
              <a:gd name="connsiteY1" fmla="*/ 692741 h 803577"/>
              <a:gd name="connsiteX2" fmla="*/ 193963 w 1437833"/>
              <a:gd name="connsiteY2" fmla="*/ 651177 h 803577"/>
              <a:gd name="connsiteX3" fmla="*/ 249381 w 1437833"/>
              <a:gd name="connsiteY3" fmla="*/ 609613 h 803577"/>
              <a:gd name="connsiteX4" fmla="*/ 290945 w 1437833"/>
              <a:gd name="connsiteY4" fmla="*/ 581904 h 803577"/>
              <a:gd name="connsiteX5" fmla="*/ 332509 w 1437833"/>
              <a:gd name="connsiteY5" fmla="*/ 526486 h 803577"/>
              <a:gd name="connsiteX6" fmla="*/ 401781 w 1437833"/>
              <a:gd name="connsiteY6" fmla="*/ 498777 h 803577"/>
              <a:gd name="connsiteX7" fmla="*/ 498763 w 1437833"/>
              <a:gd name="connsiteY7" fmla="*/ 429504 h 803577"/>
              <a:gd name="connsiteX8" fmla="*/ 540327 w 1437833"/>
              <a:gd name="connsiteY8" fmla="*/ 401795 h 803577"/>
              <a:gd name="connsiteX9" fmla="*/ 581890 w 1437833"/>
              <a:gd name="connsiteY9" fmla="*/ 387941 h 803577"/>
              <a:gd name="connsiteX10" fmla="*/ 651163 w 1437833"/>
              <a:gd name="connsiteY10" fmla="*/ 360232 h 803577"/>
              <a:gd name="connsiteX11" fmla="*/ 692727 w 1437833"/>
              <a:gd name="connsiteY11" fmla="*/ 332523 h 803577"/>
              <a:gd name="connsiteX12" fmla="*/ 845127 w 1437833"/>
              <a:gd name="connsiteY12" fmla="*/ 263250 h 803577"/>
              <a:gd name="connsiteX13" fmla="*/ 886690 w 1437833"/>
              <a:gd name="connsiteY13" fmla="*/ 235541 h 803577"/>
              <a:gd name="connsiteX14" fmla="*/ 1025236 w 1437833"/>
              <a:gd name="connsiteY14" fmla="*/ 207832 h 803577"/>
              <a:gd name="connsiteX15" fmla="*/ 1094509 w 1437833"/>
              <a:gd name="connsiteY15" fmla="*/ 193977 h 803577"/>
              <a:gd name="connsiteX16" fmla="*/ 1219200 w 1437833"/>
              <a:gd name="connsiteY16" fmla="*/ 166268 h 803577"/>
              <a:gd name="connsiteX17" fmla="*/ 1343890 w 1437833"/>
              <a:gd name="connsiteY17" fmla="*/ 124704 h 803577"/>
              <a:gd name="connsiteX18" fmla="*/ 1385454 w 1437833"/>
              <a:gd name="connsiteY18" fmla="*/ 110850 h 803577"/>
              <a:gd name="connsiteX19" fmla="*/ 1316181 w 1437833"/>
              <a:gd name="connsiteY19" fmla="*/ 27723 h 803577"/>
              <a:gd name="connsiteX20" fmla="*/ 1233054 w 1437833"/>
              <a:gd name="connsiteY20" fmla="*/ 13868 h 803577"/>
              <a:gd name="connsiteX21" fmla="*/ 1191490 w 1437833"/>
              <a:gd name="connsiteY21" fmla="*/ 13 h 803577"/>
              <a:gd name="connsiteX22" fmla="*/ 1371600 w 1437833"/>
              <a:gd name="connsiteY22" fmla="*/ 332523 h 80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437833" h="803577">
                <a:moveTo>
                  <a:pt x="0" y="803577"/>
                </a:moveTo>
                <a:cubicBezTo>
                  <a:pt x="69099" y="757511"/>
                  <a:pt x="91426" y="746093"/>
                  <a:pt x="152400" y="692741"/>
                </a:cubicBezTo>
                <a:cubicBezTo>
                  <a:pt x="167145" y="679839"/>
                  <a:pt x="179087" y="663928"/>
                  <a:pt x="193963" y="651177"/>
                </a:cubicBezTo>
                <a:cubicBezTo>
                  <a:pt x="211495" y="636149"/>
                  <a:pt x="230591" y="623034"/>
                  <a:pt x="249381" y="609613"/>
                </a:cubicBezTo>
                <a:cubicBezTo>
                  <a:pt x="262931" y="599935"/>
                  <a:pt x="279171" y="593678"/>
                  <a:pt x="290945" y="581904"/>
                </a:cubicBezTo>
                <a:cubicBezTo>
                  <a:pt x="307273" y="565576"/>
                  <a:pt x="314036" y="540341"/>
                  <a:pt x="332509" y="526486"/>
                </a:cubicBezTo>
                <a:cubicBezTo>
                  <a:pt x="352405" y="511564"/>
                  <a:pt x="379537" y="509899"/>
                  <a:pt x="401781" y="498777"/>
                </a:cubicBezTo>
                <a:cubicBezTo>
                  <a:pt x="423553" y="487891"/>
                  <a:pt x="484114" y="439967"/>
                  <a:pt x="498763" y="429504"/>
                </a:cubicBezTo>
                <a:cubicBezTo>
                  <a:pt x="512313" y="419826"/>
                  <a:pt x="525434" y="409242"/>
                  <a:pt x="540327" y="401795"/>
                </a:cubicBezTo>
                <a:cubicBezTo>
                  <a:pt x="553389" y="395264"/>
                  <a:pt x="568216" y="393069"/>
                  <a:pt x="581890" y="387941"/>
                </a:cubicBezTo>
                <a:cubicBezTo>
                  <a:pt x="605176" y="379209"/>
                  <a:pt x="628919" y="371354"/>
                  <a:pt x="651163" y="360232"/>
                </a:cubicBezTo>
                <a:cubicBezTo>
                  <a:pt x="666056" y="352785"/>
                  <a:pt x="677834" y="339970"/>
                  <a:pt x="692727" y="332523"/>
                </a:cubicBezTo>
                <a:cubicBezTo>
                  <a:pt x="810413" y="273679"/>
                  <a:pt x="616754" y="415501"/>
                  <a:pt x="845127" y="263250"/>
                </a:cubicBezTo>
                <a:cubicBezTo>
                  <a:pt x="858981" y="254014"/>
                  <a:pt x="870775" y="240438"/>
                  <a:pt x="886690" y="235541"/>
                </a:cubicBezTo>
                <a:cubicBezTo>
                  <a:pt x="931704" y="221691"/>
                  <a:pt x="979054" y="217068"/>
                  <a:pt x="1025236" y="207832"/>
                </a:cubicBezTo>
                <a:lnTo>
                  <a:pt x="1094509" y="193977"/>
                </a:lnTo>
                <a:cubicBezTo>
                  <a:pt x="1134069" y="186065"/>
                  <a:pt x="1180061" y="178010"/>
                  <a:pt x="1219200" y="166268"/>
                </a:cubicBezTo>
                <a:cubicBezTo>
                  <a:pt x="1219267" y="166248"/>
                  <a:pt x="1323075" y="131642"/>
                  <a:pt x="1343890" y="124704"/>
                </a:cubicBezTo>
                <a:lnTo>
                  <a:pt x="1385454" y="110850"/>
                </a:lnTo>
                <a:cubicBezTo>
                  <a:pt x="1441114" y="73744"/>
                  <a:pt x="1492202" y="57061"/>
                  <a:pt x="1316181" y="27723"/>
                </a:cubicBezTo>
                <a:cubicBezTo>
                  <a:pt x="1288472" y="23105"/>
                  <a:pt x="1260476" y="19962"/>
                  <a:pt x="1233054" y="13868"/>
                </a:cubicBezTo>
                <a:cubicBezTo>
                  <a:pt x="1218798" y="10700"/>
                  <a:pt x="1176886" y="13"/>
                  <a:pt x="1191490" y="13"/>
                </a:cubicBezTo>
                <a:cubicBezTo>
                  <a:pt x="1477505" y="13"/>
                  <a:pt x="1371600" y="-7535"/>
                  <a:pt x="1371600" y="33252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6456218" y="734291"/>
            <a:ext cx="471055" cy="1413164"/>
          </a:xfrm>
          <a:custGeom>
            <a:avLst/>
            <a:gdLst>
              <a:gd name="connsiteX0" fmla="*/ 471055 w 471055"/>
              <a:gd name="connsiteY0" fmla="*/ 1413164 h 1413164"/>
              <a:gd name="connsiteX1" fmla="*/ 457200 w 471055"/>
              <a:gd name="connsiteY1" fmla="*/ 1080654 h 1413164"/>
              <a:gd name="connsiteX2" fmla="*/ 415637 w 471055"/>
              <a:gd name="connsiteY2" fmla="*/ 955964 h 1413164"/>
              <a:gd name="connsiteX3" fmla="*/ 401782 w 471055"/>
              <a:gd name="connsiteY3" fmla="*/ 900545 h 1413164"/>
              <a:gd name="connsiteX4" fmla="*/ 387927 w 471055"/>
              <a:gd name="connsiteY4" fmla="*/ 858982 h 1413164"/>
              <a:gd name="connsiteX5" fmla="*/ 360218 w 471055"/>
              <a:gd name="connsiteY5" fmla="*/ 720436 h 1413164"/>
              <a:gd name="connsiteX6" fmla="*/ 346364 w 471055"/>
              <a:gd name="connsiteY6" fmla="*/ 665018 h 1413164"/>
              <a:gd name="connsiteX7" fmla="*/ 277091 w 471055"/>
              <a:gd name="connsiteY7" fmla="*/ 581891 h 1413164"/>
              <a:gd name="connsiteX8" fmla="*/ 235527 w 471055"/>
              <a:gd name="connsiteY8" fmla="*/ 498764 h 1413164"/>
              <a:gd name="connsiteX9" fmla="*/ 193964 w 471055"/>
              <a:gd name="connsiteY9" fmla="*/ 415636 h 1413164"/>
              <a:gd name="connsiteX10" fmla="*/ 152400 w 471055"/>
              <a:gd name="connsiteY10" fmla="*/ 318654 h 1413164"/>
              <a:gd name="connsiteX11" fmla="*/ 138546 w 471055"/>
              <a:gd name="connsiteY11" fmla="*/ 277091 h 1413164"/>
              <a:gd name="connsiteX12" fmla="*/ 83127 w 471055"/>
              <a:gd name="connsiteY12" fmla="*/ 207818 h 1413164"/>
              <a:gd name="connsiteX13" fmla="*/ 41564 w 471055"/>
              <a:gd name="connsiteY13" fmla="*/ 221673 h 1413164"/>
              <a:gd name="connsiteX14" fmla="*/ 27709 w 471055"/>
              <a:gd name="connsiteY14" fmla="*/ 263236 h 1413164"/>
              <a:gd name="connsiteX15" fmla="*/ 0 w 471055"/>
              <a:gd name="connsiteY15" fmla="*/ 304800 h 1413164"/>
              <a:gd name="connsiteX16" fmla="*/ 13855 w 471055"/>
              <a:gd name="connsiteY16" fmla="*/ 96982 h 1413164"/>
              <a:gd name="connsiteX17" fmla="*/ 55418 w 471055"/>
              <a:gd name="connsiteY17" fmla="*/ 83127 h 1413164"/>
              <a:gd name="connsiteX18" fmla="*/ 277091 w 471055"/>
              <a:gd name="connsiteY18" fmla="*/ 69273 h 1413164"/>
              <a:gd name="connsiteX19" fmla="*/ 346364 w 471055"/>
              <a:gd name="connsiteY19" fmla="*/ 13854 h 1413164"/>
              <a:gd name="connsiteX20" fmla="*/ 346364 w 471055"/>
              <a:gd name="connsiteY20" fmla="*/ 0 h 1413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71055" h="1413164">
                <a:moveTo>
                  <a:pt x="471055" y="1413164"/>
                </a:moveTo>
                <a:cubicBezTo>
                  <a:pt x="466437" y="1302327"/>
                  <a:pt x="465104" y="1191305"/>
                  <a:pt x="457200" y="1080654"/>
                </a:cubicBezTo>
                <a:cubicBezTo>
                  <a:pt x="454182" y="1038395"/>
                  <a:pt x="428388" y="994216"/>
                  <a:pt x="415637" y="955964"/>
                </a:cubicBezTo>
                <a:cubicBezTo>
                  <a:pt x="409615" y="937900"/>
                  <a:pt x="407013" y="918854"/>
                  <a:pt x="401782" y="900545"/>
                </a:cubicBezTo>
                <a:cubicBezTo>
                  <a:pt x="397770" y="886503"/>
                  <a:pt x="391211" y="873212"/>
                  <a:pt x="387927" y="858982"/>
                </a:cubicBezTo>
                <a:cubicBezTo>
                  <a:pt x="377337" y="813092"/>
                  <a:pt x="371640" y="766126"/>
                  <a:pt x="360218" y="720436"/>
                </a:cubicBezTo>
                <a:cubicBezTo>
                  <a:pt x="355600" y="701963"/>
                  <a:pt x="353865" y="682520"/>
                  <a:pt x="346364" y="665018"/>
                </a:cubicBezTo>
                <a:cubicBezTo>
                  <a:pt x="331897" y="631261"/>
                  <a:pt x="302059" y="606858"/>
                  <a:pt x="277091" y="581891"/>
                </a:cubicBezTo>
                <a:cubicBezTo>
                  <a:pt x="242269" y="477419"/>
                  <a:pt x="289242" y="606194"/>
                  <a:pt x="235527" y="498764"/>
                </a:cubicBezTo>
                <a:cubicBezTo>
                  <a:pt x="178159" y="384030"/>
                  <a:pt x="273384" y="534767"/>
                  <a:pt x="193964" y="415636"/>
                </a:cubicBezTo>
                <a:cubicBezTo>
                  <a:pt x="165128" y="300297"/>
                  <a:pt x="200240" y="414335"/>
                  <a:pt x="152400" y="318654"/>
                </a:cubicBezTo>
                <a:cubicBezTo>
                  <a:pt x="145869" y="305592"/>
                  <a:pt x="145077" y="290153"/>
                  <a:pt x="138546" y="277091"/>
                </a:cubicBezTo>
                <a:cubicBezTo>
                  <a:pt x="121068" y="242134"/>
                  <a:pt x="108902" y="233592"/>
                  <a:pt x="83127" y="207818"/>
                </a:cubicBezTo>
                <a:cubicBezTo>
                  <a:pt x="69273" y="212436"/>
                  <a:pt x="51890" y="211347"/>
                  <a:pt x="41564" y="221673"/>
                </a:cubicBezTo>
                <a:cubicBezTo>
                  <a:pt x="31238" y="231999"/>
                  <a:pt x="34240" y="250174"/>
                  <a:pt x="27709" y="263236"/>
                </a:cubicBezTo>
                <a:cubicBezTo>
                  <a:pt x="20262" y="278129"/>
                  <a:pt x="9236" y="290945"/>
                  <a:pt x="0" y="304800"/>
                </a:cubicBezTo>
                <a:cubicBezTo>
                  <a:pt x="4618" y="235527"/>
                  <a:pt x="-2983" y="164336"/>
                  <a:pt x="13855" y="96982"/>
                </a:cubicBezTo>
                <a:cubicBezTo>
                  <a:pt x="17397" y="82814"/>
                  <a:pt x="40894" y="84656"/>
                  <a:pt x="55418" y="83127"/>
                </a:cubicBezTo>
                <a:cubicBezTo>
                  <a:pt x="129046" y="75377"/>
                  <a:pt x="203200" y="73891"/>
                  <a:pt x="277091" y="69273"/>
                </a:cubicBezTo>
                <a:cubicBezTo>
                  <a:pt x="339766" y="53604"/>
                  <a:pt x="331788" y="72157"/>
                  <a:pt x="346364" y="13854"/>
                </a:cubicBezTo>
                <a:cubicBezTo>
                  <a:pt x="347484" y="9374"/>
                  <a:pt x="346364" y="4618"/>
                  <a:pt x="3463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4088" y="404664"/>
            <a:ext cx="207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jugate Variable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78568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  <p:bldP spid="18" grpId="0" animBg="1"/>
      <p:bldP spid="19" grpId="0" animBg="1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1560" y="836712"/>
          <a:ext cx="7653739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203040" progId="Equation.DSMT4">
                  <p:embed/>
                </p:oleObj>
              </mc:Choice>
              <mc:Fallback>
                <p:oleObj name="Equation" r:id="rId2" imgW="27558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836712"/>
                        <a:ext cx="7653739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565" y="1971716"/>
            <a:ext cx="87166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e need to conduct experiment at different Entropy and </a:t>
            </a:r>
          </a:p>
          <a:p>
            <a:r>
              <a:rPr lang="en-US" sz="2800" b="1" dirty="0"/>
              <a:t>find Temperature in those conditions</a:t>
            </a:r>
            <a:endParaRPr lang="en-IN" sz="2800" b="1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47664" y="3068960"/>
            <a:ext cx="0" cy="266341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547664" y="5732377"/>
            <a:ext cx="6048672" cy="7288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65" y="3933056"/>
          <a:ext cx="953792" cy="56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65" y="3933056"/>
                        <a:ext cx="953792" cy="56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76738" y="5984875"/>
          <a:ext cx="3889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5984875"/>
                        <a:ext cx="3889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5-Point Star 11"/>
          <p:cNvSpPr/>
          <p:nvPr/>
        </p:nvSpPr>
        <p:spPr>
          <a:xfrm>
            <a:off x="1907704" y="2779293"/>
            <a:ext cx="3888432" cy="2951449"/>
          </a:xfrm>
          <a:prstGeom prst="star5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umberso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6311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564904"/>
            <a:ext cx="8229600" cy="1143000"/>
          </a:xfrm>
        </p:spPr>
        <p:txBody>
          <a:bodyPr>
            <a:noAutofit/>
          </a:bodyPr>
          <a:lstStyle/>
          <a:p>
            <a:r>
              <a:rPr lang="en-US" sz="9600" b="1" dirty="0"/>
              <a:t>Similarly</a:t>
            </a:r>
            <a:endParaRPr lang="en-IN" sz="9600" b="1" dirty="0"/>
          </a:p>
        </p:txBody>
      </p:sp>
    </p:spTree>
    <p:extLst>
      <p:ext uri="{BB962C8B-B14F-4D97-AF65-F5344CB8AC3E}">
        <p14:creationId xmlns:p14="http://schemas.microsoft.com/office/powerpoint/2010/main" val="11673925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63613" y="836613"/>
          <a:ext cx="6946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203040" progId="Equation.DSMT4">
                  <p:embed/>
                </p:oleObj>
              </mc:Choice>
              <mc:Fallback>
                <p:oleObj name="Equation" r:id="rId2" imgW="25016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3613" y="836613"/>
                        <a:ext cx="69469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6740" y="1556792"/>
            <a:ext cx="88063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e need to conduct experiment at different volumes and </a:t>
            </a:r>
          </a:p>
          <a:p>
            <a:r>
              <a:rPr lang="en-US" sz="2800" b="1" dirty="0"/>
              <a:t>find Pressures in those conditions</a:t>
            </a:r>
            <a:endParaRPr lang="en-IN" sz="2800" b="1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47664" y="3068960"/>
            <a:ext cx="0" cy="266341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547664" y="5732377"/>
            <a:ext cx="6048672" cy="7288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2713" y="3933825"/>
          <a:ext cx="987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13" y="3933825"/>
                        <a:ext cx="9874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59275" y="5984875"/>
          <a:ext cx="423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984875"/>
                        <a:ext cx="423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5-Point Star 11"/>
          <p:cNvSpPr/>
          <p:nvPr/>
        </p:nvSpPr>
        <p:spPr>
          <a:xfrm>
            <a:off x="1907704" y="2779293"/>
            <a:ext cx="3888432" cy="2951449"/>
          </a:xfrm>
          <a:prstGeom prst="star5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umberso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371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1600" y="2708920"/>
          <a:ext cx="6965358" cy="79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203040" progId="Equation.DSMT4">
                  <p:embed/>
                </p:oleObj>
              </mc:Choice>
              <mc:Fallback>
                <p:oleObj name="Equation" r:id="rId2" imgW="17906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8920"/>
                        <a:ext cx="6965358" cy="791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520" y="476672"/>
          <a:ext cx="863072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560" imgH="431640" progId="Equation.DSMT4">
                  <p:embed/>
                </p:oleObj>
              </mc:Choice>
              <mc:Fallback>
                <p:oleObj name="Equation" r:id="rId4" imgW="25905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6672"/>
                        <a:ext cx="8630724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7338" y="3968750"/>
          <a:ext cx="864235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888840" progId="Equation.DSMT4">
                  <p:embed/>
                </p:oleObj>
              </mc:Choice>
              <mc:Fallback>
                <p:oleObj name="Equation" r:id="rId6" imgW="304776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338" y="3968750"/>
                        <a:ext cx="8642350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0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48274"/>
              </p:ext>
            </p:extLst>
          </p:nvPr>
        </p:nvGraphicFramePr>
        <p:xfrm>
          <a:off x="103906" y="974441"/>
          <a:ext cx="6484319" cy="57103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3571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33854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299948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221570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288729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30581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290439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304106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346174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513166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1138494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  <a:gridCol w="756878">
                  <a:extLst>
                    <a:ext uri="{9D8B030D-6E8A-4147-A177-3AD203B41FA5}">
                      <a16:colId xmlns:a16="http://schemas.microsoft.com/office/drawing/2014/main" val="3249446876"/>
                    </a:ext>
                  </a:extLst>
                </a:gridCol>
                <a:gridCol w="756878">
                  <a:extLst>
                    <a:ext uri="{9D8B030D-6E8A-4147-A177-3AD203B41FA5}">
                      <a16:colId xmlns:a16="http://schemas.microsoft.com/office/drawing/2014/main" val="1592132342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%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9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31707"/>
            <a:ext cx="925221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Now, we define new thermodynamic functions </a:t>
            </a:r>
          </a:p>
          <a:p>
            <a:r>
              <a:rPr lang="en-US" sz="3600" b="1" dirty="0"/>
              <a:t>which depend on T and P, first mathematically</a:t>
            </a:r>
          </a:p>
          <a:p>
            <a:r>
              <a:rPr lang="en-US" sz="3600" b="1" dirty="0"/>
              <a:t>using 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  <a:t>“Legendre Transformations”</a:t>
            </a:r>
            <a:endParaRPr lang="en-IN" sz="3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261" y="3933056"/>
            <a:ext cx="82296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hese new  Thermodynamic functions turns out to be </a:t>
            </a:r>
            <a:br>
              <a:rPr lang="en-US" sz="2800" b="1" dirty="0"/>
            </a:br>
            <a:r>
              <a:rPr lang="en-US" sz="2800" b="1" dirty="0">
                <a:solidFill>
                  <a:srgbClr val="FF0000"/>
                </a:solidFill>
              </a:rPr>
              <a:t>Gibbs Free Energy G</a:t>
            </a:r>
            <a:endParaRPr lang="en-IN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599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96752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Legendre Transformation</a:t>
            </a:r>
            <a:endParaRPr lang="en-IN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3728" y="3212976"/>
          <a:ext cx="5060905" cy="85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03040" progId="Equation.DSMT4">
                  <p:embed/>
                </p:oleObj>
              </mc:Choice>
              <mc:Fallback>
                <p:oleObj name="Equation" r:id="rId2" imgW="1206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3728" y="3212976"/>
                        <a:ext cx="5060905" cy="85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2860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27784" y="404664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177480" progId="Equation.DSMT4">
                  <p:embed/>
                </p:oleObj>
              </mc:Choice>
              <mc:Fallback>
                <p:oleObj name="Equation" r:id="rId2" imgW="10792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4664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5536" y="1772816"/>
          <a:ext cx="2232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816"/>
                        <a:ext cx="22320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732965" y="2100391"/>
            <a:ext cx="259228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-57200" y="1124744"/>
            <a:ext cx="8229600" cy="1143000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Legendre Transformation</a:t>
            </a:r>
            <a:endParaRPr lang="en-IN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11560" y="2708920"/>
          <a:ext cx="75723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03040" progId="Equation.DSMT4">
                  <p:embed/>
                </p:oleObj>
              </mc:Choice>
              <mc:Fallback>
                <p:oleObj name="Equation" r:id="rId8" imgW="217152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8920"/>
                        <a:ext cx="75723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0513" y="3716338"/>
          <a:ext cx="85026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203040" progId="Equation.DSMT4">
                  <p:embed/>
                </p:oleObj>
              </mc:Choice>
              <mc:Fallback>
                <p:oleObj name="Equation" r:id="rId10" imgW="24382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716338"/>
                        <a:ext cx="85026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4716016" y="3429000"/>
            <a:ext cx="1080120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6300192" y="3645024"/>
            <a:ext cx="792088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-31721" y="5085184"/>
          <a:ext cx="90344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90560" imgH="203040" progId="Equation.DSMT4">
                  <p:embed/>
                </p:oleObj>
              </mc:Choice>
              <mc:Fallback>
                <p:oleObj name="Equation" r:id="rId12" imgW="259056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21" y="5085184"/>
                        <a:ext cx="90344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60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7544" y="332656"/>
          <a:ext cx="8247137" cy="64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203040" progId="Equation.DSMT4">
                  <p:embed/>
                </p:oleObj>
              </mc:Choice>
              <mc:Fallback>
                <p:oleObj name="Equation" r:id="rId2" imgW="25905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2656"/>
                        <a:ext cx="8247137" cy="647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5536" y="1412776"/>
          <a:ext cx="8376296" cy="59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203040" progId="Equation.DSMT4">
                  <p:embed/>
                </p:oleObj>
              </mc:Choice>
              <mc:Fallback>
                <p:oleObj name="Equation" r:id="rId4" imgW="28573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8376296" cy="596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572000" y="1124744"/>
            <a:ext cx="576064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732240" y="1268760"/>
            <a:ext cx="648072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81931" y="2636912"/>
          <a:ext cx="618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203040" progId="Equation.DSMT4">
                  <p:embed/>
                </p:oleObj>
              </mc:Choice>
              <mc:Fallback>
                <p:oleObj name="Equation" r:id="rId6" imgW="21081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31" y="2636912"/>
                        <a:ext cx="618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30363" y="3716338"/>
          <a:ext cx="58816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6280" imgH="203040" progId="Equation.DSMT4">
                  <p:embed/>
                </p:oleObj>
              </mc:Choice>
              <mc:Fallback>
                <p:oleObj name="Equation" r:id="rId8" imgW="20062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716338"/>
                        <a:ext cx="58816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2555776" y="4293096"/>
            <a:ext cx="7200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1800" y="4316550"/>
          <a:ext cx="601588" cy="55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1800" y="4316550"/>
                        <a:ext cx="601588" cy="55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93950" y="5013325"/>
          <a:ext cx="4354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03040" progId="Equation.DSMT4">
                  <p:embed/>
                </p:oleObj>
              </mc:Choice>
              <mc:Fallback>
                <p:oleObj name="Equation" r:id="rId12" imgW="148572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013325"/>
                        <a:ext cx="43545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40113" y="5568950"/>
          <a:ext cx="558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568950"/>
                        <a:ext cx="5588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3347864" y="5517232"/>
            <a:ext cx="7200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67075" y="6137275"/>
          <a:ext cx="30511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177480" progId="Equation.DSMT4">
                  <p:embed/>
                </p:oleObj>
              </mc:Choice>
              <mc:Fallback>
                <p:oleObj name="Equation" r:id="rId16" imgW="104112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6137275"/>
                        <a:ext cx="30511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634163" y="6049963"/>
          <a:ext cx="1762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03040" progId="Equation.DSMT4">
                  <p:embed/>
                </p:oleObj>
              </mc:Choice>
              <mc:Fallback>
                <p:oleObj name="Equation" r:id="rId18" imgW="52056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6049963"/>
                        <a:ext cx="1762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15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96" y="3140968"/>
          <a:ext cx="2921534" cy="64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177480" progId="Equation.DSMT4">
                  <p:embed/>
                </p:oleObj>
              </mc:Choice>
              <mc:Fallback>
                <p:oleObj name="Equation" r:id="rId2" imgW="7999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496" y="3140968"/>
                        <a:ext cx="2921534" cy="64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7504" y="4149080"/>
          <a:ext cx="2633554" cy="62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177480" progId="Equation.DSMT4">
                  <p:embed/>
                </p:oleObj>
              </mc:Choice>
              <mc:Fallback>
                <p:oleObj name="Equation" r:id="rId4" imgW="74916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149080"/>
                        <a:ext cx="2633554" cy="62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504" y="5301208"/>
          <a:ext cx="2764482" cy="66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301208"/>
                        <a:ext cx="2764482" cy="667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9512" y="1844824"/>
          <a:ext cx="7810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7810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21506"/>
            <a:ext cx="5436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ermodynamic Functions</a:t>
            </a:r>
            <a:endParaRPr lang="en-IN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31840" y="1916832"/>
          <a:ext cx="5429759" cy="67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203040" progId="Equation.DSMT4">
                  <p:embed/>
                </p:oleObj>
              </mc:Choice>
              <mc:Fallback>
                <p:oleObj name="Equation" r:id="rId10" imgW="16380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16832"/>
                        <a:ext cx="5429759" cy="673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987824" y="1700808"/>
            <a:ext cx="0" cy="51571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73413" y="3068638"/>
          <a:ext cx="53451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03040" progId="Equation.DSMT4">
                  <p:embed/>
                </p:oleObj>
              </mc:Choice>
              <mc:Fallback>
                <p:oleObj name="Equation" r:id="rId12" imgW="161280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068638"/>
                        <a:ext cx="53451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03848" y="4149080"/>
          <a:ext cx="55975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760" imgH="203040" progId="Equation.DSMT4">
                  <p:embed/>
                </p:oleObj>
              </mc:Choice>
              <mc:Fallback>
                <p:oleObj name="Equation" r:id="rId14" imgW="168876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9080"/>
                        <a:ext cx="55975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60713" y="5300663"/>
          <a:ext cx="56816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203040" progId="Equation.DSMT4">
                  <p:embed/>
                </p:oleObj>
              </mc:Choice>
              <mc:Fallback>
                <p:oleObj name="Equation" r:id="rId16" imgW="171432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300663"/>
                        <a:ext cx="56816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50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3528" y="1556792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8" y="1722016"/>
          <a:ext cx="1500885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03040" progId="Equation.DSMT4">
                  <p:embed/>
                </p:oleObj>
              </mc:Choice>
              <mc:Fallback>
                <p:oleObj name="Equation" r:id="rId2" imgW="5713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8" y="1722016"/>
                        <a:ext cx="1500885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-9872" y="908720"/>
          <a:ext cx="2705612" cy="44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177480" progId="Equation.DSMT4">
                  <p:embed/>
                </p:oleObj>
              </mc:Choice>
              <mc:Fallback>
                <p:oleObj name="Equation" r:id="rId4" imgW="10792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872" y="908720"/>
                        <a:ext cx="2705612" cy="44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763688" y="1988840"/>
            <a:ext cx="4608512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6372200" y="1571727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72200" y="1722140"/>
          <a:ext cx="150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722140"/>
                        <a:ext cx="1500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84168" y="980728"/>
          <a:ext cx="2810272" cy="43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177480" progId="Equation.DSMT4">
                  <p:embed/>
                </p:oleObj>
              </mc:Choice>
              <mc:Fallback>
                <p:oleObj name="Equation" r:id="rId8" imgW="11556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80728"/>
                        <a:ext cx="2810272" cy="43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87824" y="2086719"/>
          <a:ext cx="27638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86719"/>
                        <a:ext cx="27638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4" idx="2"/>
          </p:cNvCxnSpPr>
          <p:nvPr/>
        </p:nvCxnSpPr>
        <p:spPr>
          <a:xfrm>
            <a:off x="1043608" y="2420888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-36512" y="3183143"/>
          <a:ext cx="2922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177480" progId="Equation.DSMT4">
                  <p:embed/>
                </p:oleObj>
              </mc:Choice>
              <mc:Fallback>
                <p:oleObj name="Equation" r:id="rId12" imgW="7999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3183143"/>
                        <a:ext cx="29225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395536" y="5301208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1950" y="5465763"/>
          <a:ext cx="1568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1950" y="5465763"/>
                        <a:ext cx="15684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0" y="6177553"/>
          <a:ext cx="2956967" cy="50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177480" progId="Equation.DSMT4">
                  <p:embed/>
                </p:oleObj>
              </mc:Choice>
              <mc:Fallback>
                <p:oleObj name="Equation" r:id="rId16" imgW="10411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7553"/>
                        <a:ext cx="2956967" cy="504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835696" y="5733256"/>
            <a:ext cx="482453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203848" y="5107781"/>
          <a:ext cx="26336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77480" progId="Equation.DSMT4">
                  <p:embed/>
                </p:oleObj>
              </mc:Choice>
              <mc:Fallback>
                <p:oleObj name="Equation" r:id="rId18" imgW="7491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107781"/>
                        <a:ext cx="26336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6588224" y="5301208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588224" y="5451621"/>
          <a:ext cx="150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451621"/>
                        <a:ext cx="1500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940152" y="6193958"/>
          <a:ext cx="3028831" cy="47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30040" imgH="177480" progId="Equation.DSMT4">
                  <p:embed/>
                </p:oleObj>
              </mc:Choice>
              <mc:Fallback>
                <p:oleObj name="Equation" r:id="rId22" imgW="113004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6193958"/>
                        <a:ext cx="3028831" cy="47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7164288" y="2435823"/>
            <a:ext cx="0" cy="286538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205983" y="3067744"/>
          <a:ext cx="2830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74360" imgH="177480" progId="Equation.DSMT4">
                  <p:embed/>
                </p:oleObj>
              </mc:Choice>
              <mc:Fallback>
                <p:oleObj name="Equation" r:id="rId24" imgW="7743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983" y="3067744"/>
                        <a:ext cx="28305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53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7" grpId="0" animBg="1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87824" y="0"/>
            <a:ext cx="39838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Maxwell’s Relations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In Thermal Physics</a:t>
            </a:r>
            <a:endParaRPr lang="en-IN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1760" y="1772816"/>
          <a:ext cx="48155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03040" progId="Equation.DSMT4">
                  <p:embed/>
                </p:oleObj>
              </mc:Choice>
              <mc:Fallback>
                <p:oleObj name="Equation" r:id="rId2" imgW="13586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1760" y="1772816"/>
                        <a:ext cx="481553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7704" y="2593653"/>
          <a:ext cx="1693876" cy="105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2593653"/>
                        <a:ext cx="1693876" cy="105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52120" y="2565524"/>
          <a:ext cx="1606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469800" progId="Equation.DSMT4">
                  <p:embed/>
                </p:oleObj>
              </mc:Choice>
              <mc:Fallback>
                <p:oleObj name="Equation" r:id="rId6" imgW="69840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5524"/>
                        <a:ext cx="16065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41425" y="3895700"/>
          <a:ext cx="27749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469800" progId="Equation.DSMT4">
                  <p:embed/>
                </p:oleObj>
              </mc:Choice>
              <mc:Fallback>
                <p:oleObj name="Equation" r:id="rId8" imgW="977760" imgH="469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1425" y="3895700"/>
                        <a:ext cx="27749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14900" y="3967708"/>
          <a:ext cx="26638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69800" progId="Equation.DSMT4">
                  <p:embed/>
                </p:oleObj>
              </mc:Choice>
              <mc:Fallback>
                <p:oleObj name="Equation" r:id="rId10" imgW="93960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967708"/>
                        <a:ext cx="26638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86113" y="5481464"/>
          <a:ext cx="306228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79280" imgH="469800" progId="Equation.DSMT4">
                  <p:embed/>
                </p:oleObj>
              </mc:Choice>
              <mc:Fallback>
                <p:oleObj name="Equation" r:id="rId12" imgW="107928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481464"/>
                        <a:ext cx="3062287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51520" y="908720"/>
            <a:ext cx="2736304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ndition for an Exact differential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18720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87824" y="0"/>
            <a:ext cx="39838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Maxwell’s Relations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In Thermal Physics</a:t>
            </a:r>
            <a:endParaRPr lang="en-IN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4128" y="1369580"/>
          <a:ext cx="2869175" cy="111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44240" progId="Equation.DSMT4">
                  <p:embed/>
                </p:oleObj>
              </mc:Choice>
              <mc:Fallback>
                <p:oleObj name="Equation" r:id="rId2" imgW="114300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369580"/>
                        <a:ext cx="2869175" cy="111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25513" y="1598613"/>
          <a:ext cx="3576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177480" progId="Equation.DSMT4">
                  <p:embed/>
                </p:oleObj>
              </mc:Choice>
              <mc:Fallback>
                <p:oleObj name="Equation" r:id="rId4" imgW="10792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598613"/>
                        <a:ext cx="3576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77520" y="4437112"/>
          <a:ext cx="3278456" cy="5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177480" progId="Equation.DSMT4">
                  <p:embed/>
                </p:oleObj>
              </mc:Choice>
              <mc:Fallback>
                <p:oleObj name="Equation" r:id="rId6" imgW="11556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20" y="4437112"/>
                        <a:ext cx="3278456" cy="50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15616" y="2996952"/>
          <a:ext cx="337486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177480" progId="Equation.DSMT4">
                  <p:embed/>
                </p:oleObj>
              </mc:Choice>
              <mc:Fallback>
                <p:oleObj name="Equation" r:id="rId8" imgW="1041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96952"/>
                        <a:ext cx="337486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796136" y="2708920"/>
          <a:ext cx="2684860" cy="113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444240" progId="Equation.DSMT4">
                  <p:embed/>
                </p:oleObj>
              </mc:Choice>
              <mc:Fallback>
                <p:oleObj name="Equation" r:id="rId10" imgW="105408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708920"/>
                        <a:ext cx="2684860" cy="1131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8143" y="4075350"/>
          <a:ext cx="2373751" cy="100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44240" progId="Equation.DSMT4">
                  <p:embed/>
                </p:oleObj>
              </mc:Choice>
              <mc:Fallback>
                <p:oleObj name="Equation" r:id="rId12" imgW="1054080" imgH="4442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3" y="4075350"/>
                        <a:ext cx="2373751" cy="100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87624" y="5805264"/>
          <a:ext cx="3028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177480" progId="Equation.DSMT4">
                  <p:embed/>
                </p:oleObj>
              </mc:Choice>
              <mc:Fallback>
                <p:oleObj name="Equation" r:id="rId14" imgW="113004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805264"/>
                        <a:ext cx="3028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72150" y="5445125"/>
          <a:ext cx="25701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444240" progId="Equation.DSMT4">
                  <p:embed/>
                </p:oleObj>
              </mc:Choice>
              <mc:Fallback>
                <p:oleObj name="Equation" r:id="rId16" imgW="1143000" imgH="444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445125"/>
                        <a:ext cx="25701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5220072" y="1200329"/>
            <a:ext cx="3816424" cy="5469031"/>
          </a:xfrm>
          <a:prstGeom prst="roundRect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144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9144000" cy="18002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 bit more on Entropy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173784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13000" y="1089360"/>
              <a:ext cx="6778080" cy="4876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03640" y="1080000"/>
                <a:ext cx="6796800" cy="48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482800" y="4402440"/>
              <a:ext cx="3536640" cy="2071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73440" y="4393080"/>
                <a:ext cx="3555360" cy="209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20385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62720" y="1080360"/>
              <a:ext cx="7849440" cy="5340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3360" y="1071000"/>
                <a:ext cx="7868160" cy="535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3934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89760" y="937440"/>
              <a:ext cx="7554600" cy="5885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0400" y="928080"/>
                <a:ext cx="7573320" cy="59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29901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2200" y="89280"/>
              <a:ext cx="8867520" cy="6483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2840" y="79920"/>
                <a:ext cx="8886240" cy="650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38253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80</TotalTime>
  <Words>1123</Words>
  <Application>Microsoft Office PowerPoint</Application>
  <PresentationFormat>On-screen Show (4:3)</PresentationFormat>
  <Paragraphs>502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1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le of increase of Entropy using Clausius inequality</vt:lpstr>
      <vt:lpstr>PowerPoint Presentation</vt:lpstr>
      <vt:lpstr>Some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roduction to Thermodynamics Functions and Maxwell’s relations</vt:lpstr>
      <vt:lpstr>Combining First Law and Entropy</vt:lpstr>
      <vt:lpstr>PowerPoint Presentation</vt:lpstr>
      <vt:lpstr>PowerPoint Presentation</vt:lpstr>
      <vt:lpstr>PowerPoint Presentation</vt:lpstr>
      <vt:lpstr>Similarly</vt:lpstr>
      <vt:lpstr>PowerPoint Presentation</vt:lpstr>
      <vt:lpstr>PowerPoint Presentation</vt:lpstr>
      <vt:lpstr>PowerPoint Presentation</vt:lpstr>
      <vt:lpstr>Legendre Transformation</vt:lpstr>
      <vt:lpstr>Legendre Transform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EASWARAN</cp:lastModifiedBy>
  <cp:revision>421</cp:revision>
  <dcterms:created xsi:type="dcterms:W3CDTF">2022-08-24T11:48:27Z</dcterms:created>
  <dcterms:modified xsi:type="dcterms:W3CDTF">2023-09-21T03:27:48Z</dcterms:modified>
</cp:coreProperties>
</file>